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880D22" w14:textId="77777777" w:rsidR="00AD1023" w:rsidRPr="00937580" w:rsidRDefault="00AD1023" w:rsidP="00AD1023">
      <w:pPr>
        <w:pStyle w:val="Heading1"/>
      </w:pPr>
      <w:bookmarkStart w:id="0" w:name="_Toc148867248"/>
      <w:bookmarkStart w:id="1" w:name="_Toc404782160"/>
      <w:bookmarkStart w:id="2" w:name="_Toc415428972"/>
      <w:bookmarkStart w:id="3" w:name="_Toc120685959"/>
      <w:bookmarkStart w:id="4" w:name="_Toc123462891"/>
      <w:bookmarkStart w:id="5" w:name="_Toc123468631"/>
      <w:bookmarkStart w:id="6" w:name="_Toc123531056"/>
      <w:bookmarkStart w:id="7" w:name="_Toc123545698"/>
      <w:bookmarkStart w:id="8" w:name="_Toc154489601"/>
      <w:bookmarkStart w:id="9" w:name="_Toc159914569"/>
      <w:r w:rsidRPr="00937580">
        <w:t>FORMATIVE ACTIVITIES</w:t>
      </w:r>
      <w:bookmarkEnd w:id="0"/>
      <w:bookmarkEnd w:id="1"/>
      <w:bookmarkEnd w:id="2"/>
    </w:p>
    <w:p w14:paraId="1A6CBA7B" w14:textId="77777777" w:rsidR="00AD1023" w:rsidRDefault="00AD1023" w:rsidP="00AD1023">
      <w:pPr>
        <w:pStyle w:val="MyFormAssmtHdg"/>
        <w:numPr>
          <w:ilvl w:val="0"/>
          <w:numId w:val="24"/>
        </w:numPr>
      </w:pPr>
      <w:bookmarkStart w:id="10" w:name="_Toc415428973"/>
      <w:bookmarkStart w:id="11" w:name="_Toc141609418"/>
      <w:bookmarkEnd w:id="3"/>
      <w:bookmarkEnd w:id="4"/>
      <w:bookmarkEnd w:id="5"/>
      <w:bookmarkEnd w:id="6"/>
      <w:bookmarkEnd w:id="7"/>
      <w:bookmarkEnd w:id="8"/>
      <w:bookmarkEnd w:id="9"/>
      <w:r>
        <w:t>Formative Assessment</w:t>
      </w:r>
      <w:bookmarkEnd w:id="10"/>
      <w:r>
        <w:t xml:space="preserve"> </w:t>
      </w:r>
      <w:bookmarkEnd w:id="1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5E35850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83AAE17" w14:textId="77777777" w:rsidR="00AD1023" w:rsidRDefault="00AD1023" w:rsidP="00396417">
            <w:pPr>
              <w:rPr>
                <w:lang w:eastAsia="en-ZA"/>
              </w:rPr>
            </w:pPr>
            <w:r>
              <w:rPr>
                <w:lang w:eastAsia="en-ZA"/>
              </w:rPr>
              <w:t>Estimate (guess) and then measure the lengths of the following line segments.  Give your answers in cm and mm.</w:t>
            </w:r>
          </w:p>
        </w:tc>
      </w:tr>
      <w:tr w:rsidR="00AD1023" w14:paraId="4AB867FA" w14:textId="77777777" w:rsidTr="00396417">
        <w:tc>
          <w:tcPr>
            <w:tcW w:w="9796" w:type="dxa"/>
            <w:tcBorders>
              <w:top w:val="single" w:sz="4" w:space="0" w:color="auto"/>
              <w:left w:val="single" w:sz="4" w:space="0" w:color="auto"/>
              <w:bottom w:val="single" w:sz="4" w:space="0" w:color="auto"/>
              <w:right w:val="single" w:sz="4" w:space="0" w:color="auto"/>
            </w:tcBorders>
          </w:tcPr>
          <w:p w14:paraId="463DC4EC" w14:textId="77777777" w:rsidR="00AD1023" w:rsidRDefault="00AD1023" w:rsidP="00396417">
            <w:pPr>
              <w:rPr>
                <w:lang w:eastAsia="en-ZA"/>
              </w:rPr>
            </w:pPr>
          </w:p>
        </w:tc>
      </w:tr>
      <w:tr w:rsidR="00AD1023" w14:paraId="1C85AF8B" w14:textId="77777777" w:rsidTr="00396417">
        <w:tc>
          <w:tcPr>
            <w:tcW w:w="9796" w:type="dxa"/>
            <w:tcBorders>
              <w:top w:val="single" w:sz="4" w:space="0" w:color="auto"/>
              <w:left w:val="single" w:sz="4" w:space="0" w:color="auto"/>
              <w:bottom w:val="single" w:sz="4" w:space="0" w:color="auto"/>
              <w:right w:val="single" w:sz="4" w:space="0" w:color="auto"/>
            </w:tcBorders>
          </w:tcPr>
          <w:p w14:paraId="1F79BE49" w14:textId="77777777" w:rsidR="00AD1023" w:rsidRDefault="00AD1023" w:rsidP="00396417">
            <w:pPr>
              <w:rPr>
                <w:lang w:eastAsia="en-ZA"/>
              </w:rPr>
            </w:pPr>
          </w:p>
        </w:tc>
      </w:tr>
      <w:tr w:rsidR="00AD1023" w14:paraId="19E3E500" w14:textId="77777777" w:rsidTr="00396417">
        <w:tc>
          <w:tcPr>
            <w:tcW w:w="9796" w:type="dxa"/>
            <w:tcBorders>
              <w:top w:val="single" w:sz="4" w:space="0" w:color="auto"/>
              <w:left w:val="single" w:sz="4" w:space="0" w:color="auto"/>
              <w:bottom w:val="single" w:sz="4" w:space="0" w:color="auto"/>
              <w:right w:val="single" w:sz="4" w:space="0" w:color="auto"/>
            </w:tcBorders>
          </w:tcPr>
          <w:p w14:paraId="4FAC23BD" w14:textId="77777777" w:rsidR="00AD1023" w:rsidRDefault="00AD1023" w:rsidP="00396417">
            <w:pPr>
              <w:rPr>
                <w:lang w:eastAsia="en-ZA"/>
              </w:rPr>
            </w:pPr>
          </w:p>
        </w:tc>
      </w:tr>
      <w:tr w:rsidR="00AD1023" w14:paraId="42B7F230" w14:textId="77777777" w:rsidTr="00396417">
        <w:tc>
          <w:tcPr>
            <w:tcW w:w="9796" w:type="dxa"/>
            <w:tcBorders>
              <w:top w:val="single" w:sz="4" w:space="0" w:color="auto"/>
              <w:left w:val="single" w:sz="4" w:space="0" w:color="auto"/>
              <w:bottom w:val="single" w:sz="4" w:space="0" w:color="auto"/>
              <w:right w:val="single" w:sz="4" w:space="0" w:color="auto"/>
            </w:tcBorders>
          </w:tcPr>
          <w:p w14:paraId="56D4F496" w14:textId="77777777" w:rsidR="00AD1023" w:rsidRDefault="00AD1023" w:rsidP="00396417">
            <w:pPr>
              <w:rPr>
                <w:lang w:eastAsia="en-ZA"/>
              </w:rPr>
            </w:pPr>
          </w:p>
        </w:tc>
      </w:tr>
    </w:tbl>
    <w:p w14:paraId="25D2F128" w14:textId="77777777" w:rsidR="00AD1023" w:rsidRDefault="00AD1023" w:rsidP="00AD1023">
      <w:pPr>
        <w:ind w:left="360"/>
      </w:pPr>
    </w:p>
    <w:p w14:paraId="287A5D94" w14:textId="77777777" w:rsidR="00AD1023" w:rsidRDefault="00AD1023" w:rsidP="00AD1023">
      <w:r>
        <w:rPr>
          <w:noProof/>
          <w:lang w:val="en-US"/>
        </w:rPr>
        <mc:AlternateContent>
          <mc:Choice Requires="wpc">
            <w:drawing>
              <wp:inline distT="0" distB="0" distL="0" distR="0" wp14:anchorId="7BF322BE" wp14:editId="3988C763">
                <wp:extent cx="5486400" cy="2628900"/>
                <wp:effectExtent l="19050" t="19050" r="9525" b="9525"/>
                <wp:docPr id="2875" name="Canvas 287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869" name="Line 2925"/>
                        <wps:cNvCnPr>
                          <a:cxnSpLocks noChangeShapeType="1"/>
                        </wps:cNvCnPr>
                        <wps:spPr bwMode="auto">
                          <a:xfrm>
                            <a:off x="457200" y="457000"/>
                            <a:ext cx="1143000" cy="91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0" name="Line 2926"/>
                        <wps:cNvCnPr>
                          <a:cxnSpLocks noChangeShapeType="1"/>
                        </wps:cNvCnPr>
                        <wps:spPr bwMode="auto">
                          <a:xfrm>
                            <a:off x="2514600" y="80000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 name="Line 2927"/>
                        <wps:cNvCnPr>
                          <a:cxnSpLocks noChangeShapeType="1"/>
                        </wps:cNvCnPr>
                        <wps:spPr bwMode="auto">
                          <a:xfrm>
                            <a:off x="2971800" y="1485900"/>
                            <a:ext cx="0" cy="800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2" name="Text Box 2928"/>
                        <wps:cNvSpPr txBox="1">
                          <a:spLocks noChangeArrowheads="1"/>
                        </wps:cNvSpPr>
                        <wps:spPr bwMode="auto">
                          <a:xfrm>
                            <a:off x="908300" y="342900"/>
                            <a:ext cx="349000" cy="343000"/>
                          </a:xfrm>
                          <a:prstGeom prst="rect">
                            <a:avLst/>
                          </a:prstGeom>
                          <a:solidFill>
                            <a:srgbClr val="FFFFFF"/>
                          </a:solidFill>
                          <a:ln w="9525">
                            <a:solidFill>
                              <a:srgbClr val="000000"/>
                            </a:solidFill>
                            <a:miter lim="800000"/>
                            <a:headEnd/>
                            <a:tailEnd/>
                          </a:ln>
                        </wps:spPr>
                        <wps:txbx>
                          <w:txbxContent>
                            <w:p w14:paraId="18BDFB3F" w14:textId="77777777" w:rsidR="00AD1023" w:rsidRDefault="00AD1023" w:rsidP="00AD1023">
                              <w:r>
                                <w:t>1</w:t>
                              </w:r>
                            </w:p>
                          </w:txbxContent>
                        </wps:txbx>
                        <wps:bodyPr rot="0" vert="horz" wrap="square" lIns="91440" tIns="45720" rIns="91440" bIns="45720" anchor="t" anchorCtr="0" upright="1">
                          <a:noAutofit/>
                        </wps:bodyPr>
                      </wps:wsp>
                      <wps:wsp>
                        <wps:cNvPr id="2873" name="Text Box 2929"/>
                        <wps:cNvSpPr txBox="1">
                          <a:spLocks noChangeArrowheads="1"/>
                        </wps:cNvSpPr>
                        <wps:spPr bwMode="auto">
                          <a:xfrm>
                            <a:off x="3073100" y="228800"/>
                            <a:ext cx="355900" cy="343000"/>
                          </a:xfrm>
                          <a:prstGeom prst="rect">
                            <a:avLst/>
                          </a:prstGeom>
                          <a:solidFill>
                            <a:srgbClr val="FFFFFF"/>
                          </a:solidFill>
                          <a:ln w="9525">
                            <a:solidFill>
                              <a:srgbClr val="000000"/>
                            </a:solidFill>
                            <a:miter lim="800000"/>
                            <a:headEnd/>
                            <a:tailEnd/>
                          </a:ln>
                        </wps:spPr>
                        <wps:txbx>
                          <w:txbxContent>
                            <w:p w14:paraId="31D412FD" w14:textId="77777777" w:rsidR="00AD1023" w:rsidRDefault="00AD1023" w:rsidP="00AD1023">
                              <w:r>
                                <w:t>2</w:t>
                              </w:r>
                            </w:p>
                          </w:txbxContent>
                        </wps:txbx>
                        <wps:bodyPr rot="0" vert="horz" wrap="square" lIns="91440" tIns="45720" rIns="91440" bIns="45720" anchor="t" anchorCtr="0" upright="1">
                          <a:noAutofit/>
                        </wps:bodyPr>
                      </wps:wsp>
                      <wps:wsp>
                        <wps:cNvPr id="2874" name="Text Box 2930"/>
                        <wps:cNvSpPr txBox="1">
                          <a:spLocks noChangeArrowheads="1"/>
                        </wps:cNvSpPr>
                        <wps:spPr bwMode="auto">
                          <a:xfrm>
                            <a:off x="3213300" y="1714800"/>
                            <a:ext cx="387100" cy="342200"/>
                          </a:xfrm>
                          <a:prstGeom prst="rect">
                            <a:avLst/>
                          </a:prstGeom>
                          <a:solidFill>
                            <a:srgbClr val="FFFFFF"/>
                          </a:solidFill>
                          <a:ln w="9525">
                            <a:solidFill>
                              <a:srgbClr val="000000"/>
                            </a:solidFill>
                            <a:miter lim="800000"/>
                            <a:headEnd/>
                            <a:tailEnd/>
                          </a:ln>
                        </wps:spPr>
                        <wps:txbx>
                          <w:txbxContent>
                            <w:p w14:paraId="253E8614" w14:textId="77777777" w:rsidR="00AD1023" w:rsidRDefault="00AD1023" w:rsidP="00AD1023">
                              <w:r>
                                <w:t>3</w:t>
                              </w:r>
                            </w:p>
                          </w:txbxContent>
                        </wps:txbx>
                        <wps:bodyPr rot="0" vert="horz" wrap="square" lIns="91440" tIns="45720" rIns="91440" bIns="45720" anchor="t" anchorCtr="0" upright="1">
                          <a:noAutofit/>
                        </wps:bodyPr>
                      </wps:wsp>
                    </wpc:wpc>
                  </a:graphicData>
                </a:graphic>
              </wp:inline>
            </w:drawing>
          </mc:Choice>
          <mc:Fallback>
            <w:pict>
              <v:group w14:anchorId="7BF322BE" id="Canvas 2875" o:spid="_x0000_s1026" editas="canvas" style="width:6in;height:207pt;mso-position-horizontal-relative:char;mso-position-vertical-relative:line" coordsize="54864,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6289;visibility:visible;mso-wrap-style:square" stroked="t">
                  <v:fill o:detectmouseclick="t"/>
                  <v:path o:connecttype="none"/>
                </v:shape>
                <v:line id="Line 2925" o:spid="_x0000_s1028" style="position:absolute;visibility:visible;mso-wrap-style:square" from="4572,4570" to="16002,1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"/>
                <v:line id="Line 2926" o:spid="_x0000_s1029" style="position:absolute;visibility:visible;mso-wrap-style:square" from="25146,8000" to="43434,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"/>
                <v:line id="Line 2927" o:spid="_x0000_s1030" style="position:absolute;visibility:visible;mso-wrap-style:square" from="29718,14859" to="29718,2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"/>
                <v:shapetype id="_x0000_t202" coordsize="21600,21600" o:spt="202" path="m,l,21600r21600,l21600,xe">
                  <v:stroke joinstyle="miter"/>
                  <v:path gradientshapeok="t" o:connecttype="rect"/>
                </v:shapetype>
                <v:shape id="Text Box 2928" o:spid="_x0000_s1031" type="#_x0000_t202" style="position:absolute;left:9083;top:3429;width:3490;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">
                  <v:textbox>
                    <w:txbxContent>
                      <w:p w14:paraId="18BDFB3F" w14:textId="77777777" w:rsidR="00AD1023" w:rsidRDefault="00AD1023" w:rsidP="00AD1023">
                        <w:r>
                          <w:t>1</w:t>
                        </w:r>
                      </w:p>
                    </w:txbxContent>
                  </v:textbox>
                </v:shape>
                <v:shape id="Text Box 2929" o:spid="_x0000_s1032" type="#_x0000_t202" style="position:absolute;left:30731;top:2288;width:355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">
                  <v:textbox>
                    <w:txbxContent>
                      <w:p w14:paraId="31D412FD" w14:textId="77777777" w:rsidR="00AD1023" w:rsidRDefault="00AD1023" w:rsidP="00AD1023">
                        <w:r>
                          <w:t>2</w:t>
                        </w:r>
                      </w:p>
                    </w:txbxContent>
                  </v:textbox>
                </v:shape>
                <v:shape id="Text Box 2930" o:spid="_x0000_s1033" type="#_x0000_t202" style="position:absolute;left:32133;top:17148;width:387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">
                  <v:textbox>
                    <w:txbxContent>
                      <w:p w14:paraId="253E8614" w14:textId="77777777" w:rsidR="00AD1023" w:rsidRDefault="00AD1023" w:rsidP="00AD1023">
                        <w:r>
                          <w:t>3</w:t>
                        </w:r>
                      </w:p>
                    </w:txbxContent>
                  </v:textbox>
                </v:shape>
                <w10:anchorlock/>
              </v:group>
            </w:pict>
          </mc:Fallback>
        </mc:AlternateContent>
      </w:r>
    </w:p>
    <w:p w14:paraId="7964CCA1" w14:textId="77777777" w:rsidR="00AD1023" w:rsidRDefault="00AD1023" w:rsidP="00AD1023">
      <w:pPr>
        <w:jc w:val="left"/>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A0FD97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B0B42D6" w14:textId="77777777" w:rsidR="00AD1023" w:rsidRDefault="00AD1023" w:rsidP="00396417">
            <w:pPr>
              <w:rPr>
                <w:lang w:eastAsia="en-ZA"/>
              </w:rPr>
            </w:pPr>
            <w:r>
              <w:rPr>
                <w:lang w:eastAsia="en-ZA"/>
              </w:rPr>
              <w:t xml:space="preserve">A rectangular plot of land has a length </w:t>
            </w:r>
            <w:proofErr w:type="gramStart"/>
            <w:r>
              <w:rPr>
                <w:lang w:eastAsia="en-ZA"/>
              </w:rPr>
              <w:t>of  250</w:t>
            </w:r>
            <w:proofErr w:type="gramEnd"/>
            <w:r>
              <w:rPr>
                <w:lang w:eastAsia="en-ZA"/>
              </w:rPr>
              <w:t>m and a width of 175 m.  The farmer wants to fence the plot using 6 strands of wire.  What length of wire will s/he need?</w:t>
            </w:r>
          </w:p>
        </w:tc>
      </w:tr>
      <w:tr w:rsidR="00AD1023" w14:paraId="436ACD9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D15ABC0" w14:textId="3E7F545C" w:rsidR="00AD1023" w:rsidRDefault="00AD1023" w:rsidP="00396417">
            <w:pPr>
              <w:rPr>
                <w:rStyle w:val="SubtleEmphasis"/>
              </w:rPr>
            </w:pPr>
          </w:p>
        </w:tc>
      </w:tr>
      <w:tr w:rsidR="00AD1023" w14:paraId="6008466F" w14:textId="77777777" w:rsidTr="00396417">
        <w:tc>
          <w:tcPr>
            <w:tcW w:w="9796" w:type="dxa"/>
            <w:tcBorders>
              <w:top w:val="single" w:sz="4" w:space="0" w:color="auto"/>
              <w:left w:val="single" w:sz="4" w:space="0" w:color="auto"/>
              <w:bottom w:val="single" w:sz="4" w:space="0" w:color="auto"/>
              <w:right w:val="single" w:sz="4" w:space="0" w:color="auto"/>
            </w:tcBorders>
          </w:tcPr>
          <w:p w14:paraId="735D5EBC" w14:textId="77777777" w:rsidR="00AD1023" w:rsidRDefault="00AD1023" w:rsidP="00396417">
            <w:pPr>
              <w:rPr>
                <w:lang w:eastAsia="en-ZA"/>
              </w:rPr>
            </w:pPr>
          </w:p>
        </w:tc>
      </w:tr>
    </w:tbl>
    <w:p w14:paraId="3882FF25" w14:textId="77777777" w:rsidR="00AD1023" w:rsidRDefault="00AD1023" w:rsidP="00AD1023"/>
    <w:p w14:paraId="1482FAB9" w14:textId="77777777" w:rsidR="00AD1023" w:rsidRDefault="00AD1023" w:rsidP="00AD1023">
      <w:r>
        <w:br w:type="page"/>
      </w:r>
    </w:p>
    <w:p w14:paraId="7FD93B3C" w14:textId="77777777" w:rsidR="00AD1023" w:rsidRDefault="00AD1023" w:rsidP="00AD1023">
      <w:pPr>
        <w:pStyle w:val="Heading2"/>
      </w:pPr>
      <w:bookmarkStart w:id="12" w:name="_Toc149640435"/>
      <w:bookmarkStart w:id="13" w:name="_Toc147021995"/>
      <w:bookmarkStart w:id="14" w:name="_Toc141609420"/>
      <w:bookmarkStart w:id="15" w:name="_Toc415428974"/>
      <w:r>
        <w:rPr>
          <w:b w:val="0"/>
        </w:rPr>
        <w:lastRenderedPageBreak/>
        <w:t>Speed</w:t>
      </w:r>
      <w:bookmarkEnd w:id="12"/>
      <w:bookmarkEnd w:id="13"/>
      <w:bookmarkEnd w:id="14"/>
      <w:bookmarkEnd w:id="15"/>
    </w:p>
    <w:p w14:paraId="4BC25732" w14:textId="77777777" w:rsidR="00AD1023" w:rsidRDefault="00AD1023" w:rsidP="00AD1023">
      <w:pPr>
        <w:tabs>
          <w:tab w:val="left" w:pos="1110"/>
        </w:tabs>
      </w:pPr>
    </w:p>
    <w:p w14:paraId="7997F04D" w14:textId="77777777" w:rsidR="00AD1023" w:rsidRDefault="00AD1023" w:rsidP="00AD1023">
      <w:pPr>
        <w:tabs>
          <w:tab w:val="left" w:pos="1110"/>
        </w:tabs>
      </w:pPr>
      <w:r>
        <w:t xml:space="preserve">Speed = </w:t>
      </w:r>
      <w:r>
        <w:rPr>
          <w:position w:val="-24"/>
        </w:rPr>
        <w:object w:dxaOrig="1200" w:dyaOrig="768" w14:anchorId="427202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7pt" o:ole="">
            <v:imagedata r:id="rId5" o:title=""/>
          </v:shape>
          <o:OLEObject Type="Embed" ProgID="Equation.3" ShapeID="_x0000_i1025" DrawAspect="Content" ObjectID="_1679746585" r:id="rId6"/>
        </w:object>
      </w:r>
    </w:p>
    <w:p w14:paraId="54EAC3B1" w14:textId="77777777" w:rsidR="00AD1023" w:rsidRDefault="00AD1023" w:rsidP="00AD1023">
      <w:pPr>
        <w:tabs>
          <w:tab w:val="left" w:pos="1110"/>
        </w:tabs>
      </w:pPr>
    </w:p>
    <w:p w14:paraId="4D6231BF" w14:textId="77777777" w:rsidR="00AD1023" w:rsidRDefault="00AD1023" w:rsidP="00AD1023">
      <w:pPr>
        <w:rPr>
          <w:noProof/>
        </w:rPr>
      </w:pPr>
      <w:r>
        <w:rPr>
          <w:noProof/>
        </w:rPr>
        <w:t>Example</w:t>
      </w:r>
    </w:p>
    <w:p w14:paraId="4B1B3B10" w14:textId="77777777" w:rsidR="00AD1023" w:rsidRDefault="00AD1023" w:rsidP="00AD1023">
      <w:pPr>
        <w:tabs>
          <w:tab w:val="left" w:pos="1110"/>
        </w:tabs>
      </w:pPr>
      <w:r>
        <w:t xml:space="preserve">You take 5 minutes to walk the 900 m from your house to the mall.  Your average speed was </w:t>
      </w:r>
    </w:p>
    <w:p w14:paraId="6EB5A402" w14:textId="77777777" w:rsidR="00AD1023" w:rsidRDefault="00AD1023" w:rsidP="00AD1023">
      <w:pPr>
        <w:tabs>
          <w:tab w:val="left" w:pos="1110"/>
        </w:tabs>
      </w:pPr>
      <w:r>
        <w:tab/>
        <w:t xml:space="preserve">Speed = </w:t>
      </w:r>
      <w:r>
        <w:rPr>
          <w:position w:val="-24"/>
        </w:rPr>
        <w:object w:dxaOrig="720" w:dyaOrig="696" w14:anchorId="2ADCEC7B">
          <v:shape id="_x0000_i1026" type="#_x0000_t75" style="width:37pt;height:35pt" o:ole="">
            <v:imagedata r:id="rId7" o:title=""/>
          </v:shape>
          <o:OLEObject Type="Embed" ProgID="Equation.3" ShapeID="_x0000_i1026" DrawAspect="Content" ObjectID="_1679746586" r:id="rId8"/>
        </w:object>
      </w:r>
      <w:r>
        <w:t xml:space="preserve"> = 3 m/s</w:t>
      </w:r>
    </w:p>
    <w:p w14:paraId="4961E0B4" w14:textId="77777777" w:rsidR="00AD1023" w:rsidRDefault="00AD1023" w:rsidP="00AD1023">
      <w:pPr>
        <w:tabs>
          <w:tab w:val="left" w:pos="1110"/>
        </w:tabs>
      </w:pPr>
    </w:p>
    <w:p w14:paraId="4AF63C85" w14:textId="77777777" w:rsidR="00AD1023" w:rsidRDefault="00AD1023" w:rsidP="00AD1023">
      <w:pPr>
        <w:tabs>
          <w:tab w:val="left" w:pos="1110"/>
        </w:tabs>
      </w:pPr>
      <w:r>
        <w:t>Note that we do not know your speed at any specific point on your journey.  To know that, we need to know what distance was covered in a very short time period around that point.</w:t>
      </w:r>
    </w:p>
    <w:p w14:paraId="637CA011" w14:textId="77777777" w:rsidR="00AD1023" w:rsidRDefault="00AD1023" w:rsidP="00AD1023">
      <w:pPr>
        <w:tabs>
          <w:tab w:val="left" w:pos="1110"/>
        </w:tabs>
      </w:pPr>
    </w:p>
    <w:p w14:paraId="3F159FA4" w14:textId="77777777" w:rsidR="00AD1023" w:rsidRDefault="00AD1023" w:rsidP="00AD1023">
      <w:pPr>
        <w:pStyle w:val="TipLF"/>
      </w:pPr>
      <w:r>
        <w:t>Important:  Speed is measured in m/s therefore minutes must be converted to seconds.</w:t>
      </w:r>
    </w:p>
    <w:p w14:paraId="3B9A2CE5" w14:textId="77777777" w:rsidR="00AD1023" w:rsidRDefault="00AD1023" w:rsidP="00AD1023">
      <w:pPr>
        <w:tabs>
          <w:tab w:val="left" w:pos="1110"/>
        </w:tabs>
      </w:pPr>
    </w:p>
    <w:p w14:paraId="24B930A0" w14:textId="77777777" w:rsidR="00AD1023" w:rsidRDefault="00AD1023" w:rsidP="00AD1023">
      <w:pPr>
        <w:pStyle w:val="MyFormAssmtHdg"/>
        <w:numPr>
          <w:ilvl w:val="0"/>
          <w:numId w:val="24"/>
        </w:numPr>
      </w:pPr>
      <w:bookmarkStart w:id="16" w:name="_Toc415428975"/>
      <w:bookmarkStart w:id="17" w:name="_Toc141609421"/>
      <w:r>
        <w:t>Formative Assessment</w:t>
      </w:r>
      <w:bookmarkEnd w:id="16"/>
      <w:r>
        <w:t xml:space="preserve"> </w:t>
      </w:r>
      <w:bookmarkEnd w:id="17"/>
    </w:p>
    <w:p w14:paraId="6F8B1F06" w14:textId="77777777" w:rsidR="00AD1023" w:rsidRDefault="00AD1023" w:rsidP="00AD1023">
      <w:r>
        <w:t>Every weekday, from Monday to Thursday, Thabo drives the distance of 25 km between his home and work in 30 minutes.  However, Fridays it only takes him 20 minutes to cover the same distanc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60958C9" w14:textId="77777777" w:rsidTr="00881E70">
        <w:tc>
          <w:tcPr>
            <w:tcW w:w="8846" w:type="dxa"/>
            <w:tcBorders>
              <w:top w:val="single" w:sz="4" w:space="0" w:color="auto"/>
              <w:left w:val="single" w:sz="4" w:space="0" w:color="auto"/>
              <w:bottom w:val="single" w:sz="4" w:space="0" w:color="auto"/>
              <w:right w:val="single" w:sz="4" w:space="0" w:color="auto"/>
            </w:tcBorders>
            <w:hideMark/>
          </w:tcPr>
          <w:p w14:paraId="26B3D553" w14:textId="77777777" w:rsidR="00AD1023" w:rsidRDefault="00AD1023" w:rsidP="00396417">
            <w:pPr>
              <w:rPr>
                <w:lang w:eastAsia="en-ZA"/>
              </w:rPr>
            </w:pPr>
            <w:r>
              <w:rPr>
                <w:lang w:eastAsia="en-ZA"/>
              </w:rPr>
              <w:t xml:space="preserve">Calculate his speed on weekdays except Fridays. </w:t>
            </w:r>
          </w:p>
          <w:p w14:paraId="47320C29" w14:textId="35D4259D" w:rsidR="00881E70" w:rsidRDefault="00881E70" w:rsidP="00396417">
            <w:pPr>
              <w:rPr>
                <w:lang w:eastAsia="en-ZA"/>
              </w:rPr>
            </w:pPr>
          </w:p>
        </w:tc>
      </w:tr>
      <w:tr w:rsidR="00AD1023" w14:paraId="5AA32696" w14:textId="77777777" w:rsidTr="00881E70">
        <w:tc>
          <w:tcPr>
            <w:tcW w:w="8846" w:type="dxa"/>
            <w:tcBorders>
              <w:top w:val="single" w:sz="4" w:space="0" w:color="auto"/>
              <w:left w:val="single" w:sz="4" w:space="0" w:color="auto"/>
              <w:bottom w:val="single" w:sz="4" w:space="0" w:color="auto"/>
              <w:right w:val="single" w:sz="4" w:space="0" w:color="auto"/>
            </w:tcBorders>
            <w:hideMark/>
          </w:tcPr>
          <w:p w14:paraId="6672BC00" w14:textId="77777777" w:rsidR="00AD1023" w:rsidRDefault="00AD1023" w:rsidP="00396417">
            <w:pPr>
              <w:rPr>
                <w:lang w:eastAsia="en-ZA"/>
              </w:rPr>
            </w:pPr>
            <w:r>
              <w:rPr>
                <w:lang w:eastAsia="en-ZA"/>
              </w:rPr>
              <w:t xml:space="preserve">Calculate his speed on Fridays. </w:t>
            </w:r>
          </w:p>
        </w:tc>
      </w:tr>
    </w:tbl>
    <w:p w14:paraId="761D12D3" w14:textId="77777777" w:rsidR="00AD1023" w:rsidRDefault="00AD1023" w:rsidP="00AD1023">
      <w:r>
        <w:t>A bicycle moves 65 meters in 15 seconds. Calculate the speed of the bicycl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9507E3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4681DEA" w14:textId="77777777" w:rsidR="00AD1023" w:rsidRDefault="00AD1023" w:rsidP="00396417">
            <w:pPr>
              <w:rPr>
                <w:lang w:eastAsia="en-ZA"/>
              </w:rPr>
            </w:pPr>
            <w:r>
              <w:rPr>
                <w:lang w:eastAsia="en-ZA"/>
              </w:rPr>
              <w:t>s = distance / time</w:t>
            </w:r>
          </w:p>
        </w:tc>
      </w:tr>
      <w:tr w:rsidR="00AD1023" w14:paraId="5962CC2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005CBA8" w14:textId="77777777" w:rsidR="00AD1023" w:rsidRDefault="00AD1023" w:rsidP="00396417">
            <w:pPr>
              <w:rPr>
                <w:lang w:eastAsia="en-ZA"/>
              </w:rPr>
            </w:pPr>
            <w:r>
              <w:rPr>
                <w:lang w:eastAsia="en-ZA"/>
              </w:rPr>
              <w:t xml:space="preserve">   = </w:t>
            </w:r>
          </w:p>
        </w:tc>
      </w:tr>
      <w:tr w:rsidR="00AD1023" w14:paraId="053CDC99"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E3F42D2" w14:textId="77777777" w:rsidR="00AD1023" w:rsidRDefault="00AD1023" w:rsidP="00396417">
            <w:pPr>
              <w:rPr>
                <w:lang w:eastAsia="en-ZA"/>
              </w:rPr>
            </w:pPr>
            <w:r>
              <w:rPr>
                <w:lang w:eastAsia="en-ZA"/>
              </w:rPr>
              <w:t xml:space="preserve">   = </w:t>
            </w:r>
          </w:p>
          <w:p w14:paraId="17BB3DC1" w14:textId="4895C713" w:rsidR="00AD1023" w:rsidRDefault="00AD1023" w:rsidP="00396417"/>
        </w:tc>
      </w:tr>
    </w:tbl>
    <w:p w14:paraId="0AE79800" w14:textId="77777777" w:rsidR="00AD1023" w:rsidRDefault="00AD1023" w:rsidP="00AD1023"/>
    <w:p w14:paraId="71BEF73D" w14:textId="77777777" w:rsidR="00AD1023" w:rsidRDefault="00AD1023" w:rsidP="00AD1023">
      <w:r>
        <w:br w:type="page"/>
      </w:r>
    </w:p>
    <w:p w14:paraId="461FC4B0" w14:textId="77777777" w:rsidR="00AD1023" w:rsidRDefault="00AD1023" w:rsidP="00AD1023">
      <w:pPr>
        <w:pStyle w:val="MyFormAssmtHdg"/>
        <w:numPr>
          <w:ilvl w:val="0"/>
          <w:numId w:val="24"/>
        </w:numPr>
      </w:pPr>
      <w:bookmarkStart w:id="18" w:name="_Toc415428976"/>
      <w:r>
        <w:lastRenderedPageBreak/>
        <w:t>Formative Assessment</w:t>
      </w:r>
      <w:bookmarkEnd w:id="18"/>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0A3D34B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BC97292" w14:textId="77777777" w:rsidR="00AD1023" w:rsidRDefault="00AD1023" w:rsidP="00396417">
            <w:pPr>
              <w:rPr>
                <w:lang w:eastAsia="en-ZA"/>
              </w:rPr>
            </w:pPr>
            <w:r>
              <w:rPr>
                <w:lang w:eastAsia="en-ZA"/>
              </w:rPr>
              <w:t>Every weekday Sam drives the distance of 25 km between his home and work in 30 minutes.  However, Fridays it only takes him 20 minutes to cover the same distance.</w:t>
            </w:r>
          </w:p>
        </w:tc>
      </w:tr>
      <w:tr w:rsidR="00AD1023" w14:paraId="50F8E57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91B221F" w14:textId="77777777" w:rsidR="00AD1023" w:rsidRDefault="00AD1023" w:rsidP="00396417">
            <w:pPr>
              <w:rPr>
                <w:lang w:eastAsia="en-ZA"/>
              </w:rPr>
            </w:pPr>
            <w:r>
              <w:rPr>
                <w:lang w:eastAsia="en-ZA"/>
              </w:rPr>
              <w:t>What information do you need to calculate the velocity of Sam’s car on these different days?</w:t>
            </w:r>
          </w:p>
        </w:tc>
      </w:tr>
      <w:tr w:rsidR="00AD1023" w14:paraId="3147744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787D6C6" w14:textId="5145973E" w:rsidR="00AD1023" w:rsidRDefault="00881E70" w:rsidP="00396417">
            <w:pPr>
              <w:rPr>
                <w:rStyle w:val="SubtleEmphasis"/>
              </w:rPr>
            </w:pPr>
            <w:r>
              <w:rPr>
                <w:rStyle w:val="SubtleEmphasis"/>
                <w:lang w:eastAsia="en-ZA"/>
              </w:rPr>
              <w:t xml:space="preserve"> </w:t>
            </w:r>
          </w:p>
        </w:tc>
      </w:tr>
      <w:tr w:rsidR="00AD1023" w14:paraId="40C7928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D437AB7" w14:textId="77777777" w:rsidR="00AD1023" w:rsidRDefault="00AD1023" w:rsidP="00396417">
            <w:pPr>
              <w:rPr>
                <w:lang w:eastAsia="en-ZA"/>
              </w:rPr>
            </w:pPr>
            <w:r>
              <w:rPr>
                <w:lang w:eastAsia="en-ZA"/>
              </w:rPr>
              <w:t xml:space="preserve">One day Sam drives at a speed of 20 m/s on a straight road.  Suddenly a dog appears in front of him and he hits the breaks for 4s.  The car </w:t>
            </w:r>
            <w:proofErr w:type="gramStart"/>
            <w:r>
              <w:rPr>
                <w:lang w:eastAsia="en-ZA"/>
              </w:rPr>
              <w:t>decrease</w:t>
            </w:r>
            <w:proofErr w:type="gramEnd"/>
            <w:r>
              <w:rPr>
                <w:lang w:eastAsia="en-ZA"/>
              </w:rPr>
              <w:t xml:space="preserve"> speed (uniformly) to a speed of 8 m/s. What was the acceleration?</w:t>
            </w:r>
          </w:p>
        </w:tc>
      </w:tr>
      <w:tr w:rsidR="00AD1023" w14:paraId="21FFD5A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34DFD6B" w14:textId="16A78CEC" w:rsidR="00AD1023" w:rsidRDefault="00881E70" w:rsidP="00396417">
            <w:pPr>
              <w:rPr>
                <w:rStyle w:val="SubtleEmphasis"/>
              </w:rPr>
            </w:pPr>
            <w:r>
              <w:rPr>
                <w:rStyle w:val="SubtleEmphasis"/>
                <w:lang w:eastAsia="en-ZA"/>
              </w:rPr>
              <w:t xml:space="preserve"> </w:t>
            </w:r>
          </w:p>
        </w:tc>
      </w:tr>
      <w:tr w:rsidR="00AD1023" w14:paraId="366FE03B" w14:textId="77777777" w:rsidTr="00396417">
        <w:tc>
          <w:tcPr>
            <w:tcW w:w="9796" w:type="dxa"/>
            <w:tcBorders>
              <w:top w:val="single" w:sz="4" w:space="0" w:color="auto"/>
              <w:left w:val="single" w:sz="4" w:space="0" w:color="auto"/>
              <w:bottom w:val="single" w:sz="4" w:space="0" w:color="auto"/>
              <w:right w:val="single" w:sz="4" w:space="0" w:color="auto"/>
            </w:tcBorders>
          </w:tcPr>
          <w:p w14:paraId="6EB52596" w14:textId="77777777" w:rsidR="00AD1023" w:rsidRDefault="00AD1023" w:rsidP="00396417">
            <w:pPr>
              <w:rPr>
                <w:lang w:eastAsia="en-ZA"/>
              </w:rPr>
            </w:pPr>
          </w:p>
        </w:tc>
      </w:tr>
      <w:tr w:rsidR="00AD1023" w14:paraId="20757C1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CFA1145" w14:textId="77777777" w:rsidR="00AD1023" w:rsidRDefault="00AD1023" w:rsidP="00396417">
            <w:pPr>
              <w:rPr>
                <w:lang w:eastAsia="en-ZA"/>
              </w:rPr>
            </w:pPr>
            <w:r>
              <w:rPr>
                <w:lang w:eastAsia="en-ZA"/>
              </w:rPr>
              <w:t xml:space="preserve">Sam drove from his house to College.  When he stopped at </w:t>
            </w:r>
            <w:proofErr w:type="gramStart"/>
            <w:r>
              <w:rPr>
                <w:lang w:eastAsia="en-ZA"/>
              </w:rPr>
              <w:t>College</w:t>
            </w:r>
            <w:proofErr w:type="gramEnd"/>
            <w:r>
              <w:rPr>
                <w:lang w:eastAsia="en-ZA"/>
              </w:rPr>
              <w:t xml:space="preserve"> he saw on the instrument panel of his car that he covered 26.5 km.  Consider the figure below and answer the following questions:</w:t>
            </w:r>
          </w:p>
        </w:tc>
      </w:tr>
      <w:tr w:rsidR="00AD1023" w14:paraId="294601B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626CAFC" w14:textId="77777777" w:rsidR="00AD1023" w:rsidRDefault="00AD1023" w:rsidP="00396417">
            <w:pPr>
              <w:rPr>
                <w:lang w:eastAsia="en-ZA"/>
              </w:rPr>
            </w:pPr>
            <w:r>
              <w:rPr>
                <w:lang w:eastAsia="en-ZA"/>
              </w:rPr>
              <w:t>What is the distance covered by Sam?</w:t>
            </w:r>
          </w:p>
        </w:tc>
      </w:tr>
      <w:tr w:rsidR="00AD1023" w14:paraId="3FB9FB3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DBC66A0" w14:textId="107DE553" w:rsidR="00AD1023" w:rsidRDefault="00881E70" w:rsidP="00396417">
            <w:pPr>
              <w:rPr>
                <w:rStyle w:val="SubtleEmphasis"/>
              </w:rPr>
            </w:pPr>
            <w:r>
              <w:rPr>
                <w:rStyle w:val="SubtleEmphasis"/>
                <w:lang w:eastAsia="en-ZA"/>
              </w:rPr>
              <w:t xml:space="preserve"> </w:t>
            </w:r>
          </w:p>
        </w:tc>
      </w:tr>
      <w:tr w:rsidR="00AD1023" w14:paraId="2F94B7F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CE746D1" w14:textId="77777777" w:rsidR="00AD1023" w:rsidRDefault="00AD1023" w:rsidP="00396417">
            <w:pPr>
              <w:rPr>
                <w:lang w:eastAsia="en-ZA"/>
              </w:rPr>
            </w:pPr>
            <w:r>
              <w:rPr>
                <w:lang w:eastAsia="en-ZA"/>
              </w:rPr>
              <w:t>What is the displacement?</w:t>
            </w:r>
          </w:p>
        </w:tc>
      </w:tr>
      <w:tr w:rsidR="00AD1023" w14:paraId="0D1BADB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76231C1" w14:textId="6DF53B12" w:rsidR="00AD1023" w:rsidRDefault="00881E70" w:rsidP="00396417">
            <w:pPr>
              <w:rPr>
                <w:rStyle w:val="SubtleEmphasis"/>
              </w:rPr>
            </w:pPr>
            <w:r>
              <w:rPr>
                <w:rStyle w:val="SubtleEmphasis"/>
                <w:lang w:eastAsia="en-ZA"/>
              </w:rPr>
              <w:t xml:space="preserve"> </w:t>
            </w:r>
          </w:p>
        </w:tc>
      </w:tr>
    </w:tbl>
    <w:p w14:paraId="79E39E24" w14:textId="77777777" w:rsidR="00AD1023" w:rsidRDefault="00AD1023" w:rsidP="00AD1023"/>
    <w:p w14:paraId="2C36BD6C" w14:textId="77777777" w:rsidR="00AD1023" w:rsidRDefault="00AD1023" w:rsidP="00AD1023">
      <w:r>
        <w:rPr>
          <w:noProof/>
          <w:lang w:val="en-US"/>
        </w:rPr>
        <mc:AlternateContent>
          <mc:Choice Requires="wpc">
            <w:drawing>
              <wp:inline distT="0" distB="0" distL="0" distR="0" wp14:anchorId="4F55FE40" wp14:editId="3107BC8F">
                <wp:extent cx="5486400" cy="2514600"/>
                <wp:effectExtent l="0" t="0" r="0" b="0"/>
                <wp:docPr id="2936" name="Canvas 29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76" name="AutoShape 2820"/>
                        <wps:cNvCnPr>
                          <a:cxnSpLocks noChangeShapeType="1"/>
                        </wps:cNvCnPr>
                        <wps:spPr bwMode="auto">
                          <a:xfrm>
                            <a:off x="914400" y="457100"/>
                            <a:ext cx="2057400" cy="1372100"/>
                          </a:xfrm>
                          <a:prstGeom prst="curvedConnector3">
                            <a:avLst>
                              <a:gd name="adj1" fmla="val 50000"/>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7" name="Text Box 2821"/>
                        <wps:cNvSpPr txBox="1">
                          <a:spLocks noChangeArrowheads="1"/>
                        </wps:cNvSpPr>
                        <wps:spPr bwMode="auto">
                          <a:xfrm>
                            <a:off x="3086100" y="1943300"/>
                            <a:ext cx="1428700" cy="34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92D093" w14:textId="77777777" w:rsidR="00AD1023" w:rsidRDefault="00AD1023" w:rsidP="00AD1023">
                              <w:pPr>
                                <w:rPr>
                                  <w:szCs w:val="22"/>
                                </w:rPr>
                              </w:pPr>
                              <w:r>
                                <w:rPr>
                                  <w:szCs w:val="22"/>
                                </w:rPr>
                                <w:t>Sam’s house</w:t>
                              </w:r>
                            </w:p>
                          </w:txbxContent>
                        </wps:txbx>
                        <wps:bodyPr rot="0" vert="horz" wrap="square" lIns="91440" tIns="45720" rIns="91440" bIns="45720" anchor="t" anchorCtr="0" upright="1">
                          <a:noAutofit/>
                        </wps:bodyPr>
                      </wps:wsp>
                      <wps:wsp>
                        <wps:cNvPr id="2878" name="Text Box 2822"/>
                        <wps:cNvSpPr txBox="1">
                          <a:spLocks noChangeArrowheads="1"/>
                        </wps:cNvSpPr>
                        <wps:spPr bwMode="auto">
                          <a:xfrm>
                            <a:off x="1028700" y="114000"/>
                            <a:ext cx="914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E6D845" w14:textId="77777777" w:rsidR="00AD1023" w:rsidRDefault="00AD1023" w:rsidP="00AD1023">
                              <w:pPr>
                                <w:spacing w:before="0" w:after="0"/>
                                <w:rPr>
                                  <w:szCs w:val="22"/>
                                </w:rPr>
                              </w:pPr>
                              <w:r>
                                <w:rPr>
                                  <w:szCs w:val="22"/>
                                </w:rPr>
                                <w:t>Sam’s College</w:t>
                              </w:r>
                            </w:p>
                          </w:txbxContent>
                        </wps:txbx>
                        <wps:bodyPr rot="0" vert="horz" wrap="square" lIns="91440" tIns="45720" rIns="91440" bIns="45720" anchor="t" anchorCtr="0" upright="1">
                          <a:noAutofit/>
                        </wps:bodyPr>
                      </wps:wsp>
                      <wps:wsp>
                        <wps:cNvPr id="2879" name="Line 2823"/>
                        <wps:cNvCnPr>
                          <a:cxnSpLocks noChangeShapeType="1"/>
                        </wps:cNvCnPr>
                        <wps:spPr bwMode="auto">
                          <a:xfrm flipH="1" flipV="1">
                            <a:off x="914400" y="457100"/>
                            <a:ext cx="2057400" cy="1372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29" name="AutoShape 2824"/>
                        <wps:cNvSpPr>
                          <a:spLocks noChangeArrowheads="1"/>
                        </wps:cNvSpPr>
                        <wps:spPr bwMode="auto">
                          <a:xfrm>
                            <a:off x="2171700" y="914200"/>
                            <a:ext cx="857200" cy="343100"/>
                          </a:xfrm>
                          <a:prstGeom prst="wedgeRectCallout">
                            <a:avLst>
                              <a:gd name="adj1" fmla="val -46667"/>
                              <a:gd name="adj2" fmla="val 63333"/>
                            </a:avLst>
                          </a:prstGeom>
                          <a:solidFill>
                            <a:srgbClr val="FFFFFF"/>
                          </a:solidFill>
                          <a:ln w="9525">
                            <a:solidFill>
                              <a:srgbClr val="000000"/>
                            </a:solidFill>
                            <a:miter lim="800000"/>
                            <a:headEnd/>
                            <a:tailEnd/>
                          </a:ln>
                        </wps:spPr>
                        <wps:txbx>
                          <w:txbxContent>
                            <w:p w14:paraId="5BF7D801" w14:textId="77777777" w:rsidR="00AD1023" w:rsidRDefault="00AD1023" w:rsidP="00AD1023">
                              <w:r>
                                <w:t>20 km</w:t>
                              </w:r>
                            </w:p>
                          </w:txbxContent>
                        </wps:txbx>
                        <wps:bodyPr rot="0" vert="horz" wrap="square" lIns="91440" tIns="45720" rIns="91440" bIns="45720" anchor="t" anchorCtr="0" upright="1">
                          <a:noAutofit/>
                        </wps:bodyPr>
                      </wps:wsp>
                      <wps:wsp>
                        <wps:cNvPr id="2930" name="Line 2825"/>
                        <wps:cNvCnPr>
                          <a:cxnSpLocks noChangeShapeType="1"/>
                        </wps:cNvCnPr>
                        <wps:spPr bwMode="auto">
                          <a:xfrm>
                            <a:off x="2971800" y="1143200"/>
                            <a:ext cx="0" cy="686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1" name="Text Box 2826"/>
                        <wps:cNvSpPr txBox="1">
                          <a:spLocks noChangeArrowheads="1"/>
                        </wps:cNvSpPr>
                        <wps:spPr bwMode="auto">
                          <a:xfrm>
                            <a:off x="2286000" y="1943300"/>
                            <a:ext cx="914400" cy="57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233176" w14:textId="77777777" w:rsidR="00AD1023" w:rsidRDefault="00AD1023" w:rsidP="00AD1023"/>
                          </w:txbxContent>
                        </wps:txbx>
                        <wps:bodyPr rot="0" vert="horz" wrap="square" lIns="91440" tIns="45720" rIns="91440" bIns="45720" anchor="t" anchorCtr="0" upright="1">
                          <a:noAutofit/>
                        </wps:bodyPr>
                      </wps:wsp>
                      <wps:wsp>
                        <wps:cNvPr id="2934" name="Rectangle 2827"/>
                        <wps:cNvSpPr>
                          <a:spLocks noChangeArrowheads="1"/>
                        </wps:cNvSpPr>
                        <wps:spPr bwMode="auto">
                          <a:xfrm>
                            <a:off x="3028900" y="1943300"/>
                            <a:ext cx="228600" cy="228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5" name="Rectangle 2828"/>
                        <wps:cNvSpPr>
                          <a:spLocks noChangeArrowheads="1"/>
                        </wps:cNvSpPr>
                        <wps:spPr bwMode="auto">
                          <a:xfrm>
                            <a:off x="628600" y="228900"/>
                            <a:ext cx="285800" cy="457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4F55FE40" id="Canvas 2936" o:spid="_x0000_s1034" editas="canvas" style="width:6in;height:198pt;mso-position-horizontal-relative:char;mso-position-vertical-relative:line" coordsize="54864,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">
                <v:shape id="_x0000_s1035" type="#_x0000_t75" style="position:absolute;width:54864;height:25146;visibility:visible;mso-wrap-style:square">
                  <v:fill o:detectmouseclick="t"/>
                  <v:path o:connecttype="non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820" o:spid="_x0000_s1036" type="#_x0000_t38" style="position:absolute;left:9144;top:4571;width:20574;height:13721;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" adj="10800"/>
                <v:shape id="Text Box 2821" o:spid="_x0000_s1037" type="#_x0000_t202" style="position:absolute;left:30861;top:19433;width:14287;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" stroked="f">
                  <v:textbox>
                    <w:txbxContent>
                      <w:p w14:paraId="2792D093" w14:textId="77777777" w:rsidR="00AD1023" w:rsidRDefault="00AD1023" w:rsidP="00AD1023">
                        <w:pPr>
                          <w:rPr>
                            <w:szCs w:val="22"/>
                          </w:rPr>
                        </w:pPr>
                        <w:r>
                          <w:rPr>
                            <w:szCs w:val="22"/>
                          </w:rPr>
                          <w:t>Sam’s house</w:t>
                        </w:r>
                      </w:p>
                    </w:txbxContent>
                  </v:textbox>
                </v:shape>
                <v:shape id="Text Box 2822" o:spid="_x0000_s1038" type="#_x0000_t202" style="position:absolute;left:10287;top:1140;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" stroked="f">
                  <v:textbox>
                    <w:txbxContent>
                      <w:p w14:paraId="45E6D845" w14:textId="77777777" w:rsidR="00AD1023" w:rsidRDefault="00AD1023" w:rsidP="00AD1023">
                        <w:pPr>
                          <w:spacing w:before="0" w:after="0"/>
                          <w:rPr>
                            <w:szCs w:val="22"/>
                          </w:rPr>
                        </w:pPr>
                        <w:r>
                          <w:rPr>
                            <w:szCs w:val="22"/>
                          </w:rPr>
                          <w:t>Sam’s College</w:t>
                        </w:r>
                      </w:p>
                    </w:txbxContent>
                  </v:textbox>
                </v:shape>
                <v:line id="Line 2823" o:spid="_x0000_s1039" style="position:absolute;flip:x y;visibility:visible;mso-wrap-style:square" from="9144,4571"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">
                  <v:stroke dashstyle="dash"/>
                </v:lin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824" o:spid="_x0000_s1040" type="#_x0000_t61" style="position:absolute;left:21717;top:9142;width:8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" adj="720,24480">
                  <v:textbox>
                    <w:txbxContent>
                      <w:p w14:paraId="5BF7D801" w14:textId="77777777" w:rsidR="00AD1023" w:rsidRDefault="00AD1023" w:rsidP="00AD1023">
                        <w:r>
                          <w:t>20 km</w:t>
                        </w:r>
                      </w:p>
                    </w:txbxContent>
                  </v:textbox>
                </v:shape>
                <v:line id="Line 2825" o:spid="_x0000_s1041" style="position:absolute;visibility:visible;mso-wrap-style:square" from="29718,11432"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"/>
                <v:shape id="Text Box 2826" o:spid="_x0000_s1042" type="#_x0000_t202" style="position:absolute;left:22860;top:19433;width:9144;height:5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" stroked="f">
                  <v:textbox>
                    <w:txbxContent>
                      <w:p w14:paraId="35233176" w14:textId="77777777" w:rsidR="00AD1023" w:rsidRDefault="00AD1023" w:rsidP="00AD1023"/>
                    </w:txbxContent>
                  </v:textbox>
                </v:shape>
                <v:rect id="Rectangle 2827" o:spid="_x0000_s1043" style="position:absolute;left:30289;top:19433;width:2286;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"/>
                <v:rect id="Rectangle 2828" o:spid="_x0000_s1044" style="position:absolute;left:6286;top:2289;width:2858;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"/>
                <w10:anchorlock/>
              </v:group>
            </w:pict>
          </mc:Fallback>
        </mc:AlternateConten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2C98A5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B0D92E7" w14:textId="77777777" w:rsidR="00AD1023" w:rsidRDefault="00AD1023" w:rsidP="00396417">
            <w:pPr>
              <w:rPr>
                <w:lang w:eastAsia="en-ZA"/>
              </w:rPr>
            </w:pPr>
            <w:r>
              <w:rPr>
                <w:lang w:eastAsia="en-ZA"/>
              </w:rPr>
              <w:t xml:space="preserve">A bird flies 50 km </w:t>
            </w:r>
            <w:proofErr w:type="spellStart"/>
            <w:r>
              <w:rPr>
                <w:lang w:eastAsia="en-ZA"/>
              </w:rPr>
              <w:t>everyday</w:t>
            </w:r>
            <w:proofErr w:type="spellEnd"/>
            <w:r>
              <w:rPr>
                <w:lang w:eastAsia="en-ZA"/>
              </w:rPr>
              <w:t xml:space="preserve"> to collect food for his offspring and 20km to drink water. To fly this distance takes him 1hr40min </w:t>
            </w:r>
          </w:p>
        </w:tc>
      </w:tr>
      <w:tr w:rsidR="00AD1023" w14:paraId="4E37399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8CE5246" w14:textId="77777777" w:rsidR="00AD1023" w:rsidRDefault="00AD1023" w:rsidP="00396417">
            <w:pPr>
              <w:rPr>
                <w:lang w:eastAsia="en-ZA"/>
              </w:rPr>
            </w:pPr>
            <w:r>
              <w:rPr>
                <w:lang w:eastAsia="en-ZA"/>
              </w:rPr>
              <w:t>Calculate its average speed over the whole day.</w:t>
            </w:r>
          </w:p>
        </w:tc>
      </w:tr>
      <w:tr w:rsidR="00AD1023" w14:paraId="1D8D0B84" w14:textId="77777777" w:rsidTr="00396417">
        <w:tc>
          <w:tcPr>
            <w:tcW w:w="9626" w:type="dxa"/>
            <w:tcBorders>
              <w:top w:val="single" w:sz="4" w:space="0" w:color="auto"/>
              <w:left w:val="single" w:sz="4" w:space="0" w:color="auto"/>
              <w:bottom w:val="single" w:sz="4" w:space="0" w:color="auto"/>
              <w:right w:val="single" w:sz="4" w:space="0" w:color="auto"/>
            </w:tcBorders>
          </w:tcPr>
          <w:p w14:paraId="37AA5BB5" w14:textId="77777777" w:rsidR="00AD1023" w:rsidRDefault="00AD1023" w:rsidP="00396417">
            <w:pPr>
              <w:rPr>
                <w:lang w:eastAsia="en-ZA"/>
              </w:rPr>
            </w:pPr>
          </w:p>
        </w:tc>
      </w:tr>
      <w:tr w:rsidR="00AD1023" w14:paraId="570AA5F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6FF9BD9" w14:textId="77777777" w:rsidR="00AD1023" w:rsidRDefault="00AD1023" w:rsidP="00396417">
            <w:pPr>
              <w:rPr>
                <w:lang w:eastAsia="en-ZA"/>
              </w:rPr>
            </w:pPr>
            <w:r>
              <w:rPr>
                <w:lang w:eastAsia="en-ZA"/>
              </w:rPr>
              <w:lastRenderedPageBreak/>
              <w:t>Calculate its average speed during flight.</w:t>
            </w:r>
          </w:p>
        </w:tc>
      </w:tr>
      <w:tr w:rsidR="00AD1023" w14:paraId="206E4A2F" w14:textId="77777777" w:rsidTr="00396417">
        <w:tc>
          <w:tcPr>
            <w:tcW w:w="9626" w:type="dxa"/>
            <w:tcBorders>
              <w:top w:val="single" w:sz="4" w:space="0" w:color="auto"/>
              <w:left w:val="single" w:sz="4" w:space="0" w:color="auto"/>
              <w:bottom w:val="single" w:sz="4" w:space="0" w:color="auto"/>
              <w:right w:val="single" w:sz="4" w:space="0" w:color="auto"/>
            </w:tcBorders>
          </w:tcPr>
          <w:p w14:paraId="4E8D5E7A" w14:textId="77777777" w:rsidR="00AD1023" w:rsidRDefault="00AD1023" w:rsidP="00396417">
            <w:pPr>
              <w:rPr>
                <w:lang w:eastAsia="en-ZA"/>
              </w:rPr>
            </w:pPr>
          </w:p>
        </w:tc>
      </w:tr>
      <w:tr w:rsidR="00AD1023" w14:paraId="7CB5A51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220BB13" w14:textId="77777777" w:rsidR="00AD1023" w:rsidRDefault="00AD1023" w:rsidP="00396417">
            <w:pPr>
              <w:rPr>
                <w:lang w:eastAsia="en-ZA"/>
              </w:rPr>
            </w:pPr>
            <w:r>
              <w:rPr>
                <w:lang w:eastAsia="en-ZA"/>
              </w:rPr>
              <w:t>What would the average velocity of the bird be if it returns to its nest every night.</w:t>
            </w:r>
          </w:p>
        </w:tc>
      </w:tr>
      <w:tr w:rsidR="00AD1023" w14:paraId="1DFC6E36" w14:textId="77777777" w:rsidTr="00396417">
        <w:tc>
          <w:tcPr>
            <w:tcW w:w="9626" w:type="dxa"/>
            <w:tcBorders>
              <w:top w:val="single" w:sz="4" w:space="0" w:color="auto"/>
              <w:left w:val="single" w:sz="4" w:space="0" w:color="auto"/>
              <w:bottom w:val="single" w:sz="4" w:space="0" w:color="auto"/>
              <w:right w:val="single" w:sz="4" w:space="0" w:color="auto"/>
            </w:tcBorders>
          </w:tcPr>
          <w:p w14:paraId="5F8C21E0" w14:textId="77777777" w:rsidR="00AD1023" w:rsidRDefault="00AD1023" w:rsidP="00396417">
            <w:pPr>
              <w:rPr>
                <w:lang w:eastAsia="en-ZA"/>
              </w:rPr>
            </w:pPr>
          </w:p>
        </w:tc>
      </w:tr>
    </w:tbl>
    <w:p w14:paraId="781CCD4E" w14:textId="77777777" w:rsidR="00AD1023" w:rsidRDefault="00AD1023" w:rsidP="00AD1023">
      <w:pPr>
        <w:pStyle w:val="MyFormAssmtHdg"/>
        <w:numPr>
          <w:ilvl w:val="0"/>
          <w:numId w:val="24"/>
        </w:numPr>
      </w:pPr>
      <w:bookmarkStart w:id="19" w:name="_Toc415428977"/>
      <w:bookmarkStart w:id="20" w:name="_Toc141609423"/>
      <w:r>
        <w:t>Formative Assessment</w:t>
      </w:r>
      <w:bookmarkEnd w:id="19"/>
      <w:r>
        <w:t xml:space="preserve"> </w:t>
      </w:r>
      <w:bookmarkEnd w:id="20"/>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EB44CF9"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3FD1251" w14:textId="77777777" w:rsidR="00AD1023" w:rsidRDefault="00AD1023" w:rsidP="00396417">
            <w:pPr>
              <w:rPr>
                <w:lang w:eastAsia="en-ZA"/>
              </w:rPr>
            </w:pPr>
            <w:r>
              <w:rPr>
                <w:lang w:eastAsia="en-ZA"/>
              </w:rPr>
              <w:t>Estimate and then calculate the area of: This page</w:t>
            </w:r>
          </w:p>
        </w:tc>
      </w:tr>
      <w:tr w:rsidR="00AD1023" w14:paraId="572E2654" w14:textId="77777777" w:rsidTr="00396417">
        <w:tc>
          <w:tcPr>
            <w:tcW w:w="9796" w:type="dxa"/>
            <w:tcBorders>
              <w:top w:val="single" w:sz="4" w:space="0" w:color="auto"/>
              <w:left w:val="single" w:sz="4" w:space="0" w:color="auto"/>
              <w:bottom w:val="single" w:sz="4" w:space="0" w:color="auto"/>
              <w:right w:val="single" w:sz="4" w:space="0" w:color="auto"/>
            </w:tcBorders>
          </w:tcPr>
          <w:p w14:paraId="05F9B1FF" w14:textId="77777777" w:rsidR="00AD1023" w:rsidRDefault="00AD1023" w:rsidP="00396417">
            <w:pPr>
              <w:rPr>
                <w:lang w:eastAsia="en-ZA"/>
              </w:rPr>
            </w:pPr>
          </w:p>
        </w:tc>
      </w:tr>
      <w:tr w:rsidR="00AD1023" w14:paraId="19D4942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081422E" w14:textId="77777777" w:rsidR="00AD1023" w:rsidRDefault="00AD1023" w:rsidP="00396417">
            <w:pPr>
              <w:rPr>
                <w:lang w:eastAsia="en-ZA"/>
              </w:rPr>
            </w:pPr>
            <w:r>
              <w:rPr>
                <w:lang w:eastAsia="en-ZA"/>
              </w:rPr>
              <w:t>The top of your file</w:t>
            </w:r>
          </w:p>
        </w:tc>
      </w:tr>
      <w:tr w:rsidR="00AD1023" w14:paraId="429F85B8" w14:textId="77777777" w:rsidTr="00396417">
        <w:tc>
          <w:tcPr>
            <w:tcW w:w="9796" w:type="dxa"/>
            <w:tcBorders>
              <w:top w:val="single" w:sz="4" w:space="0" w:color="auto"/>
              <w:left w:val="single" w:sz="4" w:space="0" w:color="auto"/>
              <w:bottom w:val="single" w:sz="4" w:space="0" w:color="auto"/>
              <w:right w:val="single" w:sz="4" w:space="0" w:color="auto"/>
            </w:tcBorders>
          </w:tcPr>
          <w:p w14:paraId="0B43C9C0" w14:textId="77777777" w:rsidR="00AD1023" w:rsidRDefault="00AD1023" w:rsidP="00396417">
            <w:pPr>
              <w:rPr>
                <w:lang w:eastAsia="en-ZA"/>
              </w:rPr>
            </w:pPr>
          </w:p>
        </w:tc>
      </w:tr>
      <w:tr w:rsidR="00AD1023" w14:paraId="4806D77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CD9BBCE" w14:textId="77777777" w:rsidR="00AD1023" w:rsidRDefault="00AD1023" w:rsidP="00396417">
            <w:pPr>
              <w:rPr>
                <w:lang w:eastAsia="en-ZA"/>
              </w:rPr>
            </w:pPr>
            <w:r>
              <w:rPr>
                <w:lang w:eastAsia="en-ZA"/>
              </w:rPr>
              <w:t xml:space="preserve">Which units of area will be best for measuring the area of the floor of this room? </w:t>
            </w:r>
          </w:p>
        </w:tc>
      </w:tr>
      <w:tr w:rsidR="00AD1023" w14:paraId="1B6AB2D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9855716" w14:textId="1D13E849" w:rsidR="00AD1023" w:rsidRDefault="005B097D" w:rsidP="00396417">
            <w:pPr>
              <w:rPr>
                <w:rStyle w:val="SubtleEmphasis"/>
              </w:rPr>
            </w:pPr>
            <w:r>
              <w:rPr>
                <w:rStyle w:val="SubtleEmphasis"/>
                <w:lang w:eastAsia="en-ZA"/>
              </w:rPr>
              <w:t xml:space="preserve"> </w:t>
            </w:r>
          </w:p>
        </w:tc>
      </w:tr>
      <w:tr w:rsidR="00AD1023" w14:paraId="277EDB8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75AF53C" w14:textId="77777777" w:rsidR="00AD1023" w:rsidRDefault="00AD1023" w:rsidP="00396417">
            <w:pPr>
              <w:rPr>
                <w:lang w:eastAsia="en-ZA"/>
              </w:rPr>
            </w:pPr>
            <w:r>
              <w:rPr>
                <w:lang w:eastAsia="en-ZA"/>
              </w:rPr>
              <w:t>the area of a soccer field?</w:t>
            </w:r>
          </w:p>
        </w:tc>
      </w:tr>
      <w:tr w:rsidR="00AD1023" w14:paraId="1BB41D9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B9D1D8" w14:textId="187EF24A" w:rsidR="00AD1023" w:rsidRDefault="005B097D" w:rsidP="00396417">
            <w:pPr>
              <w:rPr>
                <w:rStyle w:val="SubtleEmphasis"/>
              </w:rPr>
            </w:pPr>
            <w:r>
              <w:rPr>
                <w:rStyle w:val="SubtleEmphasis"/>
                <w:lang w:eastAsia="en-ZA"/>
              </w:rPr>
              <w:t xml:space="preserve"> </w:t>
            </w:r>
          </w:p>
        </w:tc>
      </w:tr>
      <w:tr w:rsidR="00AD1023" w14:paraId="186D902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7E006B1" w14:textId="77777777" w:rsidR="00AD1023" w:rsidRDefault="00AD1023" w:rsidP="00396417">
            <w:pPr>
              <w:rPr>
                <w:lang w:eastAsia="en-ZA"/>
              </w:rPr>
            </w:pPr>
            <w:r>
              <w:rPr>
                <w:lang w:eastAsia="en-ZA"/>
              </w:rPr>
              <w:t xml:space="preserve">the area of </w:t>
            </w:r>
            <w:smartTag w:uri="urn:schemas-microsoft-com:office:smarttags" w:element="country-region">
              <w:smartTag w:uri="urn:schemas-microsoft-com:office:smarttags" w:element="place">
                <w:r>
                  <w:rPr>
                    <w:lang w:eastAsia="en-ZA"/>
                  </w:rPr>
                  <w:t>South Africa</w:t>
                </w:r>
              </w:smartTag>
            </w:smartTag>
            <w:r>
              <w:rPr>
                <w:lang w:eastAsia="en-ZA"/>
              </w:rPr>
              <w:t>?</w:t>
            </w:r>
          </w:p>
        </w:tc>
      </w:tr>
      <w:tr w:rsidR="00AD1023" w14:paraId="4812E63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E406942" w14:textId="7CC082B6" w:rsidR="00AD1023" w:rsidRDefault="005B097D" w:rsidP="00396417">
            <w:pPr>
              <w:rPr>
                <w:rStyle w:val="SubtleEmphasis"/>
              </w:rPr>
            </w:pPr>
            <w:r>
              <w:rPr>
                <w:rStyle w:val="SubtleEmphasis"/>
                <w:lang w:eastAsia="en-ZA"/>
              </w:rPr>
              <w:t xml:space="preserve"> </w:t>
            </w:r>
          </w:p>
        </w:tc>
      </w:tr>
      <w:tr w:rsidR="00AD1023" w14:paraId="0F6C8D0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81597C8" w14:textId="77777777" w:rsidR="00AD1023" w:rsidRDefault="00AD1023" w:rsidP="00396417">
            <w:pPr>
              <w:rPr>
                <w:lang w:eastAsia="en-ZA"/>
              </w:rPr>
            </w:pPr>
            <w:r>
              <w:rPr>
                <w:lang w:eastAsia="en-ZA"/>
              </w:rPr>
              <w:t>Calculate the area of each of the following triangles</w:t>
            </w:r>
          </w:p>
        </w:tc>
      </w:tr>
      <w:tr w:rsidR="00AD1023" w14:paraId="15E76DE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26C0ACE" w14:textId="77777777" w:rsidR="00AD1023" w:rsidRDefault="00AD1023" w:rsidP="00396417">
            <w:pPr>
              <w:rPr>
                <w:lang w:eastAsia="en-ZA"/>
              </w:rPr>
            </w:pPr>
            <w:r>
              <w:rPr>
                <w:lang w:eastAsia="en-ZA"/>
              </w:rPr>
              <w:t xml:space="preserve">1.  </w:t>
            </w:r>
          </w:p>
        </w:tc>
      </w:tr>
      <w:tr w:rsidR="00AD1023" w14:paraId="132FC59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A712F48" w14:textId="0438DBCC" w:rsidR="00AD1023" w:rsidRDefault="005B097D" w:rsidP="00396417">
            <w:pPr>
              <w:rPr>
                <w:rStyle w:val="SubtleEmphasis"/>
              </w:rPr>
            </w:pPr>
            <w:r>
              <w:rPr>
                <w:rStyle w:val="SubtleEmphasis"/>
                <w:lang w:eastAsia="en-ZA"/>
              </w:rPr>
              <w:t xml:space="preserve"> </w:t>
            </w:r>
          </w:p>
        </w:tc>
      </w:tr>
      <w:tr w:rsidR="00AD1023" w14:paraId="234926C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ABCAD17" w14:textId="77777777" w:rsidR="00AD1023" w:rsidRDefault="00AD1023" w:rsidP="00396417">
            <w:pPr>
              <w:rPr>
                <w:lang w:eastAsia="en-ZA"/>
              </w:rPr>
            </w:pPr>
            <w:r>
              <w:rPr>
                <w:lang w:eastAsia="en-ZA"/>
              </w:rPr>
              <w:t xml:space="preserve">2.  </w:t>
            </w:r>
          </w:p>
        </w:tc>
      </w:tr>
      <w:tr w:rsidR="00AD1023" w14:paraId="50CD5AD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611E1F" w14:textId="17A2A510" w:rsidR="00AD1023" w:rsidRDefault="005B097D" w:rsidP="00396417">
            <w:pPr>
              <w:rPr>
                <w:rStyle w:val="SubtleEmphasis"/>
              </w:rPr>
            </w:pPr>
            <w:r>
              <w:rPr>
                <w:rStyle w:val="SubtleEmphasis"/>
                <w:lang w:eastAsia="en-ZA"/>
              </w:rPr>
              <w:t xml:space="preserve"> </w:t>
            </w:r>
          </w:p>
        </w:tc>
      </w:tr>
      <w:tr w:rsidR="00AD1023" w14:paraId="5774754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12299D5" w14:textId="77777777" w:rsidR="00AD1023" w:rsidRDefault="00AD1023" w:rsidP="00396417">
            <w:pPr>
              <w:rPr>
                <w:lang w:eastAsia="en-ZA"/>
              </w:rPr>
            </w:pPr>
            <w:r>
              <w:rPr>
                <w:lang w:eastAsia="en-ZA"/>
              </w:rPr>
              <w:t xml:space="preserve">3.  </w:t>
            </w:r>
          </w:p>
        </w:tc>
      </w:tr>
      <w:tr w:rsidR="00AD1023" w14:paraId="4FDE0D5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9C39955" w14:textId="6B6853A2" w:rsidR="00AD1023" w:rsidRDefault="005B097D" w:rsidP="00396417">
            <w:pPr>
              <w:rPr>
                <w:rStyle w:val="SubtleEmphasis"/>
              </w:rPr>
            </w:pPr>
            <w:r>
              <w:rPr>
                <w:rStyle w:val="SubtleEmphasis"/>
                <w:lang w:eastAsia="en-ZA"/>
              </w:rPr>
              <w:t xml:space="preserve"> </w:t>
            </w:r>
          </w:p>
        </w:tc>
      </w:tr>
    </w:tbl>
    <w:p w14:paraId="14B3D7E5" w14:textId="77777777" w:rsidR="00AD1023" w:rsidRDefault="00AD1023" w:rsidP="00AD1023"/>
    <w:p w14:paraId="526E32A0" w14:textId="77777777" w:rsidR="00AD1023" w:rsidRDefault="00AD1023" w:rsidP="00AD1023">
      <w:r>
        <w:br w:type="page"/>
      </w:r>
    </w:p>
    <w:p w14:paraId="6898F412" w14:textId="77777777" w:rsidR="00AD1023" w:rsidRDefault="00AD1023" w:rsidP="00AD1023">
      <w:r>
        <w:rPr>
          <w:noProof/>
          <w:lang w:val="en-US"/>
        </w:rPr>
        <w:lastRenderedPageBreak/>
        <mc:AlternateContent>
          <mc:Choice Requires="wpc">
            <w:drawing>
              <wp:inline distT="0" distB="0" distL="0" distR="0" wp14:anchorId="10D99597" wp14:editId="064C7AF4">
                <wp:extent cx="5486400" cy="3200400"/>
                <wp:effectExtent l="0" t="0" r="0" b="0"/>
                <wp:docPr id="2996" name="Canvas 299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37" name="AutoShape 2949"/>
                        <wps:cNvSpPr>
                          <a:spLocks noChangeArrowheads="1"/>
                        </wps:cNvSpPr>
                        <wps:spPr bwMode="auto">
                          <a:xfrm rot="8170836">
                            <a:off x="1166600" y="972700"/>
                            <a:ext cx="1028700" cy="8008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8" name="AutoShape 2950"/>
                        <wps:cNvSpPr>
                          <a:spLocks noChangeArrowheads="1"/>
                        </wps:cNvSpPr>
                        <wps:spPr bwMode="auto">
                          <a:xfrm rot="5802032">
                            <a:off x="3471500" y="528800"/>
                            <a:ext cx="1057900" cy="9137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9" name="Line 2951"/>
                        <wps:cNvCnPr>
                          <a:cxnSpLocks noChangeShapeType="1"/>
                        </wps:cNvCnPr>
                        <wps:spPr bwMode="auto">
                          <a:xfrm>
                            <a:off x="2286000" y="262920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2952"/>
                        <wps:cNvCnPr>
                          <a:cxnSpLocks noChangeShapeType="1"/>
                        </wps:cNvCnPr>
                        <wps:spPr bwMode="auto">
                          <a:xfrm flipH="1" flipV="1">
                            <a:off x="1714500" y="2057200"/>
                            <a:ext cx="571500" cy="57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1" name="Line 2953"/>
                        <wps:cNvCnPr>
                          <a:cxnSpLocks noChangeShapeType="1"/>
                        </wps:cNvCnPr>
                        <wps:spPr bwMode="auto">
                          <a:xfrm>
                            <a:off x="1714500" y="2057200"/>
                            <a:ext cx="1600200" cy="57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2" name="Line 2954"/>
                        <wps:cNvCnPr>
                          <a:cxnSpLocks noChangeShapeType="1"/>
                        </wps:cNvCnPr>
                        <wps:spPr bwMode="auto">
                          <a:xfrm flipH="1">
                            <a:off x="1714500" y="262920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3" name="Line 2955"/>
                        <wps:cNvCnPr>
                          <a:cxnSpLocks noChangeShapeType="1"/>
                        </wps:cNvCnPr>
                        <wps:spPr bwMode="auto">
                          <a:xfrm>
                            <a:off x="1714500" y="2057200"/>
                            <a:ext cx="0" cy="572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6" name="Rectangle 2956"/>
                        <wps:cNvSpPr>
                          <a:spLocks noChangeArrowheads="1"/>
                        </wps:cNvSpPr>
                        <wps:spPr bwMode="auto">
                          <a:xfrm>
                            <a:off x="1714500" y="2514300"/>
                            <a:ext cx="114300" cy="114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7" name="Line 2957"/>
                        <wps:cNvCnPr>
                          <a:cxnSpLocks noChangeShapeType="1"/>
                        </wps:cNvCnPr>
                        <wps:spPr bwMode="auto">
                          <a:xfrm flipH="1" flipV="1">
                            <a:off x="3543300" y="914100"/>
                            <a:ext cx="914400" cy="114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8" name="Line 2958"/>
                        <wps:cNvCnPr>
                          <a:cxnSpLocks noChangeShapeType="1"/>
                        </wps:cNvCnPr>
                        <wps:spPr bwMode="auto">
                          <a:xfrm>
                            <a:off x="1714500" y="8001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9" name="Line 2959"/>
                        <wps:cNvCnPr>
                          <a:cxnSpLocks noChangeShapeType="1"/>
                        </wps:cNvCnPr>
                        <wps:spPr bwMode="auto">
                          <a:xfrm>
                            <a:off x="3543300" y="102900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 name="Line 2960"/>
                        <wps:cNvCnPr>
                          <a:cxnSpLocks noChangeShapeType="1"/>
                        </wps:cNvCnPr>
                        <wps:spPr bwMode="auto">
                          <a:xfrm flipV="1">
                            <a:off x="3657600" y="914100"/>
                            <a:ext cx="0" cy="114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1" name="Line 2961"/>
                        <wps:cNvCnPr>
                          <a:cxnSpLocks noChangeShapeType="1"/>
                        </wps:cNvCnPr>
                        <wps:spPr bwMode="auto">
                          <a:xfrm>
                            <a:off x="1714500" y="800100"/>
                            <a:ext cx="114300" cy="11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2" name="Line 2962"/>
                        <wps:cNvCnPr>
                          <a:cxnSpLocks noChangeShapeType="1"/>
                        </wps:cNvCnPr>
                        <wps:spPr bwMode="auto">
                          <a:xfrm flipH="1">
                            <a:off x="1828800" y="800100"/>
                            <a:ext cx="114300" cy="11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3" name="Text Box 2963"/>
                        <wps:cNvSpPr txBox="1">
                          <a:spLocks noChangeArrowheads="1"/>
                        </wps:cNvSpPr>
                        <wps:spPr bwMode="auto">
                          <a:xfrm>
                            <a:off x="571500" y="914100"/>
                            <a:ext cx="685800" cy="3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D9B97C" w14:textId="77777777" w:rsidR="00AD1023" w:rsidRDefault="00AD1023" w:rsidP="00AD1023">
                              <w:r>
                                <w:t>3 cm</w:t>
                              </w:r>
                            </w:p>
                          </w:txbxContent>
                        </wps:txbx>
                        <wps:bodyPr rot="0" vert="horz" wrap="square" lIns="91440" tIns="45720" rIns="91440" bIns="45720" anchor="t" anchorCtr="0" upright="1">
                          <a:noAutofit/>
                        </wps:bodyPr>
                      </wps:wsp>
                      <wps:wsp>
                        <wps:cNvPr id="2984" name="Text Box 2964"/>
                        <wps:cNvSpPr txBox="1">
                          <a:spLocks noChangeArrowheads="1"/>
                        </wps:cNvSpPr>
                        <wps:spPr bwMode="auto">
                          <a:xfrm>
                            <a:off x="2057400" y="686000"/>
                            <a:ext cx="571500" cy="228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2DB2E7" w14:textId="77777777" w:rsidR="00AD1023" w:rsidRDefault="00AD1023" w:rsidP="00AD1023">
                              <w:r>
                                <w:t>4 cm</w:t>
                              </w:r>
                            </w:p>
                          </w:txbxContent>
                        </wps:txbx>
                        <wps:bodyPr rot="0" vert="horz" wrap="square" lIns="91440" tIns="45720" rIns="91440" bIns="45720" anchor="t" anchorCtr="0" upright="1">
                          <a:noAutofit/>
                        </wps:bodyPr>
                      </wps:wsp>
                      <wps:wsp>
                        <wps:cNvPr id="2985" name="Text Box 2965"/>
                        <wps:cNvSpPr txBox="1">
                          <a:spLocks noChangeArrowheads="1"/>
                        </wps:cNvSpPr>
                        <wps:spPr bwMode="auto">
                          <a:xfrm>
                            <a:off x="4000500" y="1257100"/>
                            <a:ext cx="914400" cy="34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84BD4" w14:textId="77777777" w:rsidR="00AD1023" w:rsidRDefault="00AD1023" w:rsidP="00AD1023"/>
                          </w:txbxContent>
                        </wps:txbx>
                        <wps:bodyPr rot="0" vert="horz" wrap="square" lIns="91440" tIns="45720" rIns="91440" bIns="45720" anchor="t" anchorCtr="0" upright="1">
                          <a:noAutofit/>
                        </wps:bodyPr>
                      </wps:wsp>
                      <wps:wsp>
                        <wps:cNvPr id="2986" name="Text Box 2966"/>
                        <wps:cNvSpPr txBox="1">
                          <a:spLocks noChangeArrowheads="1"/>
                        </wps:cNvSpPr>
                        <wps:spPr bwMode="auto">
                          <a:xfrm>
                            <a:off x="3886200" y="343000"/>
                            <a:ext cx="914400" cy="228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1D1179" w14:textId="77777777" w:rsidR="00AD1023" w:rsidRDefault="00AD1023" w:rsidP="00AD1023">
                              <w:r>
                                <w:t>50 mm</w:t>
                              </w:r>
                            </w:p>
                          </w:txbxContent>
                        </wps:txbx>
                        <wps:bodyPr rot="0" vert="horz" wrap="square" lIns="91440" tIns="45720" rIns="91440" bIns="45720" anchor="t" anchorCtr="0" upright="1">
                          <a:noAutofit/>
                        </wps:bodyPr>
                      </wps:wsp>
                      <wps:wsp>
                        <wps:cNvPr id="2987" name="Text Box 2967"/>
                        <wps:cNvSpPr txBox="1">
                          <a:spLocks noChangeArrowheads="1"/>
                        </wps:cNvSpPr>
                        <wps:spPr bwMode="auto">
                          <a:xfrm>
                            <a:off x="4114800" y="1257100"/>
                            <a:ext cx="685800" cy="34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606E8E" w14:textId="77777777" w:rsidR="00AD1023" w:rsidRDefault="00AD1023" w:rsidP="00AD1023">
                              <w:r>
                                <w:t>50 mm</w:t>
                              </w:r>
                            </w:p>
                          </w:txbxContent>
                        </wps:txbx>
                        <wps:bodyPr rot="0" vert="horz" wrap="square" lIns="91440" tIns="45720" rIns="91440" bIns="45720" anchor="t" anchorCtr="0" upright="1">
                          <a:noAutofit/>
                        </wps:bodyPr>
                      </wps:wsp>
                      <wps:wsp>
                        <wps:cNvPr id="2988" name="Text Box 2968"/>
                        <wps:cNvSpPr txBox="1">
                          <a:spLocks noChangeArrowheads="1"/>
                        </wps:cNvSpPr>
                        <wps:spPr bwMode="auto">
                          <a:xfrm>
                            <a:off x="2743200" y="686000"/>
                            <a:ext cx="685800" cy="3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C85197" w14:textId="77777777" w:rsidR="00AD1023" w:rsidRDefault="00AD1023" w:rsidP="00AD1023">
                              <w:r>
                                <w:t>60mm</w:t>
                              </w:r>
                            </w:p>
                          </w:txbxContent>
                        </wps:txbx>
                        <wps:bodyPr rot="0" vert="horz" wrap="square" lIns="91440" tIns="45720" rIns="91440" bIns="45720" anchor="t" anchorCtr="0" upright="1">
                          <a:noAutofit/>
                        </wps:bodyPr>
                      </wps:wsp>
                      <wps:wsp>
                        <wps:cNvPr id="2989" name="Text Box 2969"/>
                        <wps:cNvSpPr txBox="1">
                          <a:spLocks noChangeArrowheads="1"/>
                        </wps:cNvSpPr>
                        <wps:spPr bwMode="auto">
                          <a:xfrm>
                            <a:off x="4457700" y="686000"/>
                            <a:ext cx="742900" cy="32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F22C2" w14:textId="77777777" w:rsidR="00AD1023" w:rsidRDefault="00AD1023" w:rsidP="00AD1023">
                              <w:r>
                                <w:t>40 mm</w:t>
                              </w:r>
                            </w:p>
                          </w:txbxContent>
                        </wps:txbx>
                        <wps:bodyPr rot="0" vert="horz" wrap="square" lIns="91440" tIns="45720" rIns="91440" bIns="45720" anchor="t" anchorCtr="0" upright="1">
                          <a:noAutofit/>
                        </wps:bodyPr>
                      </wps:wsp>
                      <wps:wsp>
                        <wps:cNvPr id="2990" name="Line 2970"/>
                        <wps:cNvCnPr>
                          <a:cxnSpLocks noChangeShapeType="1"/>
                        </wps:cNvCnPr>
                        <wps:spPr bwMode="auto">
                          <a:xfrm flipH="1">
                            <a:off x="4000500" y="800100"/>
                            <a:ext cx="457200" cy="11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1" name="Text Box 2971"/>
                        <wps:cNvSpPr txBox="1">
                          <a:spLocks noChangeArrowheads="1"/>
                        </wps:cNvSpPr>
                        <wps:spPr bwMode="auto">
                          <a:xfrm>
                            <a:off x="800100" y="2171300"/>
                            <a:ext cx="800100" cy="457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5B80D" w14:textId="77777777" w:rsidR="00AD1023" w:rsidRDefault="00AD1023" w:rsidP="00AD1023">
                              <w:r>
                                <w:t>40 mm</w:t>
                              </w:r>
                            </w:p>
                          </w:txbxContent>
                        </wps:txbx>
                        <wps:bodyPr rot="0" vert="horz" wrap="square" lIns="91440" tIns="45720" rIns="91440" bIns="45720" anchor="t" anchorCtr="0" upright="1">
                          <a:noAutofit/>
                        </wps:bodyPr>
                      </wps:wsp>
                      <wps:wsp>
                        <wps:cNvPr id="2992" name="Text Box 2972"/>
                        <wps:cNvSpPr txBox="1">
                          <a:spLocks noChangeArrowheads="1"/>
                        </wps:cNvSpPr>
                        <wps:spPr bwMode="auto">
                          <a:xfrm>
                            <a:off x="2628900" y="2775900"/>
                            <a:ext cx="857200" cy="32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4F2255" w14:textId="77777777" w:rsidR="00AD1023" w:rsidRDefault="00AD1023" w:rsidP="00AD1023">
                              <w:r>
                                <w:t>70 mm</w:t>
                              </w:r>
                            </w:p>
                          </w:txbxContent>
                        </wps:txbx>
                        <wps:bodyPr rot="0" vert="horz" wrap="square" lIns="91440" tIns="45720" rIns="91440" bIns="45720" anchor="t" anchorCtr="0" upright="1">
                          <a:noAutofit/>
                        </wps:bodyPr>
                      </wps:wsp>
                      <wps:wsp>
                        <wps:cNvPr id="2993" name="Text Box 2973"/>
                        <wps:cNvSpPr txBox="1">
                          <a:spLocks noChangeArrowheads="1"/>
                        </wps:cNvSpPr>
                        <wps:spPr bwMode="auto">
                          <a:xfrm>
                            <a:off x="558500" y="343000"/>
                            <a:ext cx="2165600" cy="12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BD93327" w14:textId="77777777" w:rsidR="00AD1023" w:rsidRDefault="00AD1023" w:rsidP="00AD1023">
                              <w:r>
                                <w:t>No 1</w:t>
                              </w:r>
                            </w:p>
                          </w:txbxContent>
                        </wps:txbx>
                        <wps:bodyPr rot="0" vert="horz" wrap="square" lIns="91440" tIns="45720" rIns="91440" bIns="45720" anchor="t" anchorCtr="0" upright="1">
                          <a:noAutofit/>
                        </wps:bodyPr>
                      </wps:wsp>
                      <wps:wsp>
                        <wps:cNvPr id="2994" name="Text Box 2974"/>
                        <wps:cNvSpPr txBox="1">
                          <a:spLocks noChangeArrowheads="1"/>
                        </wps:cNvSpPr>
                        <wps:spPr bwMode="auto">
                          <a:xfrm>
                            <a:off x="2794200" y="228900"/>
                            <a:ext cx="2406400" cy="137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8468383" w14:textId="77777777" w:rsidR="00AD1023" w:rsidRDefault="00AD1023" w:rsidP="00AD1023">
                              <w:r>
                                <w:t>No 2</w:t>
                              </w:r>
                            </w:p>
                          </w:txbxContent>
                        </wps:txbx>
                        <wps:bodyPr rot="0" vert="horz" wrap="square" lIns="91440" tIns="45720" rIns="91440" bIns="45720" anchor="t" anchorCtr="0" upright="1">
                          <a:noAutofit/>
                        </wps:bodyPr>
                      </wps:wsp>
                      <wps:wsp>
                        <wps:cNvPr id="2995" name="Text Box 2975"/>
                        <wps:cNvSpPr txBox="1">
                          <a:spLocks noChangeArrowheads="1"/>
                        </wps:cNvSpPr>
                        <wps:spPr bwMode="auto">
                          <a:xfrm>
                            <a:off x="800100" y="1714200"/>
                            <a:ext cx="2857500" cy="1372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355D37" w14:textId="77777777" w:rsidR="00AD1023" w:rsidRDefault="00AD1023" w:rsidP="00AD1023">
                              <w:pPr>
                                <w:ind w:left="-90"/>
                              </w:pPr>
                              <w:r>
                                <w:t>No 3</w:t>
                              </w:r>
                            </w:p>
                          </w:txbxContent>
                        </wps:txbx>
                        <wps:bodyPr rot="0" vert="horz" wrap="square" lIns="91440" tIns="45720" rIns="91440" bIns="45720" anchor="t" anchorCtr="0" upright="1">
                          <a:noAutofit/>
                        </wps:bodyPr>
                      </wps:wsp>
                    </wpc:wpc>
                  </a:graphicData>
                </a:graphic>
              </wp:inline>
            </w:drawing>
          </mc:Choice>
          <mc:Fallback>
            <w:pict>
              <v:group w14:anchorId="10D99597" id="Canvas 2996" o:spid="_x0000_s1045"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">
                <v:shape id="_x0000_s1046" type="#_x0000_t75" style="position:absolute;width:54864;height:32004;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2949" o:spid="_x0000_s1047" type="#_x0000_t6" style="position:absolute;left:11666;top:9727;width:10287;height:8008;rotation:89247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50" o:spid="_x0000_s1048" type="#_x0000_t5" style="position:absolute;left:34715;top:5288;width:10579;height:9137;rotation:63373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"/>
                <v:line id="Line 2951" o:spid="_x0000_s1049" style="position:absolute;visibility:visible;mso-wrap-style:square" from="22860,2629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"/>
                <v:line id="Line 2952" o:spid="_x0000_s1050" style="position:absolute;flip:x y;visibility:visible;mso-wrap-style:square" from="17145,2057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"/>
                <v:line id="Line 2953" o:spid="_x0000_s1051" style="position:absolute;visibility:visible;mso-wrap-style:square" from="17145,2057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"/>
                <v:line id="Line 2954" o:spid="_x0000_s1052" style="position:absolute;flip:x;visibility:visible;mso-wrap-style:square" from="17145,2629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">
                  <v:stroke dashstyle="dash"/>
                </v:line>
                <v:line id="Line 2955" o:spid="_x0000_s1053" style="position:absolute;visibility:visible;mso-wrap-style:square" from="17145,20572" to="17145,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">
                  <v:stroke dashstyle="dash"/>
                </v:line>
                <v:rect id="Rectangle 2956" o:spid="_x0000_s1054" style="position:absolute;left:17145;top:25143;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"/>
                <v:line id="Line 2957" o:spid="_x0000_s1055" style="position:absolute;flip:x y;visibility:visible;mso-wrap-style:square" from="35433,9141" to="44577,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">
                  <v:stroke dashstyle="dash"/>
                </v:line>
                <v:line id="Line 2958" o:spid="_x0000_s1056" style="position:absolute;visibility:visible;mso-wrap-style:square" from="17145,8001" to="1714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"/>
                <v:line id="Line 2959" o:spid="_x0000_s1057" style="position:absolute;visibility:visible;mso-wrap-style:square" from="35433,10290"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"/>
                <v:line id="Line 2960" o:spid="_x0000_s1058" style="position:absolute;flip:y;visibility:visible;mso-wrap-style:square" from="36576,9141"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"/>
                <v:line id="Line 2961" o:spid="_x0000_s1059" style="position:absolute;visibility:visible;mso-wrap-style:square" from="17145,8001" to="18288,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"/>
                <v:line id="Line 2962" o:spid="_x0000_s1060" style="position:absolute;flip:x;visibility:visible;mso-wrap-style:square" from="18288,8001" to="19431,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"/>
                <v:shape id="Text Box 2963" o:spid="_x0000_s1061" type="#_x0000_t202" style="position:absolute;left:5715;top:9141;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" stroked="f">
                  <v:textbox>
                    <w:txbxContent>
                      <w:p w14:paraId="3CD9B97C" w14:textId="77777777" w:rsidR="00AD1023" w:rsidRDefault="00AD1023" w:rsidP="00AD1023">
                        <w:r>
                          <w:t>3 cm</w:t>
                        </w:r>
                      </w:p>
                    </w:txbxContent>
                  </v:textbox>
                </v:shape>
                <v:shape id="Text Box 2964" o:spid="_x0000_s1062" type="#_x0000_t202" style="position:absolute;left:20574;top:6860;width:5715;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" stroked="f">
                  <v:textbox>
                    <w:txbxContent>
                      <w:p w14:paraId="282DB2E7" w14:textId="77777777" w:rsidR="00AD1023" w:rsidRDefault="00AD1023" w:rsidP="00AD1023">
                        <w:r>
                          <w:t>4 cm</w:t>
                        </w:r>
                      </w:p>
                    </w:txbxContent>
                  </v:textbox>
                </v:shape>
                <v:shape id="Text Box 2965" o:spid="_x0000_s1063" type="#_x0000_t202" style="position:absolute;left:40005;top:12571;width:9144;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" stroked="f">
                  <v:textbox>
                    <w:txbxContent>
                      <w:p w14:paraId="19A84BD4" w14:textId="77777777" w:rsidR="00AD1023" w:rsidRDefault="00AD1023" w:rsidP="00AD1023"/>
                    </w:txbxContent>
                  </v:textbox>
                </v:shape>
                <v:shape id="Text Box 2966" o:spid="_x0000_s1064" type="#_x0000_t202" style="position:absolute;left:38862;top:3430;width:9144;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" stroked="f">
                  <v:textbox>
                    <w:txbxContent>
                      <w:p w14:paraId="701D1179" w14:textId="77777777" w:rsidR="00AD1023" w:rsidRDefault="00AD1023" w:rsidP="00AD1023">
                        <w:r>
                          <w:t>50 mm</w:t>
                        </w:r>
                      </w:p>
                    </w:txbxContent>
                  </v:textbox>
                </v:shape>
                <v:shape id="Text Box 2967" o:spid="_x0000_s1065" type="#_x0000_t202" style="position:absolute;left:41148;top:12571;width:685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" stroked="f">
                  <v:textbox>
                    <w:txbxContent>
                      <w:p w14:paraId="3F606E8E" w14:textId="77777777" w:rsidR="00AD1023" w:rsidRDefault="00AD1023" w:rsidP="00AD1023">
                        <w:r>
                          <w:t>50 mm</w:t>
                        </w:r>
                      </w:p>
                    </w:txbxContent>
                  </v:textbox>
                </v:shape>
                <v:shape id="Text Box 2968" o:spid="_x0000_s1066" type="#_x0000_t202" style="position:absolute;left:27432;top:6860;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" stroked="f">
                  <v:textbox>
                    <w:txbxContent>
                      <w:p w14:paraId="0EC85197" w14:textId="77777777" w:rsidR="00AD1023" w:rsidRDefault="00AD1023" w:rsidP="00AD1023">
                        <w:r>
                          <w:t>60mm</w:t>
                        </w:r>
                      </w:p>
                    </w:txbxContent>
                  </v:textbox>
                </v:shape>
                <v:shape id="Text Box 2969" o:spid="_x0000_s1067" type="#_x0000_t202" style="position:absolute;left:44577;top:6860;width:7429;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" stroked="f">
                  <v:textbox>
                    <w:txbxContent>
                      <w:p w14:paraId="243F22C2" w14:textId="77777777" w:rsidR="00AD1023" w:rsidRDefault="00AD1023" w:rsidP="00AD1023">
                        <w:r>
                          <w:t>40 mm</w:t>
                        </w:r>
                      </w:p>
                    </w:txbxContent>
                  </v:textbox>
                </v:shape>
                <v:line id="Line 2970" o:spid="_x0000_s1068" style="position:absolute;flip:x;visibility:visible;mso-wrap-style:square" from="40005,8001" to="44577,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">
                  <v:stroke endarrow="block"/>
                </v:line>
                <v:shape id="Text Box 2971" o:spid="_x0000_s1069" type="#_x0000_t202" style="position:absolute;left:8001;top:21713;width:8001;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" stroked="f">
                  <v:textbox>
                    <w:txbxContent>
                      <w:p w14:paraId="2035B80D" w14:textId="77777777" w:rsidR="00AD1023" w:rsidRDefault="00AD1023" w:rsidP="00AD1023">
                        <w:r>
                          <w:t>40 mm</w:t>
                        </w:r>
                      </w:p>
                    </w:txbxContent>
                  </v:textbox>
                </v:shape>
                <v:shape id="Text Box 2972" o:spid="_x0000_s1070" type="#_x0000_t202" style="position:absolute;left:26289;top:27759;width:8572;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" stroked="f">
                  <v:textbox>
                    <w:txbxContent>
                      <w:p w14:paraId="594F2255" w14:textId="77777777" w:rsidR="00AD1023" w:rsidRDefault="00AD1023" w:rsidP="00AD1023">
                        <w:r>
                          <w:t>70 mm</w:t>
                        </w:r>
                      </w:p>
                    </w:txbxContent>
                  </v:textbox>
                </v:shape>
                <v:shape id="Text Box 2973" o:spid="_x0000_s1071" type="#_x0000_t202" style="position:absolute;left:5585;top:3430;width:2165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" filled="f">
                  <v:textbox>
                    <w:txbxContent>
                      <w:p w14:paraId="2BD93327" w14:textId="77777777" w:rsidR="00AD1023" w:rsidRDefault="00AD1023" w:rsidP="00AD1023">
                        <w:r>
                          <w:t>No 1</w:t>
                        </w:r>
                      </w:p>
                    </w:txbxContent>
                  </v:textbox>
                </v:shape>
                <v:shape id="Text Box 2974" o:spid="_x0000_s1072" type="#_x0000_t202" style="position:absolute;left:27942;top:2289;width:24064;height:1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" filled="f">
                  <v:textbox>
                    <w:txbxContent>
                      <w:p w14:paraId="08468383" w14:textId="77777777" w:rsidR="00AD1023" w:rsidRDefault="00AD1023" w:rsidP="00AD1023">
                        <w:r>
                          <w:t>No 2</w:t>
                        </w:r>
                      </w:p>
                    </w:txbxContent>
                  </v:textbox>
                </v:shape>
                <v:shape id="Text Box 2975" o:spid="_x0000_s1073" type="#_x0000_t202" style="position:absolute;left:8001;top:17142;width:28575;height:1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" filled="f">
                  <v:textbox>
                    <w:txbxContent>
                      <w:p w14:paraId="0D355D37" w14:textId="77777777" w:rsidR="00AD1023" w:rsidRDefault="00AD1023" w:rsidP="00AD1023">
                        <w:pPr>
                          <w:ind w:left="-90"/>
                        </w:pPr>
                        <w:r>
                          <w:t>No 3</w:t>
                        </w:r>
                      </w:p>
                    </w:txbxContent>
                  </v:textbox>
                </v:shape>
                <w10:anchorlock/>
              </v:group>
            </w:pict>
          </mc:Fallback>
        </mc:AlternateContent>
      </w:r>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5B6DB53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ED84F79" w14:textId="77777777" w:rsidR="00AD1023" w:rsidRDefault="00AD1023" w:rsidP="00396417">
            <w:pPr>
              <w:rPr>
                <w:lang w:eastAsia="en-ZA"/>
              </w:rPr>
            </w:pPr>
            <w:r>
              <w:rPr>
                <w:lang w:eastAsia="en-ZA"/>
              </w:rPr>
              <w:t>Consider a box with dimensions: length 34 cm, width 4 cm and height 3 cm.  How many 1 cm3 unit cubes are needed to cover the base of the box?  How many layers of cubes are needed to fill the box?</w:t>
            </w:r>
          </w:p>
        </w:tc>
      </w:tr>
      <w:tr w:rsidR="00AD1023" w14:paraId="0ADAF9A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ACECEA9" w14:textId="45D5921C" w:rsidR="00AD1023" w:rsidRDefault="005B097D" w:rsidP="00396417">
            <w:pPr>
              <w:rPr>
                <w:rStyle w:val="SubtleEmphasis"/>
              </w:rPr>
            </w:pPr>
            <w:r>
              <w:rPr>
                <w:rStyle w:val="SubtleEmphasis"/>
                <w:lang w:eastAsia="en-ZA"/>
              </w:rPr>
              <w:t xml:space="preserve"> </w:t>
            </w:r>
          </w:p>
        </w:tc>
      </w:tr>
      <w:tr w:rsidR="00AD1023" w14:paraId="7FBC70FA" w14:textId="77777777" w:rsidTr="00396417">
        <w:tc>
          <w:tcPr>
            <w:tcW w:w="9796" w:type="dxa"/>
            <w:tcBorders>
              <w:top w:val="single" w:sz="4" w:space="0" w:color="auto"/>
              <w:left w:val="single" w:sz="4" w:space="0" w:color="auto"/>
              <w:bottom w:val="single" w:sz="4" w:space="0" w:color="auto"/>
              <w:right w:val="single" w:sz="4" w:space="0" w:color="auto"/>
            </w:tcBorders>
          </w:tcPr>
          <w:p w14:paraId="0DA7F707" w14:textId="77777777" w:rsidR="00AD1023" w:rsidRDefault="00AD1023" w:rsidP="00396417">
            <w:pPr>
              <w:rPr>
                <w:lang w:eastAsia="en-ZA"/>
              </w:rPr>
            </w:pPr>
          </w:p>
        </w:tc>
      </w:tr>
      <w:tr w:rsidR="00AD1023" w14:paraId="70836773" w14:textId="77777777" w:rsidTr="00396417">
        <w:tc>
          <w:tcPr>
            <w:tcW w:w="9796" w:type="dxa"/>
            <w:tcBorders>
              <w:top w:val="single" w:sz="4" w:space="0" w:color="auto"/>
              <w:left w:val="single" w:sz="4" w:space="0" w:color="auto"/>
              <w:bottom w:val="single" w:sz="4" w:space="0" w:color="auto"/>
              <w:right w:val="single" w:sz="4" w:space="0" w:color="auto"/>
            </w:tcBorders>
          </w:tcPr>
          <w:p w14:paraId="7B4711D1" w14:textId="77777777" w:rsidR="00AD1023" w:rsidRDefault="00AD1023" w:rsidP="00396417">
            <w:pPr>
              <w:rPr>
                <w:lang w:eastAsia="en-ZA"/>
              </w:rPr>
            </w:pPr>
          </w:p>
        </w:tc>
      </w:tr>
      <w:tr w:rsidR="00AD1023" w14:paraId="21A5E548" w14:textId="77777777" w:rsidTr="00396417">
        <w:tc>
          <w:tcPr>
            <w:tcW w:w="9796" w:type="dxa"/>
            <w:tcBorders>
              <w:top w:val="single" w:sz="4" w:space="0" w:color="auto"/>
              <w:left w:val="single" w:sz="4" w:space="0" w:color="auto"/>
              <w:bottom w:val="single" w:sz="4" w:space="0" w:color="auto"/>
              <w:right w:val="single" w:sz="4" w:space="0" w:color="auto"/>
            </w:tcBorders>
          </w:tcPr>
          <w:p w14:paraId="7C248F99" w14:textId="77777777" w:rsidR="00AD1023" w:rsidRDefault="00AD1023" w:rsidP="00396417">
            <w:pPr>
              <w:rPr>
                <w:lang w:eastAsia="en-ZA"/>
              </w:rPr>
            </w:pPr>
          </w:p>
        </w:tc>
      </w:tr>
    </w:tbl>
    <w:p w14:paraId="7459C901" w14:textId="77777777" w:rsidR="00AD1023" w:rsidRDefault="00AD1023" w:rsidP="00AD1023"/>
    <w:p w14:paraId="33812100" w14:textId="77777777" w:rsidR="00AD1023" w:rsidRDefault="00AD1023" w:rsidP="00AD1023">
      <w:pPr>
        <w:rPr>
          <w:rStyle w:val="Strong"/>
        </w:rPr>
      </w:pPr>
      <w:r>
        <w:rPr>
          <w:rFonts w:ascii="Bookman Old Style" w:hAnsi="Bookman Old Style"/>
          <w:b/>
          <w:bCs/>
          <w:i/>
          <w:color w:val="000000"/>
          <w:sz w:val="22"/>
          <w:szCs w:val="30"/>
        </w:rPr>
        <w:br w:type="page"/>
      </w:r>
    </w:p>
    <w:p w14:paraId="7BDBDDBB" w14:textId="77777777" w:rsidR="00AD1023" w:rsidRDefault="00AD1023" w:rsidP="00AD1023">
      <w:pPr>
        <w:pStyle w:val="MyFormAssmtHdg"/>
        <w:numPr>
          <w:ilvl w:val="0"/>
          <w:numId w:val="24"/>
        </w:numPr>
      </w:pPr>
      <w:bookmarkStart w:id="21" w:name="_Toc415428978"/>
      <w:bookmarkStart w:id="22" w:name="_Toc141609425"/>
      <w:r>
        <w:lastRenderedPageBreak/>
        <w:t>Formative Assessment</w:t>
      </w:r>
      <w:bookmarkEnd w:id="21"/>
      <w:r>
        <w:t xml:space="preserve"> </w:t>
      </w:r>
      <w:bookmarkEnd w:id="22"/>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01C404C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CD63BE1" w14:textId="77777777" w:rsidR="00AD1023" w:rsidRDefault="00AD1023" w:rsidP="00396417">
            <w:pPr>
              <w:rPr>
                <w:lang w:eastAsia="en-ZA"/>
              </w:rPr>
            </w:pPr>
            <w:r>
              <w:rPr>
                <w:lang w:eastAsia="en-ZA"/>
              </w:rPr>
              <w:t>Estimate (guess) which object has the greater volume: a cube with sides of 6 cm or a rectangular box of 7 cm by 6 cm by 4 cm.  Now calculate the volumes accurately.</w:t>
            </w:r>
          </w:p>
        </w:tc>
      </w:tr>
      <w:tr w:rsidR="00AD1023" w14:paraId="222280D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7F7F832" w14:textId="77777777" w:rsidR="00AD1023" w:rsidRDefault="00AD1023" w:rsidP="00396417">
            <w:pPr>
              <w:rPr>
                <w:lang w:eastAsia="en-ZA"/>
              </w:rPr>
            </w:pPr>
            <w:r>
              <w:rPr>
                <w:lang w:eastAsia="en-ZA"/>
              </w:rPr>
              <w:t xml:space="preserve">Cube: </w:t>
            </w:r>
          </w:p>
          <w:p w14:paraId="5EF96EF4" w14:textId="656C7AAF" w:rsidR="00AD1023" w:rsidRDefault="005B097D" w:rsidP="00396417">
            <w:pPr>
              <w:rPr>
                <w:rStyle w:val="SubtleEmphasis"/>
              </w:rPr>
            </w:pPr>
            <w:r>
              <w:rPr>
                <w:rStyle w:val="SubtleEmphasis"/>
                <w:lang w:eastAsia="en-ZA"/>
              </w:rPr>
              <w:t xml:space="preserve"> </w:t>
            </w:r>
          </w:p>
        </w:tc>
      </w:tr>
      <w:tr w:rsidR="00AD1023" w14:paraId="36618D99"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0B5E87D" w14:textId="77777777" w:rsidR="00AD1023" w:rsidRDefault="00AD1023" w:rsidP="00396417">
            <w:pPr>
              <w:rPr>
                <w:lang w:eastAsia="en-ZA"/>
              </w:rPr>
            </w:pPr>
            <w:r>
              <w:rPr>
                <w:lang w:eastAsia="en-ZA"/>
              </w:rPr>
              <w:t xml:space="preserve">Box: </w:t>
            </w:r>
          </w:p>
          <w:p w14:paraId="7DA4CD36" w14:textId="08520C27" w:rsidR="00AD1023" w:rsidRDefault="005B097D" w:rsidP="00396417">
            <w:pPr>
              <w:rPr>
                <w:rStyle w:val="SubtleEmphasis"/>
              </w:rPr>
            </w:pPr>
            <w:r>
              <w:rPr>
                <w:rStyle w:val="SubtleEmphasis"/>
                <w:lang w:eastAsia="en-ZA"/>
              </w:rPr>
              <w:t xml:space="preserve"> </w:t>
            </w:r>
          </w:p>
        </w:tc>
      </w:tr>
    </w:tbl>
    <w:p w14:paraId="5781FF85" w14:textId="77777777" w:rsidR="00AD1023" w:rsidRDefault="00AD1023" w:rsidP="00AD1023"/>
    <w:p w14:paraId="31348276" w14:textId="77777777" w:rsidR="00AD1023" w:rsidRDefault="00AD1023" w:rsidP="00AD1023">
      <w:r>
        <w:br w:type="page"/>
      </w:r>
    </w:p>
    <w:p w14:paraId="467DA6FC" w14:textId="77777777" w:rsidR="00AD1023" w:rsidRDefault="00AD1023" w:rsidP="00AD1023">
      <w:pPr>
        <w:pStyle w:val="MyFormAssmtHdg"/>
        <w:numPr>
          <w:ilvl w:val="0"/>
          <w:numId w:val="24"/>
        </w:numPr>
      </w:pPr>
      <w:bookmarkStart w:id="23" w:name="_Toc162192692"/>
      <w:bookmarkStart w:id="24" w:name="_Toc415428979"/>
      <w:r>
        <w:lastRenderedPageBreak/>
        <w:t>Formative Assessment</w:t>
      </w:r>
      <w:bookmarkEnd w:id="23"/>
      <w:bookmarkEnd w:id="24"/>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398027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D7BDB46" w14:textId="77777777" w:rsidR="00AD1023" w:rsidRDefault="00AD1023" w:rsidP="00396417">
            <w:pPr>
              <w:rPr>
                <w:lang w:eastAsia="en-ZA"/>
              </w:rPr>
            </w:pPr>
            <w:r>
              <w:rPr>
                <w:lang w:eastAsia="en-ZA"/>
              </w:rPr>
              <w:t>In each case give the greater/greatest measurement:</w:t>
            </w:r>
          </w:p>
        </w:tc>
      </w:tr>
      <w:tr w:rsidR="00AD1023" w14:paraId="23052EE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9A2861D" w14:textId="77777777" w:rsidR="00AD1023" w:rsidRDefault="00AD1023" w:rsidP="00396417">
            <w:pPr>
              <w:rPr>
                <w:lang w:eastAsia="en-ZA"/>
              </w:rPr>
            </w:pPr>
            <w:r>
              <w:rPr>
                <w:lang w:eastAsia="en-ZA"/>
              </w:rPr>
              <w:t>a.</w:t>
            </w:r>
            <w:r>
              <w:rPr>
                <w:lang w:eastAsia="en-ZA"/>
              </w:rPr>
              <w:tab/>
              <w:t>250 g; 0.2 kg</w:t>
            </w:r>
          </w:p>
          <w:p w14:paraId="5AFFD116" w14:textId="3E953017" w:rsidR="00AD1023" w:rsidRDefault="005B097D" w:rsidP="00396417">
            <w:pPr>
              <w:rPr>
                <w:rStyle w:val="SubtleEmphasis"/>
              </w:rPr>
            </w:pPr>
            <w:r>
              <w:rPr>
                <w:rStyle w:val="SubtleEmphasis"/>
                <w:lang w:eastAsia="en-ZA"/>
              </w:rPr>
              <w:t xml:space="preserve"> </w:t>
            </w:r>
            <w:r w:rsidR="00AD1023">
              <w:rPr>
                <w:rStyle w:val="SubtleEmphasis"/>
                <w:lang w:eastAsia="en-ZA"/>
              </w:rPr>
              <w:t xml:space="preserve"> g</w:t>
            </w:r>
          </w:p>
        </w:tc>
      </w:tr>
      <w:tr w:rsidR="00AD1023" w14:paraId="52557DC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8E6368E" w14:textId="77777777" w:rsidR="00AD1023" w:rsidRDefault="00AD1023" w:rsidP="00396417">
            <w:pPr>
              <w:rPr>
                <w:lang w:eastAsia="en-ZA"/>
              </w:rPr>
            </w:pPr>
            <w:r>
              <w:rPr>
                <w:lang w:eastAsia="en-ZA"/>
              </w:rPr>
              <w:t>b.</w:t>
            </w:r>
            <w:r>
              <w:rPr>
                <w:lang w:eastAsia="en-ZA"/>
              </w:rPr>
              <w:tab/>
              <w:t>0.01 kg; 12 000 mg; 10 g</w:t>
            </w:r>
          </w:p>
          <w:p w14:paraId="52C7B41C" w14:textId="73B7F1E0" w:rsidR="00AD1023" w:rsidRDefault="005B097D" w:rsidP="00396417">
            <w:pPr>
              <w:rPr>
                <w:rStyle w:val="SubtleEmphasis"/>
              </w:rPr>
            </w:pPr>
            <w:r>
              <w:rPr>
                <w:rStyle w:val="SubtleEmphasis"/>
                <w:lang w:eastAsia="en-ZA"/>
              </w:rPr>
              <w:t xml:space="preserve"> </w:t>
            </w:r>
            <w:r w:rsidR="00AD1023">
              <w:rPr>
                <w:rStyle w:val="SubtleEmphasis"/>
                <w:lang w:eastAsia="en-ZA"/>
              </w:rPr>
              <w:t xml:space="preserve"> mg</w:t>
            </w:r>
          </w:p>
        </w:tc>
      </w:tr>
      <w:tr w:rsidR="00AD1023" w14:paraId="7274D21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4C7DCF7" w14:textId="77777777" w:rsidR="00AD1023" w:rsidRDefault="00AD1023" w:rsidP="00396417">
            <w:pPr>
              <w:rPr>
                <w:lang w:eastAsia="en-ZA"/>
              </w:rPr>
            </w:pPr>
            <w:r>
              <w:rPr>
                <w:lang w:eastAsia="en-ZA"/>
              </w:rPr>
              <w:t xml:space="preserve">Give some examples of fluids that you can buy in packages that are marked in </w:t>
            </w:r>
          </w:p>
        </w:tc>
      </w:tr>
      <w:tr w:rsidR="00AD1023" w14:paraId="45A0C20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6AD68F9" w14:textId="77777777" w:rsidR="00AD1023" w:rsidRDefault="00AD1023" w:rsidP="00396417">
            <w:pPr>
              <w:rPr>
                <w:lang w:eastAsia="en-ZA"/>
              </w:rPr>
            </w:pPr>
            <w:r>
              <w:rPr>
                <w:lang w:eastAsia="en-ZA"/>
              </w:rPr>
              <w:t>a.</w:t>
            </w:r>
            <w:r>
              <w:rPr>
                <w:lang w:eastAsia="en-ZA"/>
              </w:rPr>
              <w:tab/>
              <w:t>ml</w:t>
            </w:r>
          </w:p>
        </w:tc>
      </w:tr>
      <w:tr w:rsidR="00AD1023" w14:paraId="2DA684F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340F291" w14:textId="77777777" w:rsidR="00AD1023" w:rsidRDefault="00AD1023" w:rsidP="00396417">
            <w:pPr>
              <w:rPr>
                <w:lang w:eastAsia="en-ZA"/>
              </w:rPr>
            </w:pPr>
            <w:r>
              <w:rPr>
                <w:lang w:eastAsia="en-ZA"/>
              </w:rPr>
              <w:t>b.</w:t>
            </w:r>
            <w:r>
              <w:rPr>
                <w:lang w:eastAsia="en-ZA"/>
              </w:rPr>
              <w:tab/>
              <w:t>l</w:t>
            </w:r>
          </w:p>
        </w:tc>
      </w:tr>
      <w:tr w:rsidR="00AD1023" w14:paraId="5FB3C59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8479480" w14:textId="77777777" w:rsidR="00AD1023" w:rsidRDefault="00AD1023" w:rsidP="00396417">
            <w:pPr>
              <w:rPr>
                <w:lang w:eastAsia="en-ZA"/>
              </w:rPr>
            </w:pPr>
            <w:r>
              <w:rPr>
                <w:lang w:eastAsia="en-ZA"/>
              </w:rPr>
              <w:t xml:space="preserve">What is the mass indicated on the spring balance shown on the next page? </w:t>
            </w:r>
          </w:p>
          <w:p w14:paraId="1D18E91D" w14:textId="5A4EF822" w:rsidR="00AD1023" w:rsidRDefault="005B097D" w:rsidP="00396417">
            <w:pPr>
              <w:rPr>
                <w:rStyle w:val="SubtleEmphasis"/>
              </w:rPr>
            </w:pPr>
            <w:r>
              <w:rPr>
                <w:rStyle w:val="SubtleEmphasis"/>
                <w:lang w:eastAsia="en-ZA"/>
              </w:rPr>
              <w:t xml:space="preserve"> </w:t>
            </w:r>
          </w:p>
        </w:tc>
      </w:tr>
      <w:tr w:rsidR="00AD1023" w14:paraId="2B6D306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EB10E33" w14:textId="77777777" w:rsidR="00AD1023" w:rsidRDefault="00AD1023" w:rsidP="00396417">
            <w:pPr>
              <w:rPr>
                <w:lang w:eastAsia="en-ZA"/>
              </w:rPr>
            </w:pPr>
            <w:r>
              <w:rPr>
                <w:lang w:eastAsia="en-ZA"/>
              </w:rPr>
              <w:t xml:space="preserve">What is the volume of the fluid in the measuring cylinder shown on the next page? </w:t>
            </w:r>
          </w:p>
          <w:p w14:paraId="397A7F2A" w14:textId="5B4CA10D" w:rsidR="00AD1023" w:rsidRDefault="005B097D" w:rsidP="00396417">
            <w:pPr>
              <w:rPr>
                <w:rStyle w:val="SubtleEmphasis"/>
              </w:rPr>
            </w:pPr>
            <w:r>
              <w:rPr>
                <w:rStyle w:val="SubtleEmphasis"/>
                <w:lang w:eastAsia="en-ZA"/>
              </w:rPr>
              <w:t xml:space="preserve"> </w:t>
            </w:r>
          </w:p>
        </w:tc>
      </w:tr>
      <w:tr w:rsidR="00AD1023" w14:paraId="4598E80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6E761A0" w14:textId="77777777" w:rsidR="00AD1023" w:rsidRDefault="00AD1023" w:rsidP="00396417">
            <w:pPr>
              <w:rPr>
                <w:lang w:eastAsia="en-ZA"/>
              </w:rPr>
            </w:pPr>
            <w:r>
              <w:rPr>
                <w:lang w:eastAsia="en-ZA"/>
              </w:rPr>
              <w:t>Choose the best estimate:</w:t>
            </w:r>
          </w:p>
        </w:tc>
      </w:tr>
      <w:tr w:rsidR="00AD1023" w14:paraId="4E3D79B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60B2C04" w14:textId="77777777" w:rsidR="00AD1023" w:rsidRDefault="00AD1023" w:rsidP="00396417">
            <w:pPr>
              <w:rPr>
                <w:lang w:eastAsia="en-ZA"/>
              </w:rPr>
            </w:pPr>
            <w:r>
              <w:rPr>
                <w:lang w:eastAsia="en-ZA"/>
              </w:rPr>
              <w:t>The mass of a pen is: 0.2 kg; 5 g; 90 mg</w:t>
            </w:r>
          </w:p>
          <w:p w14:paraId="45A46181" w14:textId="07277911" w:rsidR="00AD1023" w:rsidRDefault="005B097D" w:rsidP="00396417">
            <w:pPr>
              <w:rPr>
                <w:rStyle w:val="SubtleEmphasis"/>
              </w:rPr>
            </w:pPr>
            <w:r>
              <w:rPr>
                <w:rStyle w:val="SubtleEmphasis"/>
                <w:lang w:eastAsia="en-ZA"/>
              </w:rPr>
              <w:t xml:space="preserve"> </w:t>
            </w:r>
          </w:p>
        </w:tc>
      </w:tr>
      <w:tr w:rsidR="00AD1023" w14:paraId="779F8C0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77331E1" w14:textId="77777777" w:rsidR="00AD1023" w:rsidRDefault="00AD1023" w:rsidP="00396417">
            <w:pPr>
              <w:rPr>
                <w:lang w:eastAsia="en-ZA"/>
              </w:rPr>
            </w:pPr>
            <w:r>
              <w:rPr>
                <w:lang w:eastAsia="en-ZA"/>
              </w:rPr>
              <w:t>Container A is filled with cookies and container B with chips. Which will have the greater mass?  Explain your answer.</w:t>
            </w:r>
          </w:p>
          <w:p w14:paraId="094D5AC2" w14:textId="465895FB" w:rsidR="00AD1023" w:rsidRDefault="005B097D" w:rsidP="00396417">
            <w:pPr>
              <w:rPr>
                <w:lang w:eastAsia="en-ZA"/>
              </w:rPr>
            </w:pPr>
            <w:r>
              <w:rPr>
                <w:rStyle w:val="SubtleEmphasis"/>
                <w:lang w:eastAsia="en-ZA"/>
              </w:rPr>
              <w:t xml:space="preserve"> </w:t>
            </w:r>
            <w:r w:rsidR="00AD1023">
              <w:rPr>
                <w:rStyle w:val="SubtleEmphasis"/>
                <w:lang w:eastAsia="en-ZA"/>
              </w:rPr>
              <w:t xml:space="preserve"> </w:t>
            </w:r>
            <w:r>
              <w:rPr>
                <w:rStyle w:val="SubtleEmphasis"/>
                <w:lang w:eastAsia="en-ZA"/>
              </w:rPr>
              <w:t xml:space="preserve"> </w:t>
            </w:r>
          </w:p>
        </w:tc>
      </w:tr>
    </w:tbl>
    <w:p w14:paraId="3ECBFAA7" w14:textId="77777777" w:rsidR="00AD1023" w:rsidRDefault="00AD1023" w:rsidP="00AD1023">
      <w:pPr>
        <w:rPr>
          <w:sz w:val="22"/>
          <w:lang w:val="en-ZA"/>
        </w:rPr>
      </w:pPr>
      <w:r>
        <w:rPr>
          <w:noProof/>
          <w:lang w:val="en-US"/>
        </w:rPr>
        <w:lastRenderedPageBreak/>
        <mc:AlternateContent>
          <mc:Choice Requires="wpg">
            <w:drawing>
              <wp:anchor distT="0" distB="0" distL="114300" distR="114300" simplePos="0" relativeHeight="251660288" behindDoc="0" locked="0" layoutInCell="1" allowOverlap="1" wp14:anchorId="3F15A5DA" wp14:editId="3C88736A">
                <wp:simplePos x="0" y="0"/>
                <wp:positionH relativeFrom="column">
                  <wp:posOffset>3371215</wp:posOffset>
                </wp:positionH>
                <wp:positionV relativeFrom="paragraph">
                  <wp:posOffset>154305</wp:posOffset>
                </wp:positionV>
                <wp:extent cx="1257935" cy="3314700"/>
                <wp:effectExtent l="0" t="0" r="94615" b="76200"/>
                <wp:wrapSquare wrapText="bothSides"/>
                <wp:docPr id="2998" name="Group 2998"/>
                <wp:cNvGraphicFramePr/>
                <a:graphic xmlns:a="http://schemas.openxmlformats.org/drawingml/2006/main">
                  <a:graphicData uri="http://schemas.microsoft.com/office/word/2010/wordprocessingGroup">
                    <wpg:wgp>
                      <wpg:cNvGrpSpPr/>
                      <wpg:grpSpPr>
                        <a:xfrm>
                          <a:off x="0" y="0"/>
                          <a:ext cx="5277485" cy="9681845"/>
                          <a:chOff x="0" y="0"/>
                          <a:chExt cx="5277485" cy="9681845"/>
                        </a:xfrm>
                      </wpg:grpSpPr>
                      <wps:wsp>
                        <wps:cNvPr id="881" name="Rectangle 881"/>
                        <wps:cNvSpPr/>
                        <wps:spPr>
                          <a:xfrm>
                            <a:off x="4019550" y="6367145"/>
                            <a:ext cx="1257935" cy="3314700"/>
                          </a:xfrm>
                          <a:prstGeom prst="rect">
                            <a:avLst/>
                          </a:prstGeom>
                          <a:noFill/>
                        </wps:spPr>
                        <wps:bodyPr/>
                      </wps:wsp>
                      <wps:wsp>
                        <wps:cNvPr id="882" name="Line 4527"/>
                        <wps:cNvCnPr>
                          <a:cxnSpLocks noChangeShapeType="1"/>
                        </wps:cNvCnPr>
                        <wps:spPr bwMode="auto">
                          <a:xfrm flipH="1">
                            <a:off x="114288" y="3313218"/>
                            <a:ext cx="1028596"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3" name="Line 4528"/>
                        <wps:cNvCnPr>
                          <a:cxnSpLocks noChangeShapeType="1"/>
                        </wps:cNvCnPr>
                        <wps:spPr bwMode="auto">
                          <a:xfrm>
                            <a:off x="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Arc 4529"/>
                        <wps:cNvSpPr>
                          <a:spLocks/>
                        </wps:cNvSpPr>
                        <wps:spPr bwMode="auto">
                          <a:xfrm flipH="1" flipV="1">
                            <a:off x="0"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5" name="Arc 4530"/>
                        <wps:cNvSpPr>
                          <a:spLocks/>
                        </wps:cNvSpPr>
                        <wps:spPr bwMode="auto">
                          <a:xfrm flipV="1">
                            <a:off x="1142885"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6" name="Line 4531"/>
                        <wps:cNvCnPr>
                          <a:cxnSpLocks noChangeShapeType="1"/>
                        </wps:cNvCnPr>
                        <wps:spPr bwMode="auto">
                          <a:xfrm flipH="1">
                            <a:off x="1257173"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4532"/>
                        <wps:cNvCnPr>
                          <a:cxnSpLocks noChangeShapeType="1"/>
                        </wps:cNvCnPr>
                        <wps:spPr bwMode="auto">
                          <a:xfrm flipH="1">
                            <a:off x="685731" y="3085768"/>
                            <a:ext cx="571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4533"/>
                        <wps:cNvCnPr>
                          <a:cxnSpLocks noChangeShapeType="1"/>
                        </wps:cNvCnPr>
                        <wps:spPr bwMode="auto">
                          <a:xfrm flipH="1">
                            <a:off x="685731" y="320060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4534"/>
                        <wps:cNvCnPr>
                          <a:cxnSpLocks noChangeShapeType="1"/>
                        </wps:cNvCnPr>
                        <wps:spPr bwMode="auto">
                          <a:xfrm flipH="1">
                            <a:off x="685731" y="2971672"/>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4535"/>
                        <wps:cNvCnPr>
                          <a:cxnSpLocks noChangeShapeType="1"/>
                        </wps:cNvCnPr>
                        <wps:spPr bwMode="auto">
                          <a:xfrm flipH="1">
                            <a:off x="685731" y="285757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4536"/>
                        <wps:cNvCnPr>
                          <a:cxnSpLocks noChangeShapeType="1"/>
                        </wps:cNvCnPr>
                        <wps:spPr bwMode="auto">
                          <a:xfrm flipH="1">
                            <a:off x="571442" y="2743481"/>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4537"/>
                        <wps:cNvCnPr>
                          <a:cxnSpLocks noChangeShapeType="1"/>
                        </wps:cNvCnPr>
                        <wps:spPr bwMode="auto">
                          <a:xfrm flipH="1">
                            <a:off x="685731" y="2628645"/>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4538"/>
                        <wps:cNvCnPr>
                          <a:cxnSpLocks noChangeShapeType="1"/>
                        </wps:cNvCnPr>
                        <wps:spPr bwMode="auto">
                          <a:xfrm flipH="1">
                            <a:off x="685731" y="251454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4539"/>
                        <wps:cNvCnPr>
                          <a:cxnSpLocks noChangeShapeType="1"/>
                        </wps:cNvCnPr>
                        <wps:spPr bwMode="auto">
                          <a:xfrm flipH="1">
                            <a:off x="685731" y="148620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4540"/>
                        <wps:cNvCnPr>
                          <a:cxnSpLocks noChangeShapeType="1"/>
                        </wps:cNvCnPr>
                        <wps:spPr bwMode="auto">
                          <a:xfrm flipH="1">
                            <a:off x="571442" y="1600302"/>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6" name="Line 4541"/>
                        <wps:cNvCnPr>
                          <a:cxnSpLocks noChangeShapeType="1"/>
                        </wps:cNvCnPr>
                        <wps:spPr bwMode="auto">
                          <a:xfrm flipH="1">
                            <a:off x="685731" y="171439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4542"/>
                        <wps:cNvCnPr>
                          <a:cxnSpLocks noChangeShapeType="1"/>
                        </wps:cNvCnPr>
                        <wps:spPr bwMode="auto">
                          <a:xfrm flipH="1">
                            <a:off x="685731" y="182849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Line 4543"/>
                        <wps:cNvCnPr>
                          <a:cxnSpLocks noChangeShapeType="1"/>
                        </wps:cNvCnPr>
                        <wps:spPr bwMode="auto">
                          <a:xfrm flipH="1">
                            <a:off x="685731" y="194333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 name="Line 4544"/>
                        <wps:cNvCnPr>
                          <a:cxnSpLocks noChangeShapeType="1"/>
                        </wps:cNvCnPr>
                        <wps:spPr bwMode="auto">
                          <a:xfrm flipH="1">
                            <a:off x="685731" y="2057426"/>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 name="Line 4545"/>
                        <wps:cNvCnPr>
                          <a:cxnSpLocks noChangeShapeType="1"/>
                        </wps:cNvCnPr>
                        <wps:spPr bwMode="auto">
                          <a:xfrm flipH="1">
                            <a:off x="457154" y="2171521"/>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4546"/>
                        <wps:cNvCnPr>
                          <a:cxnSpLocks noChangeShapeType="1"/>
                        </wps:cNvCnPr>
                        <wps:spPr bwMode="auto">
                          <a:xfrm flipH="1">
                            <a:off x="685731" y="228635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4547"/>
                        <wps:cNvCnPr>
                          <a:cxnSpLocks noChangeShapeType="1"/>
                        </wps:cNvCnPr>
                        <wps:spPr bwMode="auto">
                          <a:xfrm flipH="1">
                            <a:off x="685731" y="240045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4548"/>
                        <wps:cNvCnPr>
                          <a:cxnSpLocks noChangeShapeType="1"/>
                        </wps:cNvCnPr>
                        <wps:spPr bwMode="auto">
                          <a:xfrm flipH="1">
                            <a:off x="685731" y="137137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4549"/>
                        <wps:cNvCnPr>
                          <a:cxnSpLocks noChangeShapeType="1"/>
                        </wps:cNvCnPr>
                        <wps:spPr bwMode="auto">
                          <a:xfrm flipH="1">
                            <a:off x="685731" y="125727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4550"/>
                        <wps:cNvCnPr>
                          <a:cxnSpLocks noChangeShapeType="1"/>
                        </wps:cNvCnPr>
                        <wps:spPr bwMode="auto">
                          <a:xfrm flipH="1">
                            <a:off x="685731" y="114317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4551"/>
                        <wps:cNvCnPr>
                          <a:cxnSpLocks noChangeShapeType="1"/>
                        </wps:cNvCnPr>
                        <wps:spPr bwMode="auto">
                          <a:xfrm flipH="1">
                            <a:off x="457154" y="1028342"/>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4552"/>
                        <wps:cNvCnPr>
                          <a:cxnSpLocks noChangeShapeType="1"/>
                        </wps:cNvCnPr>
                        <wps:spPr bwMode="auto">
                          <a:xfrm flipH="1">
                            <a:off x="685731" y="91424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4553"/>
                        <wps:cNvCnPr>
                          <a:cxnSpLocks noChangeShapeType="1"/>
                        </wps:cNvCnPr>
                        <wps:spPr bwMode="auto">
                          <a:xfrm flipH="1">
                            <a:off x="685731" y="800151"/>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Line 4554"/>
                        <wps:cNvCnPr>
                          <a:cxnSpLocks noChangeShapeType="1"/>
                        </wps:cNvCnPr>
                        <wps:spPr bwMode="auto">
                          <a:xfrm flipH="1">
                            <a:off x="0" y="686055"/>
                            <a:ext cx="1257173" cy="7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10" name="Line 4555"/>
                        <wps:cNvCnPr>
                          <a:cxnSpLocks noChangeShapeType="1"/>
                        </wps:cNvCnPr>
                        <wps:spPr bwMode="auto">
                          <a:xfrm flipH="1">
                            <a:off x="685731" y="57121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4556"/>
                        <wps:cNvCnPr>
                          <a:cxnSpLocks noChangeShapeType="1"/>
                        </wps:cNvCnPr>
                        <wps:spPr bwMode="auto">
                          <a:xfrm flipH="1">
                            <a:off x="571442" y="457123"/>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Line 4557"/>
                        <wps:cNvCnPr>
                          <a:cxnSpLocks noChangeShapeType="1"/>
                        </wps:cNvCnPr>
                        <wps:spPr bwMode="auto">
                          <a:xfrm flipH="1">
                            <a:off x="685731" y="34302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3" name="Text Box 4558"/>
                        <wps:cNvSpPr txBox="1">
                          <a:spLocks noChangeArrowheads="1"/>
                        </wps:cNvSpPr>
                        <wps:spPr bwMode="auto">
                          <a:xfrm>
                            <a:off x="0" y="872757"/>
                            <a:ext cx="457154" cy="30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CFAA9" w14:textId="77777777" w:rsidR="00AD1023" w:rsidRDefault="00AD1023" w:rsidP="00AD1023">
                              <w:pPr>
                                <w:rPr>
                                  <w:szCs w:val="20"/>
                                </w:rPr>
                              </w:pPr>
                              <w:r>
                                <w:rPr>
                                  <w:szCs w:val="20"/>
                                </w:rPr>
                                <w:t>200</w:t>
                              </w:r>
                            </w:p>
                          </w:txbxContent>
                        </wps:txbx>
                        <wps:bodyPr rot="0" vert="horz" wrap="square" lIns="91440" tIns="45720" rIns="91440" bIns="45720" anchor="t" anchorCtr="0" upright="1">
                          <a:noAutofit/>
                        </wps:bodyPr>
                      </wps:wsp>
                      <wps:wsp>
                        <wps:cNvPr id="914" name="Text Box 4559"/>
                        <wps:cNvSpPr txBox="1">
                          <a:spLocks noChangeArrowheads="1"/>
                        </wps:cNvSpPr>
                        <wps:spPr bwMode="auto">
                          <a:xfrm>
                            <a:off x="0" y="2015936"/>
                            <a:ext cx="457154"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1312D" w14:textId="77777777" w:rsidR="00AD1023" w:rsidRDefault="00AD1023" w:rsidP="00AD1023">
                              <w:pPr>
                                <w:rPr>
                                  <w:szCs w:val="20"/>
                                </w:rPr>
                              </w:pPr>
                              <w:r>
                                <w:rPr>
                                  <w:szCs w:val="20"/>
                                </w:rPr>
                                <w:t>100</w:t>
                              </w:r>
                            </w:p>
                          </w:txbxContent>
                        </wps:txbx>
                        <wps:bodyPr rot="0" vert="horz" wrap="square" lIns="91440" tIns="45720" rIns="91440" bIns="45720" anchor="t" anchorCtr="0" upright="1">
                          <a:noAutofit/>
                        </wps:bodyPr>
                      </wps:wsp>
                      <wps:wsp>
                        <wps:cNvPr id="915" name="Text Box 4560"/>
                        <wps:cNvSpPr txBox="1">
                          <a:spLocks noChangeArrowheads="1"/>
                        </wps:cNvSpPr>
                        <wps:spPr bwMode="auto">
                          <a:xfrm>
                            <a:off x="0" y="114096"/>
                            <a:ext cx="457154"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039CC" w14:textId="77777777" w:rsidR="00AD1023" w:rsidRDefault="00AD1023" w:rsidP="00AD1023">
                              <w:pPr>
                                <w:rPr>
                                  <w:szCs w:val="20"/>
                                </w:rPr>
                              </w:pPr>
                              <w:r>
                                <w:rPr>
                                  <w:szCs w:val="20"/>
                                </w:rPr>
                                <w:t>m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F15A5DA" id="Group 2998" o:spid="_x0000_s1074" style="position:absolute;left:0;text-align:left;margin-left:265.45pt;margin-top:12.15pt;width:99.05pt;height:261pt;z-index:251660288;mso-position-horizontal-relative:text;mso-position-vertical-relative:text" coordsize="52774,96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">
                <v:rect id="Rectangle 881" o:spid="_x0000_s1075" style="position:absolute;left:40195;top:63671;width:12579;height:33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" filled="f" stroked="f"/>
                <v:line id="Line 4527" o:spid="_x0000_s1076" style="position:absolute;flip:x;visibility:visible;mso-wrap-style:square" from="1142,33132" to="11428,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"/>
                <v:line id="Line 4528" o:spid="_x0000_s1077" style="position:absolute;visibility:visible;mso-wrap-style:square" from="0,0" to="7,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"/>
                <v:shape id="Arc 4529" o:spid="_x0000_s1078" style="position:absolute;top:31998;width:1142;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" path="m-1,nfc11929,,21600,9670,21600,21600em-1,nsc11929,,21600,9670,21600,21600l,21600,-1,xe" filled="f">
                  <v:path arrowok="t" o:extrusionok="f" o:connecttype="custom" o:connectlocs="0,0;114288,113355;0,113355" o:connectangles="0,0,0"/>
                </v:shape>
                <v:shape id="Arc 4530" o:spid="_x0000_s1079" style="position:absolute;left:11428;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" path="m-1,nfc11929,,21600,9670,21600,21600em-1,nsc11929,,21600,9670,21600,21600l,21600,-1,xe" filled="f">
                  <v:path arrowok="t" o:extrusionok="f" o:connecttype="custom" o:connectlocs="0,0;114288,113355;0,113355" o:connectangles="0,0,0"/>
                </v:shape>
                <v:line id="Line 4531" o:spid="_x0000_s1080" style="position:absolute;flip:x;visibility:visible;mso-wrap-style:square" from="12571,0" to="12579,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"/>
                <v:line id="Line 4532" o:spid="_x0000_s1081" style="position:absolute;flip:x;visibility:visible;mso-wrap-style:square" from="6857,30857" to="12571,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"/>
                <v:line id="Line 4533" o:spid="_x0000_s1082" style="position:absolute;flip:x;visibility:visible;mso-wrap-style:square" from="6857,32006" to="12571,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"/>
                <v:line id="Line 4534" o:spid="_x0000_s1083" style="position:absolute;flip:x;visibility:visible;mso-wrap-style:square" from="6857,29716" to="12571,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"/>
                <v:line id="Line 4535" o:spid="_x0000_s1084" style="position:absolute;flip:x;visibility:visible;mso-wrap-style:square" from="6857,28575" to="12571,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"/>
                <v:line id="Line 4536" o:spid="_x0000_s1085" style="position:absolute;flip:x;visibility:visible;mso-wrap-style:square" from="5714,27434" to="12571,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OcT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CfjuF2Jh0BufgDAAD//wMAUEsBAi0AFAAGAAgAAAAhANvh9svuAAAAhQEAABMAAAAAAAAA&#10;AAAAAAAAAAAAAFtDb250ZW50X1R5cGVzXS54bWxQSwECLQAUAAYACAAAACEAWvQsW78AAAAVAQAA&#10;CwAAAAAAAAAAAAAAAAAfAQAAX3JlbHMvLnJlbHNQSwECLQAUAAYACAAAACEAiGTnE8YAAADcAAAA&#10;DwAAAAAAAAAAAAAAAAAHAgAAZHJzL2Rvd25yZXYueG1sUEsFBgAAAAADAAMAtwAAAPoCAAAAAA==&#10;"/>
                <v:line id="Line 4537" o:spid="_x0000_s1086" style="position:absolute;flip:x;visibility:visible;mso-wrap-style:square" from="6857,26286" to="12571,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"/>
                <v:line id="Line 4538" o:spid="_x0000_s1087" style="position:absolute;flip:x;visibility:visible;mso-wrap-style:square" from="6857,25145" to="12571,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"/>
                <v:line id="Line 4539" o:spid="_x0000_s1088" style="position:absolute;flip:x;visibility:visible;mso-wrap-style:square" from="6857,14862" to="12571,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"/>
                <v:line id="Line 4540" o:spid="_x0000_s1089" style="position:absolute;flip:x;visibility:visible;mso-wrap-style:square" from="5714,16003" to="12571,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Q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J89gJ/Z9IRkMtfAAAA//8DAFBLAQItABQABgAIAAAAIQDb4fbL7gAAAIUBAAATAAAAAAAA&#10;AAAAAAAAAAAAAABbQ29udGVudF9UeXBlc10ueG1sUEsBAi0AFAAGAAgAAAAhAFr0LFu/AAAAFQEA&#10;AAsAAAAAAAAAAAAAAAAAHwEAAF9yZWxzLy5yZWxzUEsBAi0AFAAGAAgAAAAhAPdf4RDHAAAA3AAA&#10;AA8AAAAAAAAAAAAAAAAABwIAAGRycy9kb3ducmV2LnhtbFBLBQYAAAAAAwADALcAAAD7AgAAAAA=&#10;"/>
                <v:line id="Line 4541" o:spid="_x0000_s1090" style="position:absolute;flip:x;visibility:visible;mso-wrap-style:square" from="6857,17143" to="12571,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"/>
                <v:line id="Line 4542" o:spid="_x0000_s1091" style="position:absolute;flip:x;visibility:visible;mso-wrap-style:square" from="6857,18284" to="12571,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"/>
                <v:line id="Line 4543" o:spid="_x0000_s1092" style="position:absolute;flip:x;visibility:visible;mso-wrap-style:square" from="6857,19433" to="12571,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"/>
                <v:line id="Line 4544" o:spid="_x0000_s1093" style="position:absolute;flip:x;visibility:visible;mso-wrap-style:square" from="6857,20574" to="12571,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"/>
                <v:line id="Line 4545" o:spid="_x0000_s1094" style="position:absolute;flip:x;visibility:visible;mso-wrap-style:square" from="4571,21715" to="12571,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"/>
                <v:line id="Line 4546" o:spid="_x0000_s1095" style="position:absolute;flip:x;visibility:visible;mso-wrap-style:square" from="6857,22863" to="12571,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"/>
                <v:line id="Line 4547" o:spid="_x0000_s1096" style="position:absolute;flip:x;visibility:visible;mso-wrap-style:square" from="6857,24004" to="12571,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"/>
                <v:line id="Line 4548" o:spid="_x0000_s1097" style="position:absolute;flip:x;visibility:visible;mso-wrap-style:square" from="6857,13713" to="12571,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"/>
                <v:line id="Line 4549" o:spid="_x0000_s1098" style="position:absolute;flip:x;visibility:visible;mso-wrap-style:square" from="6857,12572" to="12571,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"/>
                <v:line id="Line 4550" o:spid="_x0000_s1099" style="position:absolute;flip:x;visibility:visible;mso-wrap-style:square" from="6857,11431" to="12571,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HsK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eTeF2Jh0BufwDAAD//wMAUEsBAi0AFAAGAAgAAAAhANvh9svuAAAAhQEAABMAAAAAAAAA&#10;AAAAAAAAAAAAAFtDb250ZW50X1R5cGVzXS54bWxQSwECLQAUAAYACAAAACEAWvQsW78AAAAVAQAA&#10;CwAAAAAAAAAAAAAAAAAfAQAAX3JlbHMvLnJlbHNQSwECLQAUAAYACAAAACEAabR7CsYAAADcAAAA&#10;DwAAAAAAAAAAAAAAAAAHAgAAZHJzL2Rvd25yZXYueG1sUEsFBgAAAAADAAMAtwAAAPoCAAAAAA==&#10;"/>
                <v:line id="Line 4551" o:spid="_x0000_s1100" style="position:absolute;flip:x;visibility:visible;mso-wrap-style:square" from="4571,10283" to="12571,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"/>
                <v:line id="Line 4552" o:spid="_x0000_s1101" style="position:absolute;flip:x;visibility:visible;mso-wrap-style:square" from="6857,9142" to="12571,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"/>
                <v:line id="Line 4553" o:spid="_x0000_s1102" style="position:absolute;flip:x;visibility:visible;mso-wrap-style:square" from="6857,8001" to="12571,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"/>
                <v:line id="Line 4554" o:spid="_x0000_s1103" style="position:absolute;flip:x;visibility:visible;mso-wrap-style:square" from="0,6860" to="12571,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" strokeweight="3pt"/>
                <v:line id="Line 4555" o:spid="_x0000_s1104" style="position:absolute;flip:x;visibility:visible;mso-wrap-style:square" from="6857,5712" to="12571,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"/>
                <v:line id="Line 4556" o:spid="_x0000_s1105" style="position:absolute;flip:x;visibility:visible;mso-wrap-style:square" from="5714,4571" to="1257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"/>
                <v:line id="Line 4557" o:spid="_x0000_s1106" style="position:absolute;flip:x;visibility:visible;mso-wrap-style:square" from="6857,3430" to="1257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"/>
                <v:shape id="Text Box 4558" o:spid="_x0000_s1107" type="#_x0000_t202" style="position:absolute;top:8727;width:457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" filled="f" stroked="f">
                  <v:textbox>
                    <w:txbxContent>
                      <w:p w14:paraId="33CCFAA9" w14:textId="77777777" w:rsidR="00AD1023" w:rsidRDefault="00AD1023" w:rsidP="00AD1023">
                        <w:pPr>
                          <w:rPr>
                            <w:szCs w:val="20"/>
                          </w:rPr>
                        </w:pPr>
                        <w:r>
                          <w:rPr>
                            <w:szCs w:val="20"/>
                          </w:rPr>
                          <w:t>200</w:t>
                        </w:r>
                      </w:p>
                    </w:txbxContent>
                  </v:textbox>
                </v:shape>
                <v:shape id="Text Box 4559" o:spid="_x0000_s1108" type="#_x0000_t202" style="position:absolute;top:20159;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" filled="f" stroked="f">
                  <v:textbox>
                    <w:txbxContent>
                      <w:p w14:paraId="2941312D" w14:textId="77777777" w:rsidR="00AD1023" w:rsidRDefault="00AD1023" w:rsidP="00AD1023">
                        <w:pPr>
                          <w:rPr>
                            <w:szCs w:val="20"/>
                          </w:rPr>
                        </w:pPr>
                        <w:r>
                          <w:rPr>
                            <w:szCs w:val="20"/>
                          </w:rPr>
                          <w:t>100</w:t>
                        </w:r>
                      </w:p>
                    </w:txbxContent>
                  </v:textbox>
                </v:shape>
                <v:shape id="Text Box 4560" o:spid="_x0000_s1109" type="#_x0000_t202" style="position:absolute;top:1140;width:4571;height:30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" filled="f" stroked="f">
                  <v:textbox>
                    <w:txbxContent>
                      <w:p w14:paraId="6DA039CC" w14:textId="77777777" w:rsidR="00AD1023" w:rsidRDefault="00AD1023" w:rsidP="00AD1023">
                        <w:pPr>
                          <w:rPr>
                            <w:szCs w:val="20"/>
                          </w:rPr>
                        </w:pPr>
                        <w:r>
                          <w:rPr>
                            <w:szCs w:val="20"/>
                          </w:rPr>
                          <w:t>ml</w:t>
                        </w:r>
                      </w:p>
                    </w:txbxContent>
                  </v:textbox>
                </v:shape>
                <w10:wrap type="square"/>
              </v:group>
            </w:pict>
          </mc:Fallback>
        </mc:AlternateContent>
      </w:r>
    </w:p>
    <w:p w14:paraId="325BBA4D" w14:textId="77777777" w:rsidR="00AD1023" w:rsidRDefault="00AD1023" w:rsidP="00AD1023">
      <w:pPr>
        <w:rPr>
          <w:lang w:val="en-ZA"/>
        </w:rPr>
      </w:pPr>
      <w:r>
        <w:rPr>
          <w:noProof/>
          <w:lang w:val="en-US"/>
        </w:rPr>
        <mc:AlternateContent>
          <mc:Choice Requires="wpg">
            <w:drawing>
              <wp:anchor distT="0" distB="0" distL="114300" distR="114300" simplePos="0" relativeHeight="251659264" behindDoc="0" locked="0" layoutInCell="1" allowOverlap="1" wp14:anchorId="59C06D77" wp14:editId="463464C4">
                <wp:simplePos x="0" y="0"/>
                <wp:positionH relativeFrom="column">
                  <wp:posOffset>1257300</wp:posOffset>
                </wp:positionH>
                <wp:positionV relativeFrom="paragraph">
                  <wp:posOffset>61595</wp:posOffset>
                </wp:positionV>
                <wp:extent cx="1143000" cy="2628265"/>
                <wp:effectExtent l="0" t="0" r="0" b="57785"/>
                <wp:wrapSquare wrapText="bothSides"/>
                <wp:docPr id="2997" name="Group 2997"/>
                <wp:cNvGraphicFramePr/>
                <a:graphic xmlns:a="http://schemas.openxmlformats.org/drawingml/2006/main">
                  <a:graphicData uri="http://schemas.microsoft.com/office/word/2010/wordprocessingGroup">
                    <wpg:wgp>
                      <wpg:cNvGrpSpPr/>
                      <wpg:grpSpPr>
                        <a:xfrm>
                          <a:off x="0" y="0"/>
                          <a:ext cx="2935097" cy="9224645"/>
                          <a:chOff x="0" y="0"/>
                          <a:chExt cx="2935097" cy="9224645"/>
                        </a:xfrm>
                      </wpg:grpSpPr>
                      <wps:wsp>
                        <wps:cNvPr id="854" name="Rectangle 854"/>
                        <wps:cNvSpPr/>
                        <wps:spPr>
                          <a:xfrm>
                            <a:off x="1792097" y="6596380"/>
                            <a:ext cx="1143000" cy="2628265"/>
                          </a:xfrm>
                          <a:prstGeom prst="rect">
                            <a:avLst/>
                          </a:prstGeom>
                          <a:noFill/>
                        </wps:spPr>
                        <wps:bodyPr/>
                      </wps:wsp>
                      <wps:wsp>
                        <wps:cNvPr id="855" name="Rectangle 855"/>
                        <wps:cNvSpPr>
                          <a:spLocks noChangeArrowheads="1"/>
                        </wps:cNvSpPr>
                        <wps:spPr bwMode="auto">
                          <a:xfrm>
                            <a:off x="0" y="342978"/>
                            <a:ext cx="1028700"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6" name="Rectangle 856"/>
                        <wps:cNvSpPr>
                          <a:spLocks noChangeArrowheads="1"/>
                        </wps:cNvSpPr>
                        <wps:spPr bwMode="auto">
                          <a:xfrm>
                            <a:off x="342900" y="571137"/>
                            <a:ext cx="114300"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7" name="Line 4502"/>
                        <wps:cNvCnPr>
                          <a:cxnSpLocks noChangeShapeType="1"/>
                        </wps:cNvCnPr>
                        <wps:spPr bwMode="auto">
                          <a:xfrm>
                            <a:off x="457200" y="182897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4503"/>
                        <wps:cNvCnPr>
                          <a:cxnSpLocks noChangeShapeType="1"/>
                        </wps:cNvCnPr>
                        <wps:spPr bwMode="auto">
                          <a:xfrm>
                            <a:off x="457200" y="159933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4504"/>
                        <wps:cNvCnPr>
                          <a:cxnSpLocks noChangeShapeType="1"/>
                        </wps:cNvCnPr>
                        <wps:spPr bwMode="auto">
                          <a:xfrm>
                            <a:off x="457200" y="1371172"/>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4505"/>
                        <wps:cNvCnPr>
                          <a:cxnSpLocks noChangeShapeType="1"/>
                        </wps:cNvCnPr>
                        <wps:spPr bwMode="auto">
                          <a:xfrm>
                            <a:off x="457200" y="1142273"/>
                            <a:ext cx="11430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4506"/>
                        <wps:cNvCnPr>
                          <a:cxnSpLocks noChangeShapeType="1"/>
                        </wps:cNvCnPr>
                        <wps:spPr bwMode="auto">
                          <a:xfrm flipV="1">
                            <a:off x="457200" y="914115"/>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4507"/>
                        <wps:cNvCnPr>
                          <a:cxnSpLocks noChangeShapeType="1"/>
                        </wps:cNvCnPr>
                        <wps:spPr bwMode="auto">
                          <a:xfrm>
                            <a:off x="457200" y="685216"/>
                            <a:ext cx="114300"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3" name="Line 4508"/>
                        <wps:cNvCnPr>
                          <a:cxnSpLocks noChangeShapeType="1"/>
                        </wps:cNvCnPr>
                        <wps:spPr bwMode="auto">
                          <a:xfrm flipV="1">
                            <a:off x="342900"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Arc 4509"/>
                        <wps:cNvSpPr>
                          <a:spLocks/>
                        </wps:cNvSpPr>
                        <wps:spPr bwMode="auto">
                          <a:xfrm flipH="1" flipV="1">
                            <a:off x="228600" y="11482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Arc 4510"/>
                        <wps:cNvSpPr>
                          <a:spLocks/>
                        </wps:cNvSpPr>
                        <wps:spPr bwMode="auto">
                          <a:xfrm flipH="1">
                            <a:off x="228600"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6" name="Arc 4511"/>
                        <wps:cNvSpPr>
                          <a:spLocks/>
                        </wps:cNvSpPr>
                        <wps:spPr bwMode="auto">
                          <a:xfrm>
                            <a:off x="342900"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7" name="Line 4512"/>
                        <wps:cNvCnPr>
                          <a:cxnSpLocks noChangeShapeType="1"/>
                        </wps:cNvCnPr>
                        <wps:spPr bwMode="auto">
                          <a:xfrm>
                            <a:off x="342900"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Arc 4513"/>
                        <wps:cNvSpPr>
                          <a:spLocks/>
                        </wps:cNvSpPr>
                        <wps:spPr bwMode="auto">
                          <a:xfrm flipH="1">
                            <a:off x="228600" y="2400107"/>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Arc 4514"/>
                        <wps:cNvSpPr>
                          <a:spLocks/>
                        </wps:cNvSpPr>
                        <wps:spPr bwMode="auto">
                          <a:xfrm flipH="1" flipV="1">
                            <a:off x="228600"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rc 4515"/>
                        <wps:cNvSpPr>
                          <a:spLocks/>
                        </wps:cNvSpPr>
                        <wps:spPr bwMode="auto">
                          <a:xfrm flipV="1">
                            <a:off x="342900"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1" name="Line 4516"/>
                        <wps:cNvCnPr>
                          <a:cxnSpLocks noChangeShapeType="1"/>
                        </wps:cNvCnPr>
                        <wps:spPr bwMode="auto">
                          <a:xfrm flipH="1" flipV="1">
                            <a:off x="342900" y="1256352"/>
                            <a:ext cx="114300"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4517"/>
                        <wps:cNvCnPr>
                          <a:cxnSpLocks noChangeShapeType="1"/>
                        </wps:cNvCnPr>
                        <wps:spPr bwMode="auto">
                          <a:xfrm flipH="1">
                            <a:off x="342900" y="1371172"/>
                            <a:ext cx="114300"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Text Box 4518"/>
                        <wps:cNvSpPr txBox="1">
                          <a:spLocks noChangeArrowheads="1"/>
                        </wps:cNvSpPr>
                        <wps:spPr bwMode="auto">
                          <a:xfrm>
                            <a:off x="629412" y="530394"/>
                            <a:ext cx="342900" cy="3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D6ECB1" w14:textId="77777777" w:rsidR="00AD1023" w:rsidRDefault="00AD1023" w:rsidP="00AD1023">
                              <w:pPr>
                                <w:ind w:left="-90"/>
                                <w:rPr>
                                  <w:szCs w:val="20"/>
                                </w:rPr>
                              </w:pPr>
                              <w:r>
                                <w:rPr>
                                  <w:szCs w:val="20"/>
                                </w:rPr>
                                <w:t>30</w:t>
                              </w:r>
                            </w:p>
                          </w:txbxContent>
                        </wps:txbx>
                        <wps:bodyPr rot="0" vert="horz" wrap="square" lIns="91440" tIns="45720" rIns="91440" bIns="45720" anchor="t" anchorCtr="0" upright="1">
                          <a:noAutofit/>
                        </wps:bodyPr>
                      </wps:wsp>
                      <wps:wsp>
                        <wps:cNvPr id="874" name="Text Box 4519"/>
                        <wps:cNvSpPr txBox="1">
                          <a:spLocks noChangeArrowheads="1"/>
                        </wps:cNvSpPr>
                        <wps:spPr bwMode="auto">
                          <a:xfrm>
                            <a:off x="571500" y="758552"/>
                            <a:ext cx="457200" cy="27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3CC73" w14:textId="77777777" w:rsidR="00AD1023" w:rsidRDefault="00AD1023" w:rsidP="00AD1023">
                              <w:pPr>
                                <w:rPr>
                                  <w:szCs w:val="20"/>
                                </w:rPr>
                              </w:pPr>
                              <w:r>
                                <w:rPr>
                                  <w:szCs w:val="20"/>
                                </w:rPr>
                                <w:t>25</w:t>
                              </w:r>
                            </w:p>
                          </w:txbxContent>
                        </wps:txbx>
                        <wps:bodyPr rot="0" vert="horz" wrap="square" lIns="91440" tIns="45720" rIns="91440" bIns="45720" anchor="t" anchorCtr="0" upright="1">
                          <a:noAutofit/>
                        </wps:bodyPr>
                      </wps:wsp>
                      <wps:wsp>
                        <wps:cNvPr id="875" name="Text Box 4520"/>
                        <wps:cNvSpPr txBox="1">
                          <a:spLocks noChangeArrowheads="1"/>
                        </wps:cNvSpPr>
                        <wps:spPr bwMode="auto">
                          <a:xfrm>
                            <a:off x="571500" y="987451"/>
                            <a:ext cx="457200" cy="269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C48F8" w14:textId="77777777" w:rsidR="00AD1023" w:rsidRDefault="00AD1023" w:rsidP="00AD1023">
                              <w:pPr>
                                <w:rPr>
                                  <w:szCs w:val="20"/>
                                </w:rPr>
                              </w:pPr>
                              <w:r>
                                <w:rPr>
                                  <w:szCs w:val="20"/>
                                </w:rPr>
                                <w:t>20</w:t>
                              </w:r>
                            </w:p>
                          </w:txbxContent>
                        </wps:txbx>
                        <wps:bodyPr rot="0" vert="horz" wrap="square" lIns="91440" tIns="45720" rIns="91440" bIns="45720" anchor="t" anchorCtr="0" upright="1">
                          <a:noAutofit/>
                        </wps:bodyPr>
                      </wps:wsp>
                      <wps:wsp>
                        <wps:cNvPr id="876" name="Text Box 4521"/>
                        <wps:cNvSpPr txBox="1">
                          <a:spLocks noChangeArrowheads="1"/>
                        </wps:cNvSpPr>
                        <wps:spPr bwMode="auto">
                          <a:xfrm>
                            <a:off x="572262" y="1444509"/>
                            <a:ext cx="457200" cy="30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6288F" w14:textId="77777777" w:rsidR="00AD1023" w:rsidRDefault="00AD1023" w:rsidP="00AD1023">
                              <w:pPr>
                                <w:rPr>
                                  <w:szCs w:val="20"/>
                                </w:rPr>
                              </w:pPr>
                              <w:r>
                                <w:rPr>
                                  <w:szCs w:val="20"/>
                                </w:rPr>
                                <w:t>10</w:t>
                              </w:r>
                            </w:p>
                          </w:txbxContent>
                        </wps:txbx>
                        <wps:bodyPr rot="0" vert="horz" wrap="square" lIns="91440" tIns="45720" rIns="91440" bIns="45720" anchor="t" anchorCtr="0" upright="1">
                          <a:noAutofit/>
                        </wps:bodyPr>
                      </wps:wsp>
                      <wps:wsp>
                        <wps:cNvPr id="877" name="Text Box 4522"/>
                        <wps:cNvSpPr txBox="1">
                          <a:spLocks noChangeArrowheads="1"/>
                        </wps:cNvSpPr>
                        <wps:spPr bwMode="auto">
                          <a:xfrm>
                            <a:off x="572262" y="1673408"/>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48A32" w14:textId="77777777" w:rsidR="00AD1023" w:rsidRDefault="00AD1023" w:rsidP="00AD1023">
                              <w:pPr>
                                <w:rPr>
                                  <w:szCs w:val="20"/>
                                </w:rPr>
                              </w:pPr>
                              <w:r>
                                <w:rPr>
                                  <w:szCs w:val="20"/>
                                </w:rPr>
                                <w:t>5</w:t>
                              </w:r>
                            </w:p>
                          </w:txbxContent>
                        </wps:txbx>
                        <wps:bodyPr rot="0" vert="horz" wrap="square" lIns="91440" tIns="45720" rIns="91440" bIns="45720" anchor="t" anchorCtr="0" upright="1">
                          <a:noAutofit/>
                        </wps:bodyPr>
                      </wps:wsp>
                      <wps:wsp>
                        <wps:cNvPr id="878" name="Text Box 4523"/>
                        <wps:cNvSpPr txBox="1">
                          <a:spLocks noChangeArrowheads="1"/>
                        </wps:cNvSpPr>
                        <wps:spPr bwMode="auto">
                          <a:xfrm>
                            <a:off x="0" y="685956"/>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FB60C" w14:textId="77777777" w:rsidR="00AD1023" w:rsidRDefault="00AD1023" w:rsidP="00AD1023">
                              <w:pPr>
                                <w:rPr>
                                  <w:b/>
                                </w:rPr>
                              </w:pPr>
                              <w:r>
                                <w:rPr>
                                  <w:b/>
                                </w:rPr>
                                <w:t>kg</w:t>
                              </w:r>
                            </w:p>
                          </w:txbxContent>
                        </wps:txbx>
                        <wps:bodyPr rot="0" vert="horz" wrap="square" lIns="91440" tIns="45720" rIns="91440" bIns="45720" anchor="t" anchorCtr="0" upright="1">
                          <a:noAutofit/>
                        </wps:bodyPr>
                      </wps:wsp>
                      <wps:wsp>
                        <wps:cNvPr id="879" name="Text Box 4524"/>
                        <wps:cNvSpPr txBox="1">
                          <a:spLocks noChangeArrowheads="1"/>
                        </wps:cNvSpPr>
                        <wps:spPr bwMode="auto">
                          <a:xfrm>
                            <a:off x="515112" y="1216350"/>
                            <a:ext cx="457200" cy="38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CB734E" w14:textId="77777777" w:rsidR="00AD1023" w:rsidRDefault="00AD1023" w:rsidP="00AD1023">
                              <w:pPr>
                                <w:rPr>
                                  <w:szCs w:val="20"/>
                                </w:rPr>
                              </w:pPr>
                              <w:r>
                                <w:rPr>
                                  <w:szCs w:val="20"/>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C06D77" id="Group 2997" o:spid="_x0000_s1110" style="position:absolute;left:0;text-align:left;margin-left:99pt;margin-top:4.85pt;width:90pt;height:206.95pt;z-index:251659264;mso-position-horizontal-relative:text;mso-position-vertical-relative:text" coordsize="29350,92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">
                <v:rect id="Rectangle 854" o:spid="_x0000_s1111" style="position:absolute;left:17920;top:65963;width:11430;height:26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" filled="f" stroked="f"/>
                <v:rect id="Rectangle 855" o:spid="_x0000_s1112" style="position:absolute;top:3429;width:10287;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"/>
                <v:rect id="Rectangle 856" o:spid="_x0000_s1113" style="position:absolute;left:3429;top:5711;width:1143;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"/>
                <v:line id="Line 4502" o:spid="_x0000_s1114" style="position:absolute;visibility:visible;mso-wrap-style:square" from="4572,18289" to="5715,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ZxwAAANwAAAAPAAAAZHJzL2Rvd25yZXYueG1sRI9Ba8JA&#10;FITvBf/D8oTe6qYWU0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Epc4RnHAAAA3AAA&#10;AA8AAAAAAAAAAAAAAAAABwIAAGRycy9kb3ducmV2LnhtbFBLBQYAAAAAAwADALcAAAD7AgAAAAA=&#10;"/>
                <v:line id="Line 4503" o:spid="_x0000_s1115" style="position:absolute;visibility:visible;mso-wrap-style:square" from="4572,15993" to="5715,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3VrxAAAANwAAAAPAAAAZHJzL2Rvd25yZXYueG1sRE/LasJA&#10;FN0X/IfhCt3ViZUG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DvDdWvEAAAA3AAAAA8A&#10;AAAAAAAAAAAAAAAABwIAAGRycy9kb3ducmV2LnhtbFBLBQYAAAAAAwADALcAAAD4AgAAAAA=&#10;"/>
                <v:line id="Line 4504" o:spid="_x0000_s1116" style="position:absolute;visibility:visible;mso-wrap-style:square" from="4572,13711" to="5715,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"/>
                <v:line id="Line 4505" o:spid="_x0000_s1117" style="position:absolute;visibility:visible;mso-wrap-style:square" from="4572,11422" to="5715,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"/>
                <v:line id="Line 4506" o:spid="_x0000_s1118" style="position:absolute;flip:y;visibility:visible;mso-wrap-style:square" from="4572,9141" to="5715,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c0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kG+nMP9TDoCcn0DAAD//wMAUEsBAi0AFAAGAAgAAAAhANvh9svuAAAAhQEAABMAAAAAAAAA&#10;AAAAAAAAAAAAAFtDb250ZW50X1R5cGVzXS54bWxQSwECLQAUAAYACAAAACEAWvQsW78AAAAVAQAA&#10;CwAAAAAAAAAAAAAAAAAfAQAAX3JlbHMvLnJlbHNQSwECLQAUAAYACAAAACEAvbGXNMYAAADcAAAA&#10;DwAAAAAAAAAAAAAAAAAHAgAAZHJzL2Rvd25yZXYueG1sUEsFBgAAAAADAAMAtwAAAPoCAAAAAA==&#10;"/>
                <v:line id="Line 4507" o:spid="_x0000_s1119" style="position:absolute;visibility:visible;mso-wrap-style:square" from="4572,6852" to="5715,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"/>
                <v:line id="Line 4508" o:spid="_x0000_s1120" style="position:absolute;flip:y;visibility:visible;mso-wrap-style:square" from="3429,2288" to="3436,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6zY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8/gS/Z9IRkOsfAAAA//8DAFBLAQItABQABgAIAAAAIQDb4fbL7gAAAIUBAAATAAAAAAAA&#10;AAAAAAAAAAAAAABbQ29udGVudF9UeXBlc10ueG1sUEsBAi0AFAAGAAgAAAAhAFr0LFu/AAAAFQEA&#10;AAsAAAAAAAAAAAAAAAAAHwEAAF9yZWxzLy5yZWxzUEsBAi0AFAAGAAgAAAAhACIvrNjHAAAA3AAA&#10;AA8AAAAAAAAAAAAAAAAABwIAAGRycy9kb3ducmV2LnhtbFBLBQYAAAAAAwADALcAAAD7AgAAAAA=&#10;"/>
                <v:shape id="Arc 4509" o:spid="_x0000_s1121" style="position:absolute;left:2286;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" path="m-1,nfc11929,,21600,9670,21600,21600em-1,nsc11929,,21600,9670,21600,21600l,21600,-1,xe" filled="f">
                  <v:path arrowok="t" o:extrusionok="f" o:connecttype="custom" o:connectlocs="0,0;114300,114079;0,114079" o:connectangles="0,0,0"/>
                </v:shape>
                <v:shape id="Arc 4510" o:spid="_x0000_s1122" style="position:absolute;left:2286;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" path="m-1,nfc11929,,21600,9670,21600,21600em-1,nsc11929,,21600,9670,21600,21600l,21600,-1,xe" filled="f">
                  <v:path arrowok="t" o:extrusionok="f" o:connecttype="custom" o:connectlocs="0,0;114300,114079;0,114079" o:connectangles="0,0,0"/>
                </v:shape>
                <v:shape id="Arc 4511" o:spid="_x0000_s1123" style="position:absolute;left:3429;width:1143;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" path="m-1,nfc11929,,21600,9670,21600,21600em-1,nsc11929,,21600,9670,21600,21600l,21600,-1,xe" filled="f">
                  <v:path arrowok="t" o:extrusionok="f" o:connecttype="custom" o:connectlocs="0,0;114300,114079;0,114079" o:connectangles="0,0,0"/>
                </v:shape>
                <v:line id="Line 4512" o:spid="_x0000_s1124" style="position:absolute;visibility:visible;mso-wrap-style:square" from="3429,22860" to="3436,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shape id="Arc 4513" o:spid="_x0000_s1125" style="position:absolute;left:2286;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" path="m-1,nfc11929,,21600,9670,21600,21600em-1,nsc11929,,21600,9670,21600,21600l,21600,-1,xe" filled="f">
                  <v:path arrowok="t" o:extrusionok="f" o:connecttype="custom" o:connectlocs="0,0;114300,114079;0,114079" o:connectangles="0,0,0"/>
                </v:shape>
                <v:shape id="Arc 4514" o:spid="_x0000_s1126" style="position:absolute;left:2286;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" path="m-1,nfc11929,,21600,9670,21600,21600em-1,nsc11929,,21600,9670,21600,21600l,21600,-1,xe" filled="f">
                  <v:path arrowok="t" o:extrusionok="f" o:connecttype="custom" o:connectlocs="0,0;114300,113338;0,113338" o:connectangles="0,0,0"/>
                </v:shape>
                <v:shape id="Arc 4515" o:spid="_x0000_s1127" style="position:absolute;left:3429;top:25149;width:1143;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" path="m-1,nfc11929,,21600,9670,21600,21600em-1,nsc11929,,21600,9670,21600,21600l,21600,-1,xe" filled="f">
                  <v:path arrowok="t" o:extrusionok="f" o:connecttype="custom" o:connectlocs="0,0;114300,113338;0,113338" o:connectangles="0,0,0"/>
                </v:shape>
                <v:line id="Line 4516" o:spid="_x0000_s1128" style="position:absolute;flip:x y;visibility:visible;mso-wrap-style:square" from="3429,12563" to="4572,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"/>
                <v:line id="Line 4517" o:spid="_x0000_s1129" style="position:absolute;flip:x;visibility:visible;mso-wrap-style:square" from="3429,13711" to="4572,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"/>
                <v:shape id="Text Box 4518" o:spid="_x0000_s1130" type="#_x0000_t202" style="position:absolute;left:6294;top:5303;width:3429;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" filled="f" stroked="f">
                  <v:textbox>
                    <w:txbxContent>
                      <w:p w14:paraId="53D6ECB1" w14:textId="77777777" w:rsidR="00AD1023" w:rsidRDefault="00AD1023" w:rsidP="00AD1023">
                        <w:pPr>
                          <w:ind w:left="-90"/>
                          <w:rPr>
                            <w:szCs w:val="20"/>
                          </w:rPr>
                        </w:pPr>
                        <w:r>
                          <w:rPr>
                            <w:szCs w:val="20"/>
                          </w:rPr>
                          <w:t>30</w:t>
                        </w:r>
                      </w:p>
                    </w:txbxContent>
                  </v:textbox>
                </v:shape>
                <v:shape id="Text Box 4519" o:spid="_x0000_s1131" type="#_x0000_t202" style="position:absolute;left:5715;top:7585;width:457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" filled="f" stroked="f">
                  <v:textbox>
                    <w:txbxContent>
                      <w:p w14:paraId="63C3CC73" w14:textId="77777777" w:rsidR="00AD1023" w:rsidRDefault="00AD1023" w:rsidP="00AD1023">
                        <w:pPr>
                          <w:rPr>
                            <w:szCs w:val="20"/>
                          </w:rPr>
                        </w:pPr>
                        <w:r>
                          <w:rPr>
                            <w:szCs w:val="20"/>
                          </w:rPr>
                          <w:t>25</w:t>
                        </w:r>
                      </w:p>
                    </w:txbxContent>
                  </v:textbox>
                </v:shape>
                <v:shape id="Text Box 4520" o:spid="_x0000_s1132" type="#_x0000_t202" style="position:absolute;left:5715;top:9874;width:4572;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" filled="f" stroked="f">
                  <v:textbox>
                    <w:txbxContent>
                      <w:p w14:paraId="02CC48F8" w14:textId="77777777" w:rsidR="00AD1023" w:rsidRDefault="00AD1023" w:rsidP="00AD1023">
                        <w:pPr>
                          <w:rPr>
                            <w:szCs w:val="20"/>
                          </w:rPr>
                        </w:pPr>
                        <w:r>
                          <w:rPr>
                            <w:szCs w:val="20"/>
                          </w:rPr>
                          <w:t>20</w:t>
                        </w:r>
                      </w:p>
                    </w:txbxContent>
                  </v:textbox>
                </v:shape>
                <v:shape id="Text Box 4521" o:spid="_x0000_s1133" type="#_x0000_t202" style="position:absolute;left:5722;top:14445;width:457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" filled="f" stroked="f">
                  <v:textbox>
                    <w:txbxContent>
                      <w:p w14:paraId="20F6288F" w14:textId="77777777" w:rsidR="00AD1023" w:rsidRDefault="00AD1023" w:rsidP="00AD1023">
                        <w:pPr>
                          <w:rPr>
                            <w:szCs w:val="20"/>
                          </w:rPr>
                        </w:pPr>
                        <w:r>
                          <w:rPr>
                            <w:szCs w:val="20"/>
                          </w:rPr>
                          <w:t>10</w:t>
                        </w:r>
                      </w:p>
                    </w:txbxContent>
                  </v:textbox>
                </v:shape>
                <v:shape id="Text Box 4522" o:spid="_x0000_s1134" type="#_x0000_t202" style="position:absolute;left:5722;top:1673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" filled="f" stroked="f">
                  <v:textbox>
                    <w:txbxContent>
                      <w:p w14:paraId="7C648A32" w14:textId="77777777" w:rsidR="00AD1023" w:rsidRDefault="00AD1023" w:rsidP="00AD1023">
                        <w:pPr>
                          <w:rPr>
                            <w:szCs w:val="20"/>
                          </w:rPr>
                        </w:pPr>
                        <w:r>
                          <w:rPr>
                            <w:szCs w:val="20"/>
                          </w:rPr>
                          <w:t>5</w:t>
                        </w:r>
                      </w:p>
                    </w:txbxContent>
                  </v:textbox>
                </v:shape>
                <v:shape id="Text Box 4523" o:spid="_x0000_s1135" type="#_x0000_t202" style="position:absolute;top:6859;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" filled="f" stroked="f">
                  <v:textbox>
                    <w:txbxContent>
                      <w:p w14:paraId="589FB60C" w14:textId="77777777" w:rsidR="00AD1023" w:rsidRDefault="00AD1023" w:rsidP="00AD1023">
                        <w:pPr>
                          <w:rPr>
                            <w:b/>
                          </w:rPr>
                        </w:pPr>
                        <w:r>
                          <w:rPr>
                            <w:b/>
                          </w:rPr>
                          <w:t>kg</w:t>
                        </w:r>
                      </w:p>
                    </w:txbxContent>
                  </v:textbox>
                </v:shape>
                <v:shape id="Text Box 4524" o:spid="_x0000_s1136" type="#_x0000_t202" style="position:absolute;left:5151;top:12163;width:4572;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" filled="f" stroked="f">
                  <v:textbox>
                    <w:txbxContent>
                      <w:p w14:paraId="66CB734E" w14:textId="77777777" w:rsidR="00AD1023" w:rsidRDefault="00AD1023" w:rsidP="00AD1023">
                        <w:pPr>
                          <w:rPr>
                            <w:szCs w:val="20"/>
                          </w:rPr>
                        </w:pPr>
                        <w:r>
                          <w:rPr>
                            <w:szCs w:val="20"/>
                          </w:rPr>
                          <w:t>15</w:t>
                        </w:r>
                      </w:p>
                    </w:txbxContent>
                  </v:textbox>
                </v:shape>
                <w10:wrap type="square"/>
              </v:group>
            </w:pict>
          </mc:Fallback>
        </mc:AlternateContent>
      </w:r>
    </w:p>
    <w:p w14:paraId="0406E974" w14:textId="77777777" w:rsidR="00AD1023" w:rsidRDefault="00AD1023" w:rsidP="00AD1023">
      <w:pPr>
        <w:rPr>
          <w:lang w:val="en-ZA"/>
        </w:rPr>
      </w:pPr>
    </w:p>
    <w:p w14:paraId="1836B393" w14:textId="77777777" w:rsidR="00AD1023" w:rsidRDefault="00AD1023" w:rsidP="00AD1023">
      <w:pPr>
        <w:rPr>
          <w:lang w:val="en-ZA"/>
        </w:rPr>
      </w:pPr>
    </w:p>
    <w:p w14:paraId="0593DD3B" w14:textId="77777777" w:rsidR="00AD1023" w:rsidRDefault="00AD1023" w:rsidP="00AD1023">
      <w:pPr>
        <w:rPr>
          <w:lang w:val="en-ZA"/>
        </w:rPr>
      </w:pPr>
    </w:p>
    <w:p w14:paraId="149AD736" w14:textId="77777777" w:rsidR="00AD1023" w:rsidRDefault="00AD1023" w:rsidP="00AD1023">
      <w:pPr>
        <w:rPr>
          <w:lang w:val="en-ZA"/>
        </w:rPr>
      </w:pPr>
    </w:p>
    <w:p w14:paraId="133EDDA1" w14:textId="77777777" w:rsidR="00AD1023" w:rsidRDefault="00AD1023" w:rsidP="00AD1023">
      <w:pPr>
        <w:rPr>
          <w:lang w:val="en-ZA"/>
        </w:rPr>
      </w:pPr>
    </w:p>
    <w:p w14:paraId="6DC92700" w14:textId="77777777" w:rsidR="00AD1023" w:rsidRDefault="00AD1023" w:rsidP="00AD1023">
      <w:pPr>
        <w:rPr>
          <w:lang w:val="en-ZA"/>
        </w:rPr>
      </w:pPr>
    </w:p>
    <w:p w14:paraId="58EA3012" w14:textId="77777777" w:rsidR="00AD1023" w:rsidRDefault="00AD1023" w:rsidP="00AD1023">
      <w:pPr>
        <w:rPr>
          <w:lang w:val="en-ZA"/>
        </w:rPr>
      </w:pPr>
    </w:p>
    <w:p w14:paraId="2B431328" w14:textId="77777777" w:rsidR="00AD1023" w:rsidRDefault="00AD1023" w:rsidP="00AD1023">
      <w:pPr>
        <w:rPr>
          <w:lang w:val="en-ZA"/>
        </w:rPr>
      </w:pPr>
    </w:p>
    <w:p w14:paraId="4742BF98" w14:textId="77777777" w:rsidR="00AD1023" w:rsidRDefault="00AD1023" w:rsidP="00AD1023">
      <w:pPr>
        <w:rPr>
          <w:lang w:val="en-ZA"/>
        </w:rPr>
      </w:pPr>
    </w:p>
    <w:p w14:paraId="66BD10CB" w14:textId="77777777" w:rsidR="00AD1023" w:rsidRDefault="00AD1023" w:rsidP="00AD1023">
      <w:pPr>
        <w:rPr>
          <w:lang w:val="en-ZA"/>
        </w:rPr>
      </w:pPr>
    </w:p>
    <w:p w14:paraId="7E3A2F22" w14:textId="77777777" w:rsidR="00AD1023" w:rsidRDefault="00AD1023" w:rsidP="00AD1023">
      <w:pPr>
        <w:rPr>
          <w:lang w:val="en-ZA"/>
        </w:rPr>
      </w:pPr>
    </w:p>
    <w:p w14:paraId="192F2111" w14:textId="77777777" w:rsidR="00AD1023" w:rsidRDefault="00AD1023" w:rsidP="00AD1023"/>
    <w:p w14:paraId="40144A70" w14:textId="77777777" w:rsidR="00AD1023" w:rsidRDefault="00AD1023" w:rsidP="00AD1023">
      <w:r>
        <w:br w:type="page"/>
      </w:r>
    </w:p>
    <w:p w14:paraId="65788C8B" w14:textId="77777777" w:rsidR="00AD1023" w:rsidRDefault="00AD1023" w:rsidP="00AD1023">
      <w:pPr>
        <w:pStyle w:val="MyFormAssmtHdg"/>
        <w:numPr>
          <w:ilvl w:val="0"/>
          <w:numId w:val="24"/>
        </w:numPr>
      </w:pPr>
      <w:bookmarkStart w:id="25" w:name="_Toc141609429"/>
      <w:bookmarkStart w:id="26" w:name="_Toc160356561"/>
      <w:bookmarkStart w:id="27" w:name="_Toc162192694"/>
      <w:bookmarkStart w:id="28" w:name="_Toc415428980"/>
      <w:r>
        <w:lastRenderedPageBreak/>
        <w:t>Formative Assessment</w:t>
      </w:r>
      <w:bookmarkEnd w:id="25"/>
      <w:bookmarkEnd w:id="26"/>
      <w:bookmarkEnd w:id="27"/>
      <w:bookmarkEnd w:id="28"/>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673882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CB492E0" w14:textId="77777777" w:rsidR="00AD1023" w:rsidRDefault="00AD1023" w:rsidP="00396417">
            <w:pPr>
              <w:rPr>
                <w:lang w:eastAsia="en-ZA"/>
              </w:rPr>
            </w:pPr>
            <w:r>
              <w:rPr>
                <w:lang w:eastAsia="en-ZA"/>
              </w:rPr>
              <w:t xml:space="preserve">Give some examples of fluids that you can buy in packages that are marked in </w:t>
            </w:r>
          </w:p>
        </w:tc>
      </w:tr>
      <w:tr w:rsidR="00AD1023" w14:paraId="36A4D66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93BCFEE" w14:textId="77777777" w:rsidR="00AD1023" w:rsidRDefault="00AD1023" w:rsidP="00396417">
            <w:pPr>
              <w:rPr>
                <w:lang w:eastAsia="en-ZA"/>
              </w:rPr>
            </w:pPr>
            <w:r>
              <w:rPr>
                <w:lang w:eastAsia="en-ZA"/>
              </w:rPr>
              <w:t>a.</w:t>
            </w:r>
            <w:r>
              <w:rPr>
                <w:lang w:eastAsia="en-ZA"/>
              </w:rPr>
              <w:tab/>
              <w:t>ml</w:t>
            </w:r>
          </w:p>
        </w:tc>
      </w:tr>
      <w:tr w:rsidR="00AD1023" w14:paraId="6014F9F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CC1C0F9" w14:textId="77777777" w:rsidR="00AD1023" w:rsidRDefault="00AD1023" w:rsidP="00396417">
            <w:pPr>
              <w:rPr>
                <w:lang w:eastAsia="en-ZA"/>
              </w:rPr>
            </w:pPr>
            <w:r>
              <w:rPr>
                <w:lang w:eastAsia="en-ZA"/>
              </w:rPr>
              <w:t>b.</w:t>
            </w:r>
            <w:r>
              <w:rPr>
                <w:lang w:eastAsia="en-ZA"/>
              </w:rPr>
              <w:tab/>
              <w:t>l</w:t>
            </w:r>
          </w:p>
        </w:tc>
      </w:tr>
    </w:tbl>
    <w:p w14:paraId="1FC5FC41" w14:textId="77777777" w:rsidR="00AD1023" w:rsidRDefault="00AD1023" w:rsidP="00AD1023">
      <w:pPr>
        <w:rPr>
          <w:lang w:val="en-ZA"/>
        </w:rPr>
      </w:pPr>
    </w:p>
    <w:p w14:paraId="096B11B3" w14:textId="77777777" w:rsidR="00AD1023" w:rsidRDefault="00AD1023" w:rsidP="00AD1023">
      <w:pPr>
        <w:pStyle w:val="MyFormAssmtHdg"/>
        <w:numPr>
          <w:ilvl w:val="0"/>
          <w:numId w:val="24"/>
        </w:numPr>
      </w:pPr>
      <w:bookmarkStart w:id="29" w:name="_Toc415428981"/>
      <w:bookmarkStart w:id="30" w:name="_Toc141609431"/>
      <w:r>
        <w:t>Formative Assessment</w:t>
      </w:r>
      <w:bookmarkEnd w:id="29"/>
      <w:r>
        <w:t xml:space="preserve"> </w:t>
      </w:r>
      <w:bookmarkEnd w:id="30"/>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47BFED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B92A976" w14:textId="77777777" w:rsidR="00AD1023" w:rsidRDefault="00AD1023" w:rsidP="00396417">
            <w:pPr>
              <w:rPr>
                <w:lang w:eastAsia="en-ZA"/>
              </w:rPr>
            </w:pPr>
            <w:r>
              <w:rPr>
                <w:lang w:eastAsia="en-ZA"/>
              </w:rPr>
              <w:t xml:space="preserve">How many seconds are there in 2 minutes?  </w:t>
            </w:r>
          </w:p>
        </w:tc>
      </w:tr>
      <w:tr w:rsidR="00AD1023" w14:paraId="51A88A0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3ED4CCF" w14:textId="7D1CA80A" w:rsidR="00AD1023" w:rsidRDefault="00686C9B" w:rsidP="00396417">
            <w:pPr>
              <w:rPr>
                <w:lang w:eastAsia="en-ZA"/>
              </w:rPr>
            </w:pPr>
            <w:r>
              <w:rPr>
                <w:lang w:eastAsia="en-ZA"/>
              </w:rPr>
              <w:t xml:space="preserve"> </w:t>
            </w:r>
          </w:p>
        </w:tc>
      </w:tr>
      <w:tr w:rsidR="00AD1023" w14:paraId="7B6C43D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9C3E670" w14:textId="77777777" w:rsidR="00AD1023" w:rsidRDefault="00AD1023" w:rsidP="00396417">
            <w:pPr>
              <w:rPr>
                <w:lang w:eastAsia="en-ZA"/>
              </w:rPr>
            </w:pPr>
            <w:r>
              <w:rPr>
                <w:lang w:eastAsia="en-ZA"/>
              </w:rPr>
              <w:t xml:space="preserve">How many minutes are there in 3 h 45 min? </w:t>
            </w:r>
          </w:p>
        </w:tc>
      </w:tr>
      <w:tr w:rsidR="00AD1023" w14:paraId="184A09A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3741B5A" w14:textId="4F6EAA1C" w:rsidR="00AD1023" w:rsidRDefault="00686C9B" w:rsidP="00396417">
            <w:pPr>
              <w:rPr>
                <w:lang w:eastAsia="en-ZA"/>
              </w:rPr>
            </w:pPr>
            <w:r>
              <w:rPr>
                <w:lang w:eastAsia="en-ZA"/>
              </w:rPr>
              <w:t xml:space="preserve"> </w:t>
            </w:r>
          </w:p>
        </w:tc>
      </w:tr>
      <w:tr w:rsidR="00AD1023" w14:paraId="15A74B1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B617A8C" w14:textId="77777777" w:rsidR="00AD1023" w:rsidRDefault="00AD1023" w:rsidP="00396417">
            <w:pPr>
              <w:rPr>
                <w:lang w:eastAsia="en-ZA"/>
              </w:rPr>
            </w:pPr>
            <w:r>
              <w:rPr>
                <w:lang w:eastAsia="en-ZA"/>
              </w:rPr>
              <w:t xml:space="preserve">How many seconds are there in 610,2 minutes? </w:t>
            </w:r>
          </w:p>
        </w:tc>
      </w:tr>
      <w:tr w:rsidR="00AD1023" w14:paraId="75E0FD2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DF973EC" w14:textId="60C22B5F" w:rsidR="00AD1023" w:rsidRDefault="00686C9B" w:rsidP="00396417">
            <w:pPr>
              <w:rPr>
                <w:lang w:eastAsia="en-ZA"/>
              </w:rPr>
            </w:pPr>
            <w:r>
              <w:rPr>
                <w:lang w:eastAsia="en-ZA"/>
              </w:rPr>
              <w:t xml:space="preserve"> </w:t>
            </w:r>
          </w:p>
        </w:tc>
      </w:tr>
      <w:tr w:rsidR="00AD1023" w14:paraId="1EE2197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35C8188" w14:textId="77777777" w:rsidR="00AD1023" w:rsidRDefault="00AD1023" w:rsidP="00396417">
            <w:pPr>
              <w:rPr>
                <w:lang w:eastAsia="en-ZA"/>
              </w:rPr>
            </w:pPr>
            <w:r>
              <w:rPr>
                <w:lang w:eastAsia="en-ZA"/>
              </w:rPr>
              <w:t>Write the following according to the international time system:</w:t>
            </w:r>
          </w:p>
        </w:tc>
      </w:tr>
      <w:tr w:rsidR="00AD1023" w14:paraId="37A7B79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2F6F87D" w14:textId="77777777" w:rsidR="00AD1023" w:rsidRDefault="00AD1023" w:rsidP="00396417">
            <w:pPr>
              <w:rPr>
                <w:lang w:eastAsia="en-ZA"/>
              </w:rPr>
            </w:pPr>
            <w:r>
              <w:rPr>
                <w:lang w:eastAsia="en-ZA"/>
              </w:rPr>
              <w:t>a.</w:t>
            </w:r>
            <w:r>
              <w:rPr>
                <w:lang w:eastAsia="en-ZA"/>
              </w:rPr>
              <w:tab/>
              <w:t xml:space="preserve">2.16 p.m.  </w:t>
            </w:r>
          </w:p>
        </w:tc>
      </w:tr>
      <w:tr w:rsidR="00AD1023" w14:paraId="4818E90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83AF013" w14:textId="6195E1C9" w:rsidR="00AD1023" w:rsidRDefault="00686C9B" w:rsidP="00396417">
            <w:pPr>
              <w:rPr>
                <w:lang w:eastAsia="en-ZA"/>
              </w:rPr>
            </w:pPr>
            <w:r>
              <w:rPr>
                <w:lang w:eastAsia="en-ZA"/>
              </w:rPr>
              <w:t xml:space="preserve"> </w:t>
            </w:r>
          </w:p>
        </w:tc>
      </w:tr>
      <w:tr w:rsidR="00AD1023" w14:paraId="61A198D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EB0D9D4" w14:textId="77777777" w:rsidR="00AD1023" w:rsidRDefault="00AD1023" w:rsidP="00396417">
            <w:pPr>
              <w:rPr>
                <w:lang w:eastAsia="en-ZA"/>
              </w:rPr>
            </w:pPr>
            <w:r>
              <w:rPr>
                <w:lang w:eastAsia="en-ZA"/>
              </w:rPr>
              <w:t>b.</w:t>
            </w:r>
            <w:r>
              <w:rPr>
                <w:lang w:eastAsia="en-ZA"/>
              </w:rPr>
              <w:tab/>
              <w:t xml:space="preserve">12.05 p.m. </w:t>
            </w:r>
          </w:p>
        </w:tc>
      </w:tr>
      <w:tr w:rsidR="00AD1023" w14:paraId="336968A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F726A6C" w14:textId="0377FBA7" w:rsidR="00AD1023" w:rsidRDefault="00686C9B" w:rsidP="00396417">
            <w:pPr>
              <w:rPr>
                <w:lang w:eastAsia="en-ZA"/>
              </w:rPr>
            </w:pPr>
            <w:r>
              <w:rPr>
                <w:lang w:eastAsia="en-ZA"/>
              </w:rPr>
              <w:t xml:space="preserve"> </w:t>
            </w:r>
          </w:p>
        </w:tc>
      </w:tr>
      <w:tr w:rsidR="00AD1023" w14:paraId="094CE9F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DE1C4EF" w14:textId="77777777" w:rsidR="00AD1023" w:rsidRDefault="00AD1023" w:rsidP="00396417">
            <w:pPr>
              <w:rPr>
                <w:lang w:eastAsia="en-ZA"/>
              </w:rPr>
            </w:pPr>
            <w:r>
              <w:rPr>
                <w:lang w:eastAsia="en-ZA"/>
              </w:rPr>
              <w:t>c.</w:t>
            </w:r>
            <w:r>
              <w:rPr>
                <w:lang w:eastAsia="en-ZA"/>
              </w:rPr>
              <w:tab/>
              <w:t xml:space="preserve">3.12 a.m.  </w:t>
            </w:r>
          </w:p>
        </w:tc>
      </w:tr>
      <w:tr w:rsidR="00AD1023" w14:paraId="61F7179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6B8FE0D" w14:textId="23DD6281" w:rsidR="00AD1023" w:rsidRDefault="00686C9B" w:rsidP="00396417">
            <w:pPr>
              <w:rPr>
                <w:lang w:eastAsia="en-ZA"/>
              </w:rPr>
            </w:pPr>
            <w:r>
              <w:rPr>
                <w:lang w:eastAsia="en-ZA"/>
              </w:rPr>
              <w:t xml:space="preserve"> </w:t>
            </w:r>
          </w:p>
        </w:tc>
      </w:tr>
      <w:tr w:rsidR="00AD1023" w14:paraId="2F64269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F508751" w14:textId="77777777" w:rsidR="00AD1023" w:rsidRDefault="00AD1023" w:rsidP="00396417">
            <w:pPr>
              <w:rPr>
                <w:lang w:eastAsia="en-ZA"/>
              </w:rPr>
            </w:pPr>
            <w:r>
              <w:rPr>
                <w:lang w:eastAsia="en-ZA"/>
              </w:rPr>
              <w:t xml:space="preserve">An athlete runs 1 500 m in 3 min. 42 s. How many seconds is this less than 4 min.  </w:t>
            </w:r>
          </w:p>
        </w:tc>
      </w:tr>
      <w:tr w:rsidR="00AD1023" w14:paraId="599AC3F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02A1600" w14:textId="70E1C0B6" w:rsidR="00AD1023" w:rsidRDefault="00686C9B" w:rsidP="00396417">
            <w:pPr>
              <w:rPr>
                <w:lang w:eastAsia="en-ZA"/>
              </w:rPr>
            </w:pPr>
            <w:r>
              <w:rPr>
                <w:lang w:eastAsia="en-ZA"/>
              </w:rPr>
              <w:t xml:space="preserve"> </w:t>
            </w:r>
          </w:p>
        </w:tc>
      </w:tr>
      <w:tr w:rsidR="00AD1023" w14:paraId="174722A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15D670D" w14:textId="77777777" w:rsidR="00AD1023" w:rsidRDefault="00AD1023" w:rsidP="00396417">
            <w:pPr>
              <w:rPr>
                <w:lang w:eastAsia="en-ZA"/>
              </w:rPr>
            </w:pPr>
            <w:r>
              <w:rPr>
                <w:lang w:eastAsia="en-ZA"/>
              </w:rPr>
              <w:t xml:space="preserve">How many seconds is this more than 3 min 38 s. </w:t>
            </w:r>
          </w:p>
        </w:tc>
      </w:tr>
      <w:tr w:rsidR="00AD1023" w14:paraId="4677157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F096512" w14:textId="7E9A0F7B" w:rsidR="00AD1023" w:rsidRDefault="00686C9B" w:rsidP="00396417">
            <w:pPr>
              <w:rPr>
                <w:lang w:eastAsia="en-ZA"/>
              </w:rPr>
            </w:pPr>
            <w:r>
              <w:rPr>
                <w:lang w:eastAsia="en-ZA"/>
              </w:rPr>
              <w:t xml:space="preserve"> </w:t>
            </w:r>
          </w:p>
        </w:tc>
      </w:tr>
    </w:tbl>
    <w:p w14:paraId="617E68D7" w14:textId="77777777" w:rsidR="00AD1023" w:rsidRDefault="00AD1023" w:rsidP="00AD1023">
      <w:pPr>
        <w:pStyle w:val="MyFormAssmtHdg"/>
        <w:numPr>
          <w:ilvl w:val="0"/>
          <w:numId w:val="24"/>
        </w:numPr>
      </w:pPr>
      <w:bookmarkStart w:id="31" w:name="_Toc415428982"/>
      <w:r>
        <w:t>Formative Assessment</w:t>
      </w:r>
      <w:bookmarkEnd w:id="31"/>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23853A6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988E34F" w14:textId="77777777" w:rsidR="00AD1023" w:rsidRDefault="00AD1023" w:rsidP="00396417">
            <w:pPr>
              <w:rPr>
                <w:lang w:eastAsia="en-ZA"/>
              </w:rPr>
            </w:pPr>
            <w:r>
              <w:rPr>
                <w:lang w:eastAsia="en-ZA"/>
              </w:rPr>
              <w:t xml:space="preserve">A bucket of water has to be heated from 20 ºC to 45 ºC. The heating element can heat at 0.05 ºC/s (heating factor). How many seconds would it take this element to heat the water to the required temperature?  </w:t>
            </w:r>
          </w:p>
        </w:tc>
      </w:tr>
      <w:tr w:rsidR="00AD1023" w14:paraId="46D7B6A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91F0A37" w14:textId="77777777" w:rsidR="00AD1023" w:rsidRDefault="00AD1023" w:rsidP="00396417">
            <w:pPr>
              <w:rPr>
                <w:lang w:eastAsia="en-ZA"/>
              </w:rPr>
            </w:pPr>
            <w:r>
              <w:rPr>
                <w:lang w:eastAsia="en-ZA"/>
              </w:rPr>
              <w:t>time = change in temperature / heating factor</w:t>
            </w:r>
          </w:p>
        </w:tc>
      </w:tr>
      <w:tr w:rsidR="00AD1023" w14:paraId="5F861D5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C87C464" w14:textId="77777777" w:rsidR="00AD1023" w:rsidRDefault="00AD1023" w:rsidP="00396417">
            <w:pPr>
              <w:rPr>
                <w:lang w:eastAsia="en-ZA"/>
              </w:rPr>
            </w:pPr>
            <w:r>
              <w:rPr>
                <w:lang w:eastAsia="en-ZA"/>
              </w:rPr>
              <w:lastRenderedPageBreak/>
              <w:t xml:space="preserve">        = </w:t>
            </w:r>
          </w:p>
        </w:tc>
      </w:tr>
      <w:tr w:rsidR="00AD1023" w14:paraId="7667DAD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E914745" w14:textId="6B4F3CDD" w:rsidR="00AD1023" w:rsidRDefault="003774C0" w:rsidP="00396417">
            <w:pPr>
              <w:rPr>
                <w:lang w:eastAsia="en-ZA"/>
              </w:rPr>
            </w:pPr>
            <w:r>
              <w:rPr>
                <w:lang w:eastAsia="en-ZA"/>
              </w:rPr>
              <w:t xml:space="preserve"> </w:t>
            </w:r>
          </w:p>
        </w:tc>
      </w:tr>
      <w:tr w:rsidR="00AD1023" w14:paraId="153F345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9441DFD" w14:textId="77777777" w:rsidR="00AD1023" w:rsidRDefault="00AD1023" w:rsidP="00396417">
            <w:pPr>
              <w:rPr>
                <w:lang w:eastAsia="en-ZA"/>
              </w:rPr>
            </w:pPr>
            <w:r>
              <w:rPr>
                <w:lang w:eastAsia="en-ZA"/>
              </w:rPr>
              <w:t>The inlet of a boiler adds 6 Litres of water per second to its contents. We will call this a flow factor (ff). The volume needs to increase from 1000 Litres to 1500 Litres. How many seconds would this take?</w:t>
            </w:r>
          </w:p>
        </w:tc>
      </w:tr>
      <w:tr w:rsidR="00AD1023" w14:paraId="55C6B74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4C71D95" w14:textId="77777777" w:rsidR="00AD1023" w:rsidRDefault="00AD1023" w:rsidP="00396417">
            <w:pPr>
              <w:rPr>
                <w:lang w:eastAsia="en-ZA"/>
              </w:rPr>
            </w:pPr>
            <w:r>
              <w:rPr>
                <w:lang w:eastAsia="en-ZA"/>
              </w:rPr>
              <w:t>First calculate the change in volume.</w:t>
            </w:r>
          </w:p>
        </w:tc>
      </w:tr>
      <w:tr w:rsidR="00AD1023" w14:paraId="7810F52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3719940" w14:textId="77777777" w:rsidR="00AD1023" w:rsidRDefault="00AD1023" w:rsidP="00396417">
            <w:pPr>
              <w:rPr>
                <w:lang w:eastAsia="en-ZA"/>
              </w:rPr>
            </w:pPr>
            <w:proofErr w:type="spellStart"/>
            <w:r>
              <w:rPr>
                <w:lang w:eastAsia="en-ZA"/>
              </w:rPr>
              <w:t>Δv</w:t>
            </w:r>
            <w:proofErr w:type="spellEnd"/>
            <w:r>
              <w:rPr>
                <w:lang w:eastAsia="en-ZA"/>
              </w:rPr>
              <w:t xml:space="preserve"> (change in volume) = </w:t>
            </w:r>
            <w:proofErr w:type="spellStart"/>
            <w:r>
              <w:rPr>
                <w:lang w:eastAsia="en-ZA"/>
              </w:rPr>
              <w:t>vf</w:t>
            </w:r>
            <w:proofErr w:type="spellEnd"/>
            <w:r>
              <w:rPr>
                <w:lang w:eastAsia="en-ZA"/>
              </w:rPr>
              <w:t xml:space="preserve"> (final volume) – vi (initial volume)</w:t>
            </w:r>
          </w:p>
        </w:tc>
      </w:tr>
      <w:tr w:rsidR="00AD1023" w14:paraId="50B0D4A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D99CF41" w14:textId="77777777" w:rsidR="00AD1023" w:rsidRDefault="00AD1023" w:rsidP="00396417">
            <w:pPr>
              <w:rPr>
                <w:lang w:eastAsia="en-ZA"/>
              </w:rPr>
            </w:pPr>
            <w:r>
              <w:rPr>
                <w:lang w:eastAsia="en-ZA"/>
              </w:rPr>
              <w:t xml:space="preserve">                                     = </w:t>
            </w:r>
          </w:p>
        </w:tc>
      </w:tr>
      <w:tr w:rsidR="00AD1023" w14:paraId="1C0F671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ADA843A" w14:textId="77777777" w:rsidR="00AD1023" w:rsidRDefault="00AD1023" w:rsidP="00396417">
            <w:pPr>
              <w:rPr>
                <w:lang w:eastAsia="en-ZA"/>
              </w:rPr>
            </w:pPr>
            <w:r>
              <w:rPr>
                <w:lang w:eastAsia="en-ZA"/>
              </w:rPr>
              <w:t xml:space="preserve">                                     = </w:t>
            </w:r>
          </w:p>
        </w:tc>
      </w:tr>
      <w:tr w:rsidR="00AD1023" w14:paraId="1010AD9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5F26B72" w14:textId="77777777" w:rsidR="00AD1023" w:rsidRDefault="00AD1023" w:rsidP="00396417">
            <w:pPr>
              <w:rPr>
                <w:lang w:eastAsia="en-ZA"/>
              </w:rPr>
            </w:pPr>
            <w:r>
              <w:rPr>
                <w:lang w:eastAsia="en-ZA"/>
              </w:rPr>
              <w:t>Next use the flow factor(ff) of 6 Litres per second to calculate the time required.</w:t>
            </w:r>
          </w:p>
        </w:tc>
      </w:tr>
      <w:tr w:rsidR="00AD1023" w14:paraId="32DF229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AE01DAB" w14:textId="77777777" w:rsidR="00AD1023" w:rsidRDefault="00AD1023" w:rsidP="00396417">
            <w:pPr>
              <w:rPr>
                <w:lang w:eastAsia="en-ZA"/>
              </w:rPr>
            </w:pPr>
            <w:r>
              <w:rPr>
                <w:lang w:eastAsia="en-ZA"/>
              </w:rPr>
              <w:t xml:space="preserve">time = </w:t>
            </w:r>
            <w:proofErr w:type="spellStart"/>
            <w:r>
              <w:rPr>
                <w:lang w:eastAsia="en-ZA"/>
              </w:rPr>
              <w:t>Δv</w:t>
            </w:r>
            <w:proofErr w:type="spellEnd"/>
            <w:r>
              <w:rPr>
                <w:lang w:eastAsia="en-ZA"/>
              </w:rPr>
              <w:t xml:space="preserve"> / ff</w:t>
            </w:r>
          </w:p>
        </w:tc>
      </w:tr>
      <w:tr w:rsidR="00AD1023" w14:paraId="37BCEBC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53E728A" w14:textId="77777777" w:rsidR="00AD1023" w:rsidRDefault="00AD1023" w:rsidP="00396417">
            <w:pPr>
              <w:rPr>
                <w:lang w:eastAsia="en-ZA"/>
              </w:rPr>
            </w:pPr>
            <w:r>
              <w:rPr>
                <w:lang w:eastAsia="en-ZA"/>
              </w:rPr>
              <w:t xml:space="preserve">        = </w:t>
            </w:r>
          </w:p>
        </w:tc>
      </w:tr>
      <w:tr w:rsidR="00AD1023" w14:paraId="0E9CA9D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2C8DB95" w14:textId="546416C9" w:rsidR="00AD1023" w:rsidRDefault="003774C0" w:rsidP="00396417">
            <w:pPr>
              <w:rPr>
                <w:lang w:eastAsia="en-ZA"/>
              </w:rPr>
            </w:pPr>
            <w:r>
              <w:rPr>
                <w:lang w:eastAsia="en-ZA"/>
              </w:rPr>
              <w:t xml:space="preserve"> </w:t>
            </w:r>
          </w:p>
        </w:tc>
      </w:tr>
      <w:tr w:rsidR="00AD1023" w14:paraId="034C897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B2D48BF" w14:textId="77777777" w:rsidR="00AD1023" w:rsidRDefault="00AD1023" w:rsidP="00396417">
            <w:pPr>
              <w:rPr>
                <w:lang w:eastAsia="en-ZA"/>
              </w:rPr>
            </w:pPr>
            <w:r>
              <w:rPr>
                <w:lang w:eastAsia="en-ZA"/>
              </w:rPr>
              <w:t xml:space="preserve">What is the difference in temperature in degree Celsius between Ice and boiling </w:t>
            </w:r>
            <w:proofErr w:type="gramStart"/>
            <w:r>
              <w:rPr>
                <w:lang w:eastAsia="en-ZA"/>
              </w:rPr>
              <w:t>water:</w:t>
            </w:r>
            <w:proofErr w:type="gramEnd"/>
          </w:p>
        </w:tc>
      </w:tr>
      <w:tr w:rsidR="00AD1023" w14:paraId="5F1BD61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A42C8BD" w14:textId="6F2AD231" w:rsidR="00AD1023" w:rsidRDefault="002B4349" w:rsidP="00396417">
            <w:pPr>
              <w:rPr>
                <w:lang w:eastAsia="en-ZA"/>
              </w:rPr>
            </w:pPr>
            <w:r>
              <w:rPr>
                <w:lang w:eastAsia="en-ZA"/>
              </w:rPr>
              <w:t xml:space="preserve"> </w:t>
            </w:r>
          </w:p>
        </w:tc>
      </w:tr>
      <w:tr w:rsidR="00AD1023" w14:paraId="294A0D6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9F07875" w14:textId="77777777" w:rsidR="00AD1023" w:rsidRDefault="00AD1023" w:rsidP="00396417">
            <w:pPr>
              <w:rPr>
                <w:lang w:eastAsia="en-ZA"/>
              </w:rPr>
            </w:pPr>
            <w:r>
              <w:rPr>
                <w:lang w:eastAsia="en-ZA"/>
              </w:rPr>
              <w:t xml:space="preserve">The maximum and minimum temperatures for a day (estimate!) in June: </w:t>
            </w:r>
          </w:p>
        </w:tc>
      </w:tr>
    </w:tbl>
    <w:p w14:paraId="18EFF2CB" w14:textId="77777777" w:rsidR="00AD1023" w:rsidRDefault="00AD1023" w:rsidP="00AD1023">
      <w:pPr>
        <w:pStyle w:val="MyFormAssmtHdg"/>
        <w:numPr>
          <w:ilvl w:val="0"/>
          <w:numId w:val="24"/>
        </w:numPr>
      </w:pPr>
      <w:bookmarkStart w:id="32" w:name="_Toc415428983"/>
      <w:r>
        <w:t>Formative assessment: using the SI system</w:t>
      </w:r>
      <w:bookmarkEnd w:id="32"/>
    </w:p>
    <w:p w14:paraId="48422432" w14:textId="77777777" w:rsidR="00AD1023" w:rsidRDefault="00AD1023" w:rsidP="00AD1023">
      <w:r>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2C7372D3" w14:textId="77777777" w:rsidR="00AD1023" w:rsidRDefault="00AD1023" w:rsidP="00AD1023">
      <w:pPr>
        <w:jc w:val="center"/>
        <w:rPr>
          <w:lang w:val="en-ZA"/>
        </w:rPr>
      </w:pPr>
      <w:r>
        <w:rPr>
          <w:position w:val="-88"/>
          <w:sz w:val="22"/>
          <w:lang w:val="en-ZA"/>
        </w:rPr>
        <w:object w:dxaOrig="1320" w:dyaOrig="1620" w14:anchorId="7868F16A">
          <v:shape id="_x0000_i1027" type="#_x0000_t75" style="width:67pt;height:82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Equation.DSMT4" ShapeID="_x0000_i1027" DrawAspect="Content" ObjectID="_1679746587" r:id="rId10"/>
        </w:objec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FF7BAB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408C844" w14:textId="77777777" w:rsidR="00AD1023" w:rsidRDefault="00AD1023" w:rsidP="00396417">
            <w:pPr>
              <w:rPr>
                <w:lang w:eastAsia="en-ZA"/>
              </w:rPr>
            </w:pPr>
            <w:r>
              <w:rPr>
                <w:lang w:eastAsia="en-ZA"/>
              </w:rPr>
              <w:t>Complete each of the following:</w:t>
            </w:r>
          </w:p>
        </w:tc>
      </w:tr>
      <w:tr w:rsidR="00AD1023" w14:paraId="4ED0711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DC2A213" w14:textId="77777777" w:rsidR="00AD1023" w:rsidRDefault="00AD1023" w:rsidP="00396417">
            <w:pPr>
              <w:rPr>
                <w:lang w:eastAsia="en-ZA"/>
              </w:rPr>
            </w:pPr>
            <w:r>
              <w:rPr>
                <w:lang w:eastAsia="en-ZA"/>
              </w:rPr>
              <w:t>150cm = ____m</w:t>
            </w:r>
          </w:p>
        </w:tc>
      </w:tr>
      <w:tr w:rsidR="00AD1023" w14:paraId="73BEB26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D8F766B" w14:textId="77777777" w:rsidR="00AD1023" w:rsidRDefault="00AD1023" w:rsidP="00396417">
            <w:pPr>
              <w:rPr>
                <w:lang w:eastAsia="en-ZA"/>
              </w:rPr>
            </w:pPr>
            <w:r>
              <w:rPr>
                <w:lang w:eastAsia="en-ZA"/>
              </w:rPr>
              <w:t>360mm = ____m</w:t>
            </w:r>
          </w:p>
        </w:tc>
      </w:tr>
      <w:tr w:rsidR="00AD1023" w14:paraId="1A2138B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5CED07D" w14:textId="77777777" w:rsidR="00AD1023" w:rsidRDefault="00AD1023" w:rsidP="00396417">
            <w:pPr>
              <w:rPr>
                <w:lang w:eastAsia="en-ZA"/>
              </w:rPr>
            </w:pPr>
            <w:r>
              <w:rPr>
                <w:lang w:eastAsia="en-ZA"/>
              </w:rPr>
              <w:t>62ml = ____litres</w:t>
            </w:r>
          </w:p>
        </w:tc>
      </w:tr>
      <w:tr w:rsidR="00AD1023" w14:paraId="5CA1779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78A3860" w14:textId="77777777" w:rsidR="00AD1023" w:rsidRDefault="00AD1023" w:rsidP="00396417">
            <w:pPr>
              <w:rPr>
                <w:lang w:eastAsia="en-ZA"/>
              </w:rPr>
            </w:pPr>
            <w:r>
              <w:rPr>
                <w:lang w:eastAsia="en-ZA"/>
              </w:rPr>
              <w:t>3.6 tonnes = ____kg</w:t>
            </w:r>
          </w:p>
        </w:tc>
      </w:tr>
    </w:tbl>
    <w:p w14:paraId="3974D476" w14:textId="77777777" w:rsidR="00AD1023" w:rsidRDefault="00AD1023" w:rsidP="00AD1023"/>
    <w:p w14:paraId="10FA4209" w14:textId="0541D07C" w:rsidR="00AD1023" w:rsidRDefault="005D1B42" w:rsidP="00AD1023">
      <w:pPr>
        <w:pStyle w:val="Notes"/>
      </w:pPr>
      <w:r>
        <w:rPr>
          <w:lang w:val="en-ZA"/>
        </w:rPr>
        <w:lastRenderedPageBreak/>
        <w:t xml:space="preserve"> </w:t>
      </w:r>
    </w:p>
    <w:p w14:paraId="6BC41654" w14:textId="77777777" w:rsidR="00AD1023" w:rsidRDefault="00AD1023" w:rsidP="00AD1023"/>
    <w:p w14:paraId="5C998428" w14:textId="77777777" w:rsidR="00AD1023" w:rsidRDefault="00AD1023" w:rsidP="00AD1023">
      <w:r>
        <w:t>Complete the table below:</w:t>
      </w:r>
    </w:p>
    <w:p w14:paraId="086FE540" w14:textId="77777777" w:rsidR="00AD1023" w:rsidRDefault="00AD1023" w:rsidP="00AD1023">
      <w:pPr>
        <w:rPr>
          <w:lang w:val="en-ZA"/>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2826"/>
        <w:gridCol w:w="2841"/>
      </w:tblGrid>
      <w:tr w:rsidR="00AD1023" w14:paraId="3ACBAFC3"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47BA7F3F" w14:textId="77777777" w:rsidR="00AD1023" w:rsidRDefault="00AD1023" w:rsidP="00396417">
            <w:pPr>
              <w:rPr>
                <w:b/>
                <w:highlight w:val="lightGray"/>
                <w:u w:val="single"/>
                <w:lang w:val="en-ZA" w:eastAsia="en-ZA"/>
              </w:rPr>
            </w:pPr>
            <w:r>
              <w:rPr>
                <w:b/>
                <w:highlight w:val="lightGray"/>
                <w:u w:val="single"/>
                <w:lang w:val="en-ZA" w:eastAsia="en-ZA"/>
              </w:rPr>
              <w:t>Quantity</w:t>
            </w:r>
          </w:p>
        </w:tc>
        <w:tc>
          <w:tcPr>
            <w:tcW w:w="2952" w:type="dxa"/>
            <w:tcBorders>
              <w:top w:val="single" w:sz="4" w:space="0" w:color="auto"/>
              <w:left w:val="single" w:sz="4" w:space="0" w:color="auto"/>
              <w:bottom w:val="single" w:sz="4" w:space="0" w:color="auto"/>
              <w:right w:val="single" w:sz="4" w:space="0" w:color="auto"/>
            </w:tcBorders>
            <w:hideMark/>
          </w:tcPr>
          <w:p w14:paraId="58B07A2A" w14:textId="77777777" w:rsidR="00AD1023" w:rsidRDefault="00AD1023" w:rsidP="00396417">
            <w:pPr>
              <w:rPr>
                <w:b/>
                <w:highlight w:val="lightGray"/>
                <w:u w:val="single"/>
                <w:lang w:val="en-ZA" w:eastAsia="en-ZA"/>
              </w:rPr>
            </w:pPr>
            <w:r>
              <w:rPr>
                <w:b/>
                <w:highlight w:val="lightGray"/>
                <w:u w:val="single"/>
                <w:lang w:val="en-ZA" w:eastAsia="en-ZA"/>
              </w:rPr>
              <w:t>Unit</w:t>
            </w:r>
          </w:p>
        </w:tc>
        <w:tc>
          <w:tcPr>
            <w:tcW w:w="2952" w:type="dxa"/>
            <w:tcBorders>
              <w:top w:val="single" w:sz="4" w:space="0" w:color="auto"/>
              <w:left w:val="single" w:sz="4" w:space="0" w:color="auto"/>
              <w:bottom w:val="single" w:sz="4" w:space="0" w:color="auto"/>
              <w:right w:val="single" w:sz="4" w:space="0" w:color="auto"/>
            </w:tcBorders>
            <w:hideMark/>
          </w:tcPr>
          <w:p w14:paraId="054B74C7" w14:textId="77777777" w:rsidR="00AD1023" w:rsidRDefault="00AD1023" w:rsidP="00396417">
            <w:pPr>
              <w:rPr>
                <w:b/>
                <w:highlight w:val="lightGray"/>
                <w:u w:val="single"/>
                <w:lang w:val="en-ZA" w:eastAsia="en-ZA"/>
              </w:rPr>
            </w:pPr>
            <w:r>
              <w:rPr>
                <w:b/>
                <w:highlight w:val="lightGray"/>
                <w:u w:val="single"/>
                <w:lang w:val="en-ZA" w:eastAsia="en-ZA"/>
              </w:rPr>
              <w:t>Symbol</w:t>
            </w:r>
          </w:p>
        </w:tc>
      </w:tr>
      <w:tr w:rsidR="00AD1023" w14:paraId="374B790D"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3322B1E5" w14:textId="77777777" w:rsidR="00AD1023" w:rsidRDefault="00AD1023" w:rsidP="00396417">
            <w:pPr>
              <w:rPr>
                <w:lang w:val="en-ZA" w:eastAsia="en-ZA"/>
              </w:rPr>
            </w:pPr>
            <w:r>
              <w:rPr>
                <w:lang w:val="en-ZA" w:eastAsia="en-ZA"/>
              </w:rPr>
              <w:t>Mass</w:t>
            </w:r>
          </w:p>
        </w:tc>
        <w:tc>
          <w:tcPr>
            <w:tcW w:w="2952" w:type="dxa"/>
            <w:tcBorders>
              <w:top w:val="single" w:sz="4" w:space="0" w:color="auto"/>
              <w:left w:val="single" w:sz="4" w:space="0" w:color="auto"/>
              <w:bottom w:val="single" w:sz="4" w:space="0" w:color="auto"/>
              <w:right w:val="single" w:sz="4" w:space="0" w:color="auto"/>
            </w:tcBorders>
            <w:hideMark/>
          </w:tcPr>
          <w:p w14:paraId="550F60CD" w14:textId="042D7E8B"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4A0184AB" w14:textId="4DA43819" w:rsidR="00AD1023" w:rsidRDefault="005D1B42" w:rsidP="00396417">
            <w:pPr>
              <w:pStyle w:val="Notes"/>
              <w:rPr>
                <w:lang w:val="en-ZA" w:eastAsia="en-ZA"/>
              </w:rPr>
            </w:pPr>
            <w:r>
              <w:rPr>
                <w:lang w:val="en-ZA" w:eastAsia="en-ZA"/>
              </w:rPr>
              <w:t xml:space="preserve"> </w:t>
            </w:r>
          </w:p>
        </w:tc>
      </w:tr>
      <w:tr w:rsidR="00AD1023" w14:paraId="3CE39125"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656FB4E6" w14:textId="6E9C54D7"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097BB8D8" w14:textId="77777777" w:rsidR="00AD1023" w:rsidRDefault="00AD1023" w:rsidP="00396417">
            <w:pPr>
              <w:rPr>
                <w:lang w:val="en-ZA" w:eastAsia="en-ZA"/>
              </w:rPr>
            </w:pPr>
            <w:r>
              <w:rPr>
                <w:lang w:val="en-ZA" w:eastAsia="en-ZA"/>
              </w:rPr>
              <w:t>Meter</w:t>
            </w:r>
          </w:p>
        </w:tc>
        <w:tc>
          <w:tcPr>
            <w:tcW w:w="2952" w:type="dxa"/>
            <w:tcBorders>
              <w:top w:val="single" w:sz="4" w:space="0" w:color="auto"/>
              <w:left w:val="single" w:sz="4" w:space="0" w:color="auto"/>
              <w:bottom w:val="single" w:sz="4" w:space="0" w:color="auto"/>
              <w:right w:val="single" w:sz="4" w:space="0" w:color="auto"/>
            </w:tcBorders>
            <w:hideMark/>
          </w:tcPr>
          <w:p w14:paraId="6A6EEF69" w14:textId="7E6F9F75" w:rsidR="00AD1023" w:rsidRDefault="00AD1023" w:rsidP="00396417">
            <w:pPr>
              <w:pStyle w:val="Notes"/>
              <w:rPr>
                <w:vertAlign w:val="superscript"/>
                <w:lang w:val="en-ZA" w:eastAsia="en-ZA"/>
              </w:rPr>
            </w:pPr>
          </w:p>
        </w:tc>
      </w:tr>
      <w:tr w:rsidR="00AD1023" w14:paraId="737D61B6"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014417E7" w14:textId="4BA739D0"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2C55BC21" w14:textId="64ABF96D"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701F1534" w14:textId="77777777" w:rsidR="00AD1023" w:rsidRDefault="00AD1023" w:rsidP="00396417">
            <w:pPr>
              <w:rPr>
                <w:lang w:val="en-ZA" w:eastAsia="en-ZA"/>
              </w:rPr>
            </w:pPr>
            <w:r>
              <w:rPr>
                <w:lang w:val="en-ZA" w:eastAsia="en-ZA"/>
              </w:rPr>
              <w:t>s</w:t>
            </w:r>
          </w:p>
        </w:tc>
      </w:tr>
      <w:tr w:rsidR="00AD1023" w14:paraId="4C6B93E1"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2C1A886B" w14:textId="77777777" w:rsidR="00AD1023" w:rsidRDefault="00AD1023" w:rsidP="00396417">
            <w:pPr>
              <w:rPr>
                <w:lang w:val="en-ZA" w:eastAsia="en-ZA"/>
              </w:rPr>
            </w:pPr>
            <w:r>
              <w:rPr>
                <w:lang w:val="en-ZA" w:eastAsia="en-ZA"/>
              </w:rPr>
              <w:t>Temperature</w:t>
            </w:r>
          </w:p>
        </w:tc>
        <w:tc>
          <w:tcPr>
            <w:tcW w:w="2952" w:type="dxa"/>
            <w:tcBorders>
              <w:top w:val="single" w:sz="4" w:space="0" w:color="auto"/>
              <w:left w:val="single" w:sz="4" w:space="0" w:color="auto"/>
              <w:bottom w:val="single" w:sz="4" w:space="0" w:color="auto"/>
              <w:right w:val="single" w:sz="4" w:space="0" w:color="auto"/>
            </w:tcBorders>
            <w:hideMark/>
          </w:tcPr>
          <w:p w14:paraId="10F029BF" w14:textId="5EB3B4B5"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687E32B1" w14:textId="2F285BF2" w:rsidR="00AD1023" w:rsidRDefault="00AD1023" w:rsidP="00396417">
            <w:pPr>
              <w:pStyle w:val="Notes"/>
              <w:rPr>
                <w:lang w:val="en-ZA" w:eastAsia="en-ZA"/>
              </w:rPr>
            </w:pPr>
          </w:p>
        </w:tc>
      </w:tr>
      <w:tr w:rsidR="00AD1023" w14:paraId="5CE1F035"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561507F0" w14:textId="7BFA279F"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7FDE5CEC" w14:textId="0B1E5DD4"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109FC8AB" w14:textId="77777777" w:rsidR="00AD1023" w:rsidRDefault="00AD1023" w:rsidP="00396417">
            <w:pPr>
              <w:rPr>
                <w:lang w:val="en-ZA" w:eastAsia="en-ZA"/>
              </w:rPr>
            </w:pPr>
            <w:r>
              <w:rPr>
                <w:lang w:val="en-ZA" w:eastAsia="en-ZA"/>
              </w:rPr>
              <w:t>A</w:t>
            </w:r>
          </w:p>
        </w:tc>
      </w:tr>
      <w:tr w:rsidR="00AD1023" w14:paraId="092D6586"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62C901E9" w14:textId="77777777" w:rsidR="00AD1023" w:rsidRDefault="00AD1023" w:rsidP="00396417">
            <w:pPr>
              <w:rPr>
                <w:lang w:val="en-ZA" w:eastAsia="en-ZA"/>
              </w:rPr>
            </w:pPr>
            <w:r>
              <w:rPr>
                <w:lang w:val="en-ZA" w:eastAsia="en-ZA"/>
              </w:rPr>
              <w:t>Light</w:t>
            </w:r>
          </w:p>
        </w:tc>
        <w:tc>
          <w:tcPr>
            <w:tcW w:w="2952" w:type="dxa"/>
            <w:tcBorders>
              <w:top w:val="single" w:sz="4" w:space="0" w:color="auto"/>
              <w:left w:val="single" w:sz="4" w:space="0" w:color="auto"/>
              <w:bottom w:val="single" w:sz="4" w:space="0" w:color="auto"/>
              <w:right w:val="single" w:sz="4" w:space="0" w:color="auto"/>
            </w:tcBorders>
            <w:hideMark/>
          </w:tcPr>
          <w:p w14:paraId="545B2D9F" w14:textId="1B8BFC7A"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48F20EC5" w14:textId="0C83D035" w:rsidR="00AD1023" w:rsidRDefault="00AD1023" w:rsidP="00396417">
            <w:pPr>
              <w:pStyle w:val="Notes"/>
              <w:rPr>
                <w:lang w:val="en-ZA" w:eastAsia="en-ZA"/>
              </w:rPr>
            </w:pPr>
          </w:p>
        </w:tc>
      </w:tr>
      <w:tr w:rsidR="00AD1023" w14:paraId="0C7BA661" w14:textId="77777777" w:rsidTr="00396417">
        <w:tc>
          <w:tcPr>
            <w:tcW w:w="2952" w:type="dxa"/>
            <w:tcBorders>
              <w:top w:val="single" w:sz="4" w:space="0" w:color="auto"/>
              <w:left w:val="single" w:sz="4" w:space="0" w:color="auto"/>
              <w:bottom w:val="single" w:sz="4" w:space="0" w:color="auto"/>
              <w:right w:val="single" w:sz="4" w:space="0" w:color="auto"/>
            </w:tcBorders>
            <w:hideMark/>
          </w:tcPr>
          <w:p w14:paraId="2D9C83DF" w14:textId="77777777" w:rsidR="00AD1023" w:rsidRDefault="00AD1023" w:rsidP="00396417">
            <w:pPr>
              <w:rPr>
                <w:lang w:val="en-ZA" w:eastAsia="en-ZA"/>
              </w:rPr>
            </w:pPr>
            <w:r>
              <w:rPr>
                <w:lang w:val="en-ZA" w:eastAsia="en-ZA"/>
              </w:rPr>
              <w:t>Chemical standard unit</w:t>
            </w:r>
          </w:p>
        </w:tc>
        <w:tc>
          <w:tcPr>
            <w:tcW w:w="2952" w:type="dxa"/>
            <w:tcBorders>
              <w:top w:val="single" w:sz="4" w:space="0" w:color="auto"/>
              <w:left w:val="single" w:sz="4" w:space="0" w:color="auto"/>
              <w:bottom w:val="single" w:sz="4" w:space="0" w:color="auto"/>
              <w:right w:val="single" w:sz="4" w:space="0" w:color="auto"/>
            </w:tcBorders>
            <w:hideMark/>
          </w:tcPr>
          <w:p w14:paraId="687BD2B5" w14:textId="5708D05A" w:rsidR="00AD1023" w:rsidRDefault="005D1B42" w:rsidP="00396417">
            <w:pPr>
              <w:pStyle w:val="Notes"/>
              <w:rPr>
                <w:lang w:val="en-ZA" w:eastAsia="en-ZA"/>
              </w:rPr>
            </w:pPr>
            <w:r>
              <w:rPr>
                <w:lang w:val="en-ZA" w:eastAsia="en-ZA"/>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714F5BA4" w14:textId="0AC6C979" w:rsidR="00AD1023" w:rsidRDefault="00AD1023" w:rsidP="00396417">
            <w:pPr>
              <w:pStyle w:val="Notes"/>
              <w:rPr>
                <w:lang w:val="en-ZA" w:eastAsia="en-ZA"/>
              </w:rPr>
            </w:pPr>
          </w:p>
        </w:tc>
      </w:tr>
    </w:tbl>
    <w:p w14:paraId="7EAA9E31" w14:textId="77777777" w:rsidR="00AD1023" w:rsidRDefault="00AD1023" w:rsidP="00AD1023"/>
    <w:p w14:paraId="7283BE86" w14:textId="77777777" w:rsidR="00AD1023" w:rsidRDefault="00AD1023" w:rsidP="00AD1023"/>
    <w:p w14:paraId="43311D48" w14:textId="77777777" w:rsidR="00AD1023" w:rsidRDefault="00AD1023" w:rsidP="00AD1023">
      <w:pPr>
        <w:rPr>
          <w:lang w:val="en-ZA"/>
        </w:rPr>
      </w:pPr>
      <w:r>
        <w:br w:type="page"/>
      </w:r>
    </w:p>
    <w:p w14:paraId="4E3D1DB6" w14:textId="77777777" w:rsidR="00AD1023" w:rsidRDefault="00AD1023" w:rsidP="00AD1023">
      <w:pPr>
        <w:pStyle w:val="MyFormAssmtHdg"/>
        <w:numPr>
          <w:ilvl w:val="0"/>
          <w:numId w:val="24"/>
        </w:numPr>
      </w:pPr>
      <w:bookmarkStart w:id="33" w:name="_Toc415428984"/>
      <w:r>
        <w:lastRenderedPageBreak/>
        <w:t>Formative Assessment</w:t>
      </w:r>
      <w:bookmarkEnd w:id="33"/>
      <w:r>
        <w:t xml:space="preserve"> </w:t>
      </w:r>
    </w:p>
    <w:p w14:paraId="19A99EB2" w14:textId="77777777" w:rsidR="00AD1023" w:rsidRDefault="00AD1023" w:rsidP="00AD1023">
      <w:r>
        <w:t>Write down the names of objects you have come across in your daily life which have the shapes of the solids shown above.</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38"/>
      </w:tblGrid>
      <w:tr w:rsidR="00AD1023" w14:paraId="11E36B38" w14:textId="77777777" w:rsidTr="00396417">
        <w:tc>
          <w:tcPr>
            <w:tcW w:w="9618" w:type="dxa"/>
            <w:tcBorders>
              <w:top w:val="single" w:sz="4" w:space="0" w:color="auto"/>
              <w:left w:val="single" w:sz="4" w:space="0" w:color="auto"/>
              <w:bottom w:val="single" w:sz="4" w:space="0" w:color="auto"/>
              <w:right w:val="single" w:sz="4" w:space="0" w:color="auto"/>
            </w:tcBorders>
            <w:hideMark/>
          </w:tcPr>
          <w:p w14:paraId="1B39C265" w14:textId="77777777" w:rsidR="00AD1023" w:rsidRDefault="00AD1023" w:rsidP="00396417">
            <w:pPr>
              <w:rPr>
                <w:lang w:val="en-ZA" w:eastAsia="en-ZA"/>
              </w:rPr>
            </w:pPr>
            <w:r>
              <w:rPr>
                <w:lang w:val="en-ZA" w:eastAsia="en-ZA"/>
              </w:rPr>
              <w:t>Cylinder</w:t>
            </w:r>
          </w:p>
        </w:tc>
      </w:tr>
      <w:tr w:rsidR="00AD1023" w14:paraId="5BDE902A" w14:textId="77777777" w:rsidTr="00396417">
        <w:tc>
          <w:tcPr>
            <w:tcW w:w="9618" w:type="dxa"/>
            <w:tcBorders>
              <w:top w:val="single" w:sz="4" w:space="0" w:color="auto"/>
              <w:left w:val="single" w:sz="4" w:space="0" w:color="auto"/>
              <w:bottom w:val="single" w:sz="4" w:space="0" w:color="auto"/>
              <w:right w:val="single" w:sz="4" w:space="0" w:color="auto"/>
            </w:tcBorders>
            <w:hideMark/>
          </w:tcPr>
          <w:p w14:paraId="5C95049B" w14:textId="77777777" w:rsidR="00AD1023" w:rsidRDefault="00AD1023" w:rsidP="00396417">
            <w:pPr>
              <w:rPr>
                <w:lang w:val="en-ZA" w:eastAsia="en-ZA"/>
              </w:rPr>
            </w:pPr>
            <w:r>
              <w:rPr>
                <w:lang w:val="en-ZA" w:eastAsia="en-ZA"/>
              </w:rPr>
              <w:t>Cube</w:t>
            </w:r>
          </w:p>
        </w:tc>
      </w:tr>
      <w:tr w:rsidR="00AD1023" w14:paraId="2BD9C303" w14:textId="77777777" w:rsidTr="00396417">
        <w:tc>
          <w:tcPr>
            <w:tcW w:w="9618" w:type="dxa"/>
            <w:tcBorders>
              <w:top w:val="single" w:sz="4" w:space="0" w:color="auto"/>
              <w:left w:val="single" w:sz="4" w:space="0" w:color="auto"/>
              <w:bottom w:val="single" w:sz="4" w:space="0" w:color="auto"/>
              <w:right w:val="single" w:sz="4" w:space="0" w:color="auto"/>
            </w:tcBorders>
            <w:hideMark/>
          </w:tcPr>
          <w:p w14:paraId="044D7DA5" w14:textId="77777777" w:rsidR="00AD1023" w:rsidRDefault="00AD1023" w:rsidP="00396417">
            <w:pPr>
              <w:rPr>
                <w:lang w:val="en-ZA" w:eastAsia="en-ZA"/>
              </w:rPr>
            </w:pPr>
            <w:r>
              <w:rPr>
                <w:lang w:val="en-ZA" w:eastAsia="en-ZA"/>
              </w:rPr>
              <w:t>Rectangular prism</w:t>
            </w:r>
          </w:p>
        </w:tc>
      </w:tr>
      <w:tr w:rsidR="00AD1023" w14:paraId="16C2C435" w14:textId="77777777" w:rsidTr="00396417">
        <w:tc>
          <w:tcPr>
            <w:tcW w:w="9618" w:type="dxa"/>
            <w:tcBorders>
              <w:top w:val="single" w:sz="4" w:space="0" w:color="auto"/>
              <w:left w:val="single" w:sz="4" w:space="0" w:color="auto"/>
              <w:bottom w:val="single" w:sz="4" w:space="0" w:color="auto"/>
              <w:right w:val="single" w:sz="4" w:space="0" w:color="auto"/>
            </w:tcBorders>
            <w:hideMark/>
          </w:tcPr>
          <w:p w14:paraId="5C1B1A09" w14:textId="77777777" w:rsidR="00AD1023" w:rsidRDefault="00AD1023" w:rsidP="00396417">
            <w:pPr>
              <w:rPr>
                <w:lang w:val="en-ZA" w:eastAsia="en-ZA"/>
              </w:rPr>
            </w:pPr>
            <w:r>
              <w:rPr>
                <w:lang w:val="en-ZA" w:eastAsia="en-ZA"/>
              </w:rPr>
              <w:t>Sphere</w:t>
            </w:r>
          </w:p>
        </w:tc>
      </w:tr>
      <w:tr w:rsidR="00AD1023" w14:paraId="6897847B" w14:textId="77777777" w:rsidTr="00396417">
        <w:tc>
          <w:tcPr>
            <w:tcW w:w="9618" w:type="dxa"/>
            <w:tcBorders>
              <w:top w:val="single" w:sz="4" w:space="0" w:color="auto"/>
              <w:left w:val="single" w:sz="4" w:space="0" w:color="auto"/>
              <w:bottom w:val="single" w:sz="4" w:space="0" w:color="auto"/>
              <w:right w:val="single" w:sz="4" w:space="0" w:color="auto"/>
            </w:tcBorders>
            <w:hideMark/>
          </w:tcPr>
          <w:p w14:paraId="48EDDF2C" w14:textId="77777777" w:rsidR="00AD1023" w:rsidRDefault="00AD1023" w:rsidP="00396417">
            <w:pPr>
              <w:rPr>
                <w:lang w:val="en-ZA" w:eastAsia="en-ZA"/>
              </w:rPr>
            </w:pPr>
            <w:r>
              <w:rPr>
                <w:lang w:val="en-ZA" w:eastAsia="en-ZA"/>
              </w:rPr>
              <w:t>Pyramid</w:t>
            </w:r>
          </w:p>
        </w:tc>
      </w:tr>
    </w:tbl>
    <w:p w14:paraId="17C2594C" w14:textId="77777777" w:rsidR="00AD1023" w:rsidRDefault="00AD1023" w:rsidP="00AD1023"/>
    <w:p w14:paraId="15E880B1" w14:textId="77777777" w:rsidR="00AD1023" w:rsidRDefault="00AD1023" w:rsidP="00AD1023">
      <w:r>
        <w:br w:type="page"/>
      </w:r>
    </w:p>
    <w:p w14:paraId="139DD61A" w14:textId="77777777" w:rsidR="00AD1023" w:rsidRDefault="00AD1023" w:rsidP="00AD1023"/>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0144AFC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92B6815" w14:textId="77777777" w:rsidR="00AD1023" w:rsidRDefault="00AD1023" w:rsidP="00396417">
            <w:pPr>
              <w:rPr>
                <w:lang w:eastAsia="en-ZA"/>
              </w:rPr>
            </w:pPr>
            <w:r>
              <w:rPr>
                <w:lang w:eastAsia="en-ZA"/>
              </w:rPr>
              <w:t xml:space="preserve">The rectangular sheet of material below is folded to produce the open </w:t>
            </w:r>
            <w:proofErr w:type="gramStart"/>
            <w:r>
              <w:rPr>
                <w:lang w:eastAsia="en-ZA"/>
              </w:rPr>
              <w:t>cylinder .</w:t>
            </w:r>
            <w:proofErr w:type="gramEnd"/>
            <w:r>
              <w:rPr>
                <w:lang w:eastAsia="en-ZA"/>
              </w:rPr>
              <w:t xml:space="preserve"> </w:t>
            </w:r>
          </w:p>
        </w:tc>
      </w:tr>
      <w:tr w:rsidR="00AD1023" w14:paraId="27B60CA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318C122" w14:textId="77777777" w:rsidR="00AD1023" w:rsidRDefault="00AD1023" w:rsidP="00396417">
            <w:pPr>
              <w:rPr>
                <w:lang w:eastAsia="en-ZA"/>
              </w:rPr>
            </w:pPr>
            <w:r>
              <w:rPr>
                <w:lang w:eastAsia="en-ZA"/>
              </w:rPr>
              <w:t>What is the height of the cylinder?</w:t>
            </w:r>
          </w:p>
        </w:tc>
      </w:tr>
      <w:tr w:rsidR="00AD1023" w14:paraId="13EA634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E0FEC56" w14:textId="7AA0470C" w:rsidR="00AD1023" w:rsidRDefault="007C596F" w:rsidP="00396417">
            <w:pPr>
              <w:rPr>
                <w:lang w:eastAsia="en-ZA"/>
              </w:rPr>
            </w:pPr>
            <w:r>
              <w:rPr>
                <w:lang w:eastAsia="en-ZA"/>
              </w:rPr>
              <w:t xml:space="preserve"> </w:t>
            </w:r>
          </w:p>
        </w:tc>
      </w:tr>
      <w:tr w:rsidR="00AD1023" w14:paraId="79F2C12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1EF71F0" w14:textId="77777777" w:rsidR="00AD1023" w:rsidRDefault="00AD1023" w:rsidP="00396417">
            <w:pPr>
              <w:rPr>
                <w:lang w:eastAsia="en-ZA"/>
              </w:rPr>
            </w:pPr>
            <w:r>
              <w:rPr>
                <w:lang w:eastAsia="en-ZA"/>
              </w:rPr>
              <w:t>Calculate the surface area of the open cylinder.</w:t>
            </w:r>
          </w:p>
        </w:tc>
      </w:tr>
      <w:tr w:rsidR="00AD1023" w14:paraId="55C3CB8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0E9D601" w14:textId="33C02715" w:rsidR="00AD1023" w:rsidRDefault="007C596F" w:rsidP="00396417">
            <w:pPr>
              <w:rPr>
                <w:lang w:eastAsia="en-ZA"/>
              </w:rPr>
            </w:pPr>
            <w:r>
              <w:rPr>
                <w:lang w:eastAsia="en-ZA"/>
              </w:rPr>
              <w:t xml:space="preserve"> </w:t>
            </w:r>
          </w:p>
        </w:tc>
      </w:tr>
      <w:tr w:rsidR="00AD1023" w14:paraId="49B5C81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3644B9E" w14:textId="77777777" w:rsidR="00AD1023" w:rsidRDefault="00AD1023" w:rsidP="00396417">
            <w:pPr>
              <w:rPr>
                <w:lang w:eastAsia="en-ZA"/>
              </w:rPr>
            </w:pPr>
            <w:r>
              <w:rPr>
                <w:lang w:eastAsia="en-ZA"/>
              </w:rPr>
              <w:t>Calculate the radius r of the cylinder.</w:t>
            </w:r>
          </w:p>
        </w:tc>
      </w:tr>
      <w:tr w:rsidR="00AD1023" w14:paraId="464B9309"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DCAC099" w14:textId="6607DF8F" w:rsidR="00AD1023" w:rsidRDefault="007C596F" w:rsidP="00396417">
            <w:pPr>
              <w:rPr>
                <w:lang w:eastAsia="en-ZA"/>
              </w:rPr>
            </w:pPr>
            <w:r>
              <w:rPr>
                <w:lang w:eastAsia="en-ZA"/>
              </w:rPr>
              <w:t xml:space="preserve"> </w:t>
            </w:r>
          </w:p>
        </w:tc>
      </w:tr>
    </w:tbl>
    <w:p w14:paraId="5C5497DC" w14:textId="77777777" w:rsidR="00AD1023" w:rsidRDefault="00AD1023" w:rsidP="00AD1023"/>
    <w:p w14:paraId="3452B9B9" w14:textId="77777777" w:rsidR="00AD1023" w:rsidRDefault="00AD1023" w:rsidP="00AD1023">
      <w:pPr>
        <w:spacing w:before="0"/>
        <w:ind w:left="360"/>
        <w:jc w:val="left"/>
      </w:pPr>
      <w:r>
        <w:rPr>
          <w:noProof/>
          <w:lang w:val="en-US"/>
        </w:rPr>
        <mc:AlternateContent>
          <mc:Choice Requires="wps">
            <w:drawing>
              <wp:anchor distT="0" distB="0" distL="114300" distR="114300" simplePos="0" relativeHeight="251662336" behindDoc="0" locked="0" layoutInCell="1" allowOverlap="1" wp14:anchorId="630A9AAD" wp14:editId="28DCD922">
                <wp:simplePos x="0" y="0"/>
                <wp:positionH relativeFrom="column">
                  <wp:posOffset>3543300</wp:posOffset>
                </wp:positionH>
                <wp:positionV relativeFrom="paragraph">
                  <wp:posOffset>2628900</wp:posOffset>
                </wp:positionV>
                <wp:extent cx="342900" cy="342900"/>
                <wp:effectExtent l="0" t="0" r="0" b="0"/>
                <wp:wrapNone/>
                <wp:docPr id="3234" name="Text Box 3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B8737D" w14:textId="77777777" w:rsidR="00AD1023" w:rsidRDefault="00AD1023" w:rsidP="00AD102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0A9AAD" id="Text Box 3234" o:spid="_x0000_s1137" type="#_x0000_t202" style="position:absolute;left:0;text-align:left;margin-left:279pt;margin-top:207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" stroked="f">
                <v:textbox>
                  <w:txbxContent>
                    <w:p w14:paraId="53B8737D" w14:textId="77777777" w:rsidR="00AD1023" w:rsidRDefault="00AD1023" w:rsidP="00AD1023">
                      <w:r>
                        <w:t>C</w:t>
                      </w:r>
                    </w:p>
                  </w:txbxContent>
                </v:textbox>
              </v:shape>
            </w:pict>
          </mc:Fallback>
        </mc:AlternateContent>
      </w:r>
      <w:r>
        <w:rPr>
          <w:noProof/>
          <w:lang w:val="en-US"/>
        </w:rPr>
        <mc:AlternateContent>
          <mc:Choice Requires="wps">
            <w:drawing>
              <wp:anchor distT="0" distB="0" distL="114300" distR="114300" simplePos="0" relativeHeight="251661312" behindDoc="0" locked="0" layoutInCell="1" allowOverlap="1" wp14:anchorId="3B82B19D" wp14:editId="1FE499B9">
                <wp:simplePos x="0" y="0"/>
                <wp:positionH relativeFrom="column">
                  <wp:posOffset>5372100</wp:posOffset>
                </wp:positionH>
                <wp:positionV relativeFrom="paragraph">
                  <wp:posOffset>114300</wp:posOffset>
                </wp:positionV>
                <wp:extent cx="228600" cy="342900"/>
                <wp:effectExtent l="0" t="0" r="0" b="0"/>
                <wp:wrapNone/>
                <wp:docPr id="3233" name="Text Box 3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414B17" w14:textId="77777777" w:rsidR="00AD1023" w:rsidRDefault="00AD1023" w:rsidP="00AD1023">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82B19D" id="Text Box 3233" o:spid="_x0000_s1138" type="#_x0000_t202" style="position:absolute;left:0;text-align:left;margin-left:423pt;margin-top:9pt;width:1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" stroked="f">
                <v:textbox>
                  <w:txbxContent>
                    <w:p w14:paraId="5C414B17" w14:textId="77777777" w:rsidR="00AD1023" w:rsidRDefault="00AD1023" w:rsidP="00AD1023">
                      <w:r>
                        <w:t>r</w:t>
                      </w:r>
                    </w:p>
                  </w:txbxContent>
                </v:textbox>
              </v:shape>
            </w:pict>
          </mc:Fallback>
        </mc:AlternateContent>
      </w:r>
      <w:r>
        <w:rPr>
          <w:noProof/>
          <w:lang w:val="en-US"/>
        </w:rPr>
        <mc:AlternateContent>
          <mc:Choice Requires="wpc">
            <w:drawing>
              <wp:inline distT="0" distB="0" distL="0" distR="0" wp14:anchorId="1FE9FED6" wp14:editId="6EE22D28">
                <wp:extent cx="5486400" cy="3200400"/>
                <wp:effectExtent l="0" t="0" r="0" b="0"/>
                <wp:docPr id="3232" name="Canvas 32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99" name="Rectangle 3175"/>
                        <wps:cNvSpPr>
                          <a:spLocks noChangeArrowheads="1"/>
                        </wps:cNvSpPr>
                        <wps:spPr bwMode="auto">
                          <a:xfrm>
                            <a:off x="571500" y="457000"/>
                            <a:ext cx="2628900" cy="2057300"/>
                          </a:xfrm>
                          <a:prstGeom prst="rect">
                            <a:avLst/>
                          </a:prstGeom>
                          <a:solidFill>
                            <a:srgbClr val="FFFFFF"/>
                          </a:solidFill>
                          <a:ln w="9525">
                            <a:solidFill>
                              <a:srgbClr val="000000"/>
                            </a:solidFill>
                            <a:miter lim="800000"/>
                            <a:headEnd/>
                            <a:tailEnd/>
                          </a:ln>
                        </wps:spPr>
                        <wps:txbx>
                          <w:txbxContent>
                            <w:p w14:paraId="78A7D842" w14:textId="77777777" w:rsidR="00AD1023" w:rsidRDefault="00AD1023" w:rsidP="00AD1023"/>
                          </w:txbxContent>
                        </wps:txbx>
                        <wps:bodyPr rot="0" vert="horz" wrap="square" lIns="91440" tIns="45720" rIns="91440" bIns="45720" anchor="t" anchorCtr="0" upright="1">
                          <a:noAutofit/>
                        </wps:bodyPr>
                      </wps:wsp>
                      <wps:wsp>
                        <wps:cNvPr id="3000" name="AutoShape 3176"/>
                        <wps:cNvSpPr>
                          <a:spLocks noChangeArrowheads="1"/>
                        </wps:cNvSpPr>
                        <wps:spPr bwMode="auto">
                          <a:xfrm>
                            <a:off x="3886200" y="114000"/>
                            <a:ext cx="1028700" cy="2515200"/>
                          </a:xfrm>
                          <a:prstGeom prst="can">
                            <a:avLst>
                              <a:gd name="adj" fmla="val 62869"/>
                            </a:avLst>
                          </a:prstGeom>
                          <a:solidFill>
                            <a:srgbClr val="FFFFFF"/>
                          </a:solidFill>
                          <a:ln w="9525">
                            <a:solidFill>
                              <a:srgbClr val="000000"/>
                            </a:solidFill>
                            <a:round/>
                            <a:headEnd/>
                            <a:tailEnd/>
                          </a:ln>
                        </wps:spPr>
                        <wps:txbx>
                          <w:txbxContent>
                            <w:p w14:paraId="24833939" w14:textId="77777777" w:rsidR="00AD1023" w:rsidRDefault="00AD1023" w:rsidP="00AD1023"/>
                          </w:txbxContent>
                        </wps:txbx>
                        <wps:bodyPr rot="0" vert="horz" wrap="square" lIns="91440" tIns="45720" rIns="91440" bIns="45720" anchor="t" anchorCtr="0" upright="1">
                          <a:noAutofit/>
                        </wps:bodyPr>
                      </wps:wsp>
                      <wps:wsp>
                        <wps:cNvPr id="3001" name="Line 3177"/>
                        <wps:cNvCnPr>
                          <a:cxnSpLocks noChangeShapeType="1"/>
                        </wps:cNvCnPr>
                        <wps:spPr bwMode="auto">
                          <a:xfrm>
                            <a:off x="4343400" y="45700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2" name="Text Box 3178"/>
                        <wps:cNvSpPr txBox="1">
                          <a:spLocks noChangeArrowheads="1"/>
                        </wps:cNvSpPr>
                        <wps:spPr bwMode="auto">
                          <a:xfrm>
                            <a:off x="1257300" y="114000"/>
                            <a:ext cx="914400" cy="229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8C3EB4" w14:textId="77777777" w:rsidR="00AD1023" w:rsidRDefault="00AD1023" w:rsidP="00AD1023">
                              <w:pPr>
                                <w:spacing w:before="0" w:after="0"/>
                              </w:pPr>
                              <w:r>
                                <w:t>300 mm</w:t>
                              </w:r>
                            </w:p>
                          </w:txbxContent>
                        </wps:txbx>
                        <wps:bodyPr rot="0" vert="horz" wrap="square" lIns="91440" tIns="45720" rIns="91440" bIns="45720" anchor="t" anchorCtr="0" upright="1">
                          <a:noAutofit/>
                        </wps:bodyPr>
                      </wps:wsp>
                      <wps:wsp>
                        <wps:cNvPr id="3003" name="Text Box 3179"/>
                        <wps:cNvSpPr txBox="1">
                          <a:spLocks noChangeArrowheads="1"/>
                        </wps:cNvSpPr>
                        <wps:spPr bwMode="auto">
                          <a:xfrm>
                            <a:off x="2743200" y="1829100"/>
                            <a:ext cx="914400" cy="342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99EB6E" w14:textId="77777777" w:rsidR="00AD1023" w:rsidRDefault="00AD1023" w:rsidP="00AD1023">
                              <w:r>
                                <w:t>200 mm</w:t>
                              </w:r>
                            </w:p>
                          </w:txbxContent>
                        </wps:txbx>
                        <wps:bodyPr rot="0" vert="horz" wrap="square" lIns="91440" tIns="45720" rIns="91440" bIns="45720" anchor="t" anchorCtr="0" upright="1">
                          <a:noAutofit/>
                        </wps:bodyPr>
                      </wps:wsp>
                      <wps:wsp>
                        <wps:cNvPr id="3004" name="Text Box 3180"/>
                        <wps:cNvSpPr txBox="1">
                          <a:spLocks noChangeArrowheads="1"/>
                        </wps:cNvSpPr>
                        <wps:spPr bwMode="auto">
                          <a:xfrm>
                            <a:off x="228600" y="114000"/>
                            <a:ext cx="342900" cy="3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57CCDF" w14:textId="77777777" w:rsidR="00AD1023" w:rsidRDefault="00AD1023" w:rsidP="00AD1023">
                              <w:r>
                                <w:t>A</w:t>
                              </w:r>
                            </w:p>
                          </w:txbxContent>
                        </wps:txbx>
                        <wps:bodyPr rot="0" vert="horz" wrap="square" lIns="91440" tIns="45720" rIns="91440" bIns="45720" anchor="t" anchorCtr="0" upright="1">
                          <a:noAutofit/>
                        </wps:bodyPr>
                      </wps:wsp>
                      <wps:wsp>
                        <wps:cNvPr id="3006" name="Text Box 3181"/>
                        <wps:cNvSpPr txBox="1">
                          <a:spLocks noChangeArrowheads="1"/>
                        </wps:cNvSpPr>
                        <wps:spPr bwMode="auto">
                          <a:xfrm>
                            <a:off x="342900" y="2400300"/>
                            <a:ext cx="342900" cy="3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63D922" w14:textId="77777777" w:rsidR="00AD1023" w:rsidRDefault="00AD1023" w:rsidP="00AD1023">
                              <w:r>
                                <w:t>B</w:t>
                              </w:r>
                            </w:p>
                          </w:txbxContent>
                        </wps:txbx>
                        <wps:bodyPr rot="0" vert="horz" wrap="square" lIns="91440" tIns="45720" rIns="91440" bIns="45720" anchor="t" anchorCtr="0" upright="1">
                          <a:noAutofit/>
                        </wps:bodyPr>
                      </wps:wsp>
                      <wps:wsp>
                        <wps:cNvPr id="3007" name="Text Box 3182"/>
                        <wps:cNvSpPr txBox="1">
                          <a:spLocks noChangeArrowheads="1"/>
                        </wps:cNvSpPr>
                        <wps:spPr bwMode="auto">
                          <a:xfrm>
                            <a:off x="3086100" y="228900"/>
                            <a:ext cx="342900" cy="342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64715F" w14:textId="77777777" w:rsidR="00AD1023" w:rsidRDefault="00AD1023" w:rsidP="00AD1023">
                              <w:r>
                                <w:t>D</w:t>
                              </w:r>
                            </w:p>
                          </w:txbxContent>
                        </wps:txbx>
                        <wps:bodyPr rot="0" vert="horz" wrap="square" lIns="91440" tIns="45720" rIns="91440" bIns="45720" anchor="t" anchorCtr="0" upright="1">
                          <a:noAutofit/>
                        </wps:bodyPr>
                      </wps:wsp>
                    </wpc:wpc>
                  </a:graphicData>
                </a:graphic>
              </wp:inline>
            </w:drawing>
          </mc:Choice>
          <mc:Fallback>
            <w:pict>
              <v:group w14:anchorId="1FE9FED6" id="Canvas 3232" o:spid="_x0000_s1139"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">
                <v:shape id="_x0000_s1140" type="#_x0000_t75" style="position:absolute;width:54864;height:32004;visibility:visible;mso-wrap-style:square">
                  <v:fill o:detectmouseclick="t"/>
                  <v:path o:connecttype="none"/>
                </v:shape>
                <v:rect id="Rectangle 3175" o:spid="_x0000_s1141" style="position:absolute;left:5715;top:4570;width:26289;height:20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">
                  <v:textbox>
                    <w:txbxContent>
                      <w:p w14:paraId="78A7D842" w14:textId="77777777" w:rsidR="00AD1023" w:rsidRDefault="00AD1023" w:rsidP="00AD1023"/>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176" o:spid="_x0000_s1142" type="#_x0000_t22" style="position:absolute;left:38862;top:1140;width:10287;height:2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" adj="5554">
                  <v:textbox>
                    <w:txbxContent>
                      <w:p w14:paraId="24833939" w14:textId="77777777" w:rsidR="00AD1023" w:rsidRDefault="00AD1023" w:rsidP="00AD1023"/>
                    </w:txbxContent>
                  </v:textbox>
                </v:shape>
                <v:line id="Line 3177" o:spid="_x0000_s1143" style="position:absolute;visibility:visible;mso-wrap-style:square" from="43434,4570" to="49149,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">
                  <v:stroke endarrow="block"/>
                </v:line>
                <v:shape id="Text Box 3178" o:spid="_x0000_s1144" type="#_x0000_t202" style="position:absolute;left:12573;top:1140;width:914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" stroked="f">
                  <v:textbox>
                    <w:txbxContent>
                      <w:p w14:paraId="2C8C3EB4" w14:textId="77777777" w:rsidR="00AD1023" w:rsidRDefault="00AD1023" w:rsidP="00AD1023">
                        <w:pPr>
                          <w:spacing w:before="0" w:after="0"/>
                        </w:pPr>
                        <w:r>
                          <w:t>300 mm</w:t>
                        </w:r>
                      </w:p>
                    </w:txbxContent>
                  </v:textbox>
                </v:shape>
                <v:shape id="Text Box 3179" o:spid="_x0000_s1145" type="#_x0000_t202" style="position:absolute;left:27432;top:18291;width:914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" stroked="f">
                  <v:textbox>
                    <w:txbxContent>
                      <w:p w14:paraId="2699EB6E" w14:textId="77777777" w:rsidR="00AD1023" w:rsidRDefault="00AD1023" w:rsidP="00AD1023">
                        <w:r>
                          <w:t>200 mm</w:t>
                        </w:r>
                      </w:p>
                    </w:txbxContent>
                  </v:textbox>
                </v:shape>
                <v:shape id="Text Box 3180" o:spid="_x0000_s1146" type="#_x0000_t202" style="position:absolute;left:2286;top:1140;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" stroked="f">
                  <v:textbox>
                    <w:txbxContent>
                      <w:p w14:paraId="1057CCDF" w14:textId="77777777" w:rsidR="00AD1023" w:rsidRDefault="00AD1023" w:rsidP="00AD1023">
                        <w:r>
                          <w:t>A</w:t>
                        </w:r>
                      </w:p>
                    </w:txbxContent>
                  </v:textbox>
                </v:shape>
                <v:shape id="Text Box 3181" o:spid="_x0000_s1147" type="#_x0000_t202" style="position:absolute;left:3429;top:24003;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" stroked="f">
                  <v:textbox>
                    <w:txbxContent>
                      <w:p w14:paraId="2E63D922" w14:textId="77777777" w:rsidR="00AD1023" w:rsidRDefault="00AD1023" w:rsidP="00AD1023">
                        <w:r>
                          <w:t>B</w:t>
                        </w:r>
                      </w:p>
                    </w:txbxContent>
                  </v:textbox>
                </v:shape>
                <v:shape id="Text Box 3182" o:spid="_x0000_s1148" type="#_x0000_t202" style="position:absolute;left:30861;top:2289;width:342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" stroked="f">
                  <v:textbox>
                    <w:txbxContent>
                      <w:p w14:paraId="2564715F" w14:textId="77777777" w:rsidR="00AD1023" w:rsidRDefault="00AD1023" w:rsidP="00AD1023">
                        <w:r>
                          <w:t>D</w:t>
                        </w:r>
                      </w:p>
                    </w:txbxContent>
                  </v:textbox>
                </v:shape>
                <w10:anchorlock/>
              </v:group>
            </w:pict>
          </mc:Fallback>
        </mc:AlternateContent>
      </w:r>
    </w:p>
    <w:p w14:paraId="64ABD023" w14:textId="77777777" w:rsidR="00AD1023" w:rsidRDefault="00AD1023" w:rsidP="00AD1023">
      <w:pPr>
        <w:ind w:left="360"/>
        <w:jc w:val="left"/>
      </w:pPr>
      <w:r>
        <w:br w:type="page"/>
      </w:r>
    </w:p>
    <w:p w14:paraId="2E5CB811" w14:textId="77777777" w:rsidR="00AD1023" w:rsidRDefault="00AD1023" w:rsidP="00AD1023"/>
    <w:p w14:paraId="360E267D" w14:textId="77777777" w:rsidR="00AD1023" w:rsidRDefault="00AD1023" w:rsidP="00AD1023">
      <w:r>
        <w:rPr>
          <w:noProof/>
          <w:lang w:val="en-US"/>
        </w:rPr>
        <mc:AlternateContent>
          <mc:Choice Requires="wpc">
            <w:drawing>
              <wp:inline distT="0" distB="0" distL="0" distR="0" wp14:anchorId="75EB5A6E" wp14:editId="60F91463">
                <wp:extent cx="5346065" cy="3221990"/>
                <wp:effectExtent l="0" t="0" r="0" b="0"/>
                <wp:docPr id="3294" name="Canvas 329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C0C0C0"/>
                        </a:solidFill>
                      </wpc:bg>
                      <wpc:whole/>
                      <wps:wsp>
                        <wps:cNvPr id="3281" name="Line 3161"/>
                        <wps:cNvCnPr>
                          <a:cxnSpLocks noChangeShapeType="1"/>
                        </wps:cNvCnPr>
                        <wps:spPr bwMode="auto">
                          <a:xfrm>
                            <a:off x="949612" y="2647474"/>
                            <a:ext cx="2297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3" name="Line 3162"/>
                        <wps:cNvCnPr>
                          <a:cxnSpLocks noChangeShapeType="1"/>
                        </wps:cNvCnPr>
                        <wps:spPr bwMode="auto">
                          <a:xfrm>
                            <a:off x="3247239" y="1726648"/>
                            <a:ext cx="0" cy="920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4" name="Line 3163"/>
                        <wps:cNvCnPr>
                          <a:cxnSpLocks noChangeShapeType="1"/>
                        </wps:cNvCnPr>
                        <wps:spPr bwMode="auto">
                          <a:xfrm flipV="1">
                            <a:off x="949612" y="1726648"/>
                            <a:ext cx="0" cy="9208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3164"/>
                        <wps:cNvCnPr>
                          <a:cxnSpLocks noChangeShapeType="1"/>
                        </wps:cNvCnPr>
                        <wps:spPr bwMode="auto">
                          <a:xfrm flipV="1">
                            <a:off x="949612" y="576716"/>
                            <a:ext cx="1149214" cy="11499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Line 3165"/>
                        <wps:cNvCnPr>
                          <a:cxnSpLocks noChangeShapeType="1"/>
                        </wps:cNvCnPr>
                        <wps:spPr bwMode="auto">
                          <a:xfrm flipH="1" flipV="1">
                            <a:off x="2098826" y="576716"/>
                            <a:ext cx="1148414" cy="11499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7" name="Rectangle 3166"/>
                        <wps:cNvSpPr>
                          <a:spLocks noChangeArrowheads="1"/>
                        </wps:cNvSpPr>
                        <wps:spPr bwMode="auto">
                          <a:xfrm>
                            <a:off x="3017237" y="2416868"/>
                            <a:ext cx="230003" cy="2306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88" name="Text Box 3167"/>
                        <wps:cNvSpPr txBox="1">
                          <a:spLocks noChangeArrowheads="1"/>
                        </wps:cNvSpPr>
                        <wps:spPr bwMode="auto">
                          <a:xfrm>
                            <a:off x="490406" y="2187061"/>
                            <a:ext cx="344204" cy="4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1AEC6C" w14:textId="77777777" w:rsidR="00AD1023" w:rsidRDefault="00AD1023" w:rsidP="00AD1023">
                              <w:r>
                                <w:t>2</w:t>
                              </w:r>
                            </w:p>
                          </w:txbxContent>
                        </wps:txbx>
                        <wps:bodyPr rot="0" vert="horz" wrap="square" lIns="91440" tIns="45720" rIns="91440" bIns="45720" anchor="t" anchorCtr="0" upright="1">
                          <a:noAutofit/>
                        </wps:bodyPr>
                      </wps:wsp>
                      <wps:wsp>
                        <wps:cNvPr id="3289" name="Text Box 3168"/>
                        <wps:cNvSpPr txBox="1">
                          <a:spLocks noChangeArrowheads="1"/>
                        </wps:cNvSpPr>
                        <wps:spPr bwMode="auto">
                          <a:xfrm>
                            <a:off x="3477242" y="2187061"/>
                            <a:ext cx="344204" cy="45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C99F1F" w14:textId="77777777" w:rsidR="00AD1023" w:rsidRDefault="00AD1023" w:rsidP="00AD1023">
                              <w:r>
                                <w:t>2</w:t>
                              </w:r>
                            </w:p>
                          </w:txbxContent>
                        </wps:txbx>
                        <wps:bodyPr rot="0" vert="horz" wrap="square" lIns="91440" tIns="45720" rIns="91440" bIns="45720" anchor="t" anchorCtr="0" upright="1">
                          <a:noAutofit/>
                        </wps:bodyPr>
                      </wps:wsp>
                      <wps:wsp>
                        <wps:cNvPr id="3290" name="Text Box 3169"/>
                        <wps:cNvSpPr txBox="1">
                          <a:spLocks noChangeArrowheads="1"/>
                        </wps:cNvSpPr>
                        <wps:spPr bwMode="auto">
                          <a:xfrm>
                            <a:off x="1868823" y="2761677"/>
                            <a:ext cx="344204" cy="46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01D994" w14:textId="77777777" w:rsidR="00AD1023" w:rsidRDefault="00AD1023" w:rsidP="00AD1023">
                              <w:r>
                                <w:t>4</w:t>
                              </w:r>
                            </w:p>
                          </w:txbxContent>
                        </wps:txbx>
                        <wps:bodyPr rot="0" vert="horz" wrap="square" lIns="91440" tIns="45720" rIns="91440" bIns="45720" anchor="t" anchorCtr="0" upright="1">
                          <a:noAutofit/>
                        </wps:bodyPr>
                      </wps:wsp>
                      <wps:wsp>
                        <wps:cNvPr id="3291" name="Text Box 3170"/>
                        <wps:cNvSpPr txBox="1">
                          <a:spLocks noChangeArrowheads="1"/>
                        </wps:cNvSpPr>
                        <wps:spPr bwMode="auto">
                          <a:xfrm>
                            <a:off x="4629456" y="1485742"/>
                            <a:ext cx="399805" cy="35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3DB17" w14:textId="77777777" w:rsidR="00AD1023" w:rsidRDefault="00AD1023" w:rsidP="00AD1023"/>
                          </w:txbxContent>
                        </wps:txbx>
                        <wps:bodyPr rot="0" vert="horz" wrap="square" lIns="91440" tIns="45720" rIns="91440" bIns="45720" anchor="t" anchorCtr="0" upright="1">
                          <a:noAutofit/>
                        </wps:bodyPr>
                      </wps:wsp>
                      <wps:wsp>
                        <wps:cNvPr id="3292" name="Line 3171"/>
                        <wps:cNvCnPr>
                          <a:cxnSpLocks noChangeShapeType="1"/>
                        </wps:cNvCnPr>
                        <wps:spPr bwMode="auto">
                          <a:xfrm>
                            <a:off x="228403" y="570816"/>
                            <a:ext cx="1500" cy="218486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93" name="Text Box 3172"/>
                        <wps:cNvSpPr txBox="1">
                          <a:spLocks noChangeArrowheads="1"/>
                        </wps:cNvSpPr>
                        <wps:spPr bwMode="auto">
                          <a:xfrm>
                            <a:off x="171302" y="685719"/>
                            <a:ext cx="400605" cy="394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C39F1" w14:textId="77777777" w:rsidR="00AD1023" w:rsidRDefault="00AD1023" w:rsidP="00AD1023">
                              <w:r>
                                <w:t>5</w:t>
                              </w:r>
                              <w:r>
                                <w:rPr>
                                  <w:rFonts w:ascii="Times New Roman" w:hAnsi="Times New Roman" w:cs="Times New Roman"/>
                                  <w:noProof/>
                                  <w:szCs w:val="20"/>
                                  <w:lang w:val="en-US"/>
                                </w:rPr>
                                <w:drawing>
                                  <wp:inline distT="0" distB="0" distL="0" distR="0" wp14:anchorId="2E5366EA" wp14:editId="509FE8E3">
                                    <wp:extent cx="220980" cy="1905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c:wpc>
                  </a:graphicData>
                </a:graphic>
              </wp:inline>
            </w:drawing>
          </mc:Choice>
          <mc:Fallback>
            <w:pict>
              <v:group w14:anchorId="75EB5A6E" id="Canvas 3294" o:spid="_x0000_s1149" editas="canvas" style="width:420.95pt;height:253.7pt;mso-position-horizontal-relative:char;mso-position-vertical-relative:line" coordsize="53460,3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">
                <v:shape id="_x0000_s1150" type="#_x0000_t75" style="position:absolute;width:53460;height:32219;visibility:visible;mso-wrap-style:square" filled="t" fillcolor="silver">
                  <v:fill o:detectmouseclick="t"/>
                  <v:path o:connecttype="none"/>
                </v:shape>
                <v:line id="Line 3161" o:spid="_x0000_s1151" style="position:absolute;visibility:visible;mso-wrap-style:square" from="9496,26474"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"/>
                <v:line id="Line 3162" o:spid="_x0000_s1152" style="position:absolute;visibility:visible;mso-wrap-style:square" from="32472,17266"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"/>
                <v:line id="Line 3163" o:spid="_x0000_s1153" style="position:absolute;flip:y;visibility:visible;mso-wrap-style:square" from="9496,17266" to="9496,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"/>
                <v:line id="Line 3164" o:spid="_x0000_s1154" style="position:absolute;flip:y;visibility:visible;mso-wrap-style:square" from="9496,5767" to="20988,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"/>
                <v:line id="Line 3165" o:spid="_x0000_s1155" style="position:absolute;flip:x y;visibility:visible;mso-wrap-style:square" from="20988,5767" to="32472,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"/>
                <v:rect id="Rectangle 3166" o:spid="_x0000_s1156" style="position:absolute;left:30172;top:24168;width:2300;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"/>
                <v:shape id="Text Box 3167" o:spid="_x0000_s1157" type="#_x0000_t202" style="position:absolute;left:4904;top:21870;width:3442;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" filled="f" stroked="f">
                  <v:textbox>
                    <w:txbxContent>
                      <w:p w14:paraId="481AEC6C" w14:textId="77777777" w:rsidR="00AD1023" w:rsidRDefault="00AD1023" w:rsidP="00AD1023">
                        <w:r>
                          <w:t>2</w:t>
                        </w:r>
                      </w:p>
                    </w:txbxContent>
                  </v:textbox>
                </v:shape>
                <v:shape id="Text Box 3168" o:spid="_x0000_s1158" type="#_x0000_t202" style="position:absolute;left:34772;top:21870;width:3442;height:4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" filled="f" stroked="f">
                  <v:textbox>
                    <w:txbxContent>
                      <w:p w14:paraId="57C99F1F" w14:textId="77777777" w:rsidR="00AD1023" w:rsidRDefault="00AD1023" w:rsidP="00AD1023">
                        <w:r>
                          <w:t>2</w:t>
                        </w:r>
                      </w:p>
                    </w:txbxContent>
                  </v:textbox>
                </v:shape>
                <v:shape id="Text Box 3169" o:spid="_x0000_s1159" type="#_x0000_t202" style="position:absolute;left:18688;top:27616;width:3442;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" filled="f" stroked="f">
                  <v:textbox>
                    <w:txbxContent>
                      <w:p w14:paraId="7401D994" w14:textId="77777777" w:rsidR="00AD1023" w:rsidRDefault="00AD1023" w:rsidP="00AD1023">
                        <w:r>
                          <w:t>4</w:t>
                        </w:r>
                      </w:p>
                    </w:txbxContent>
                  </v:textbox>
                </v:shape>
                <v:shape id="Text Box 3170" o:spid="_x0000_s1160" type="#_x0000_t202" style="position:absolute;left:46294;top:14857;width:3998;height:3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" filled="f" stroked="f">
                  <v:textbox>
                    <w:txbxContent>
                      <w:p w14:paraId="0613DB17" w14:textId="77777777" w:rsidR="00AD1023" w:rsidRDefault="00AD1023" w:rsidP="00AD1023"/>
                    </w:txbxContent>
                  </v:textbox>
                </v:shape>
                <v:line id="Line 3171" o:spid="_x0000_s1161" style="position:absolute;visibility:visible;mso-wrap-style:square" from="2284,5708" to="2299,2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">
                  <v:stroke startarrow="block" endarrow="block"/>
                </v:line>
                <v:shape id="Text Box 3172" o:spid="_x0000_s1162" type="#_x0000_t202" style="position:absolute;left:1713;top:6857;width:4006;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ISS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" filled="f" stroked="f">
                  <v:textbox>
                    <w:txbxContent>
                      <w:p w14:paraId="296C39F1" w14:textId="77777777" w:rsidR="00AD1023" w:rsidRDefault="00AD1023" w:rsidP="00AD1023">
                        <w:r>
                          <w:t>5</w:t>
                        </w:r>
                        <w:r>
                          <w:rPr>
                            <w:rFonts w:ascii="Times New Roman" w:hAnsi="Times New Roman" w:cs="Times New Roman"/>
                            <w:noProof/>
                            <w:szCs w:val="20"/>
                            <w:lang w:val="en-US"/>
                          </w:rPr>
                          <w:drawing>
                            <wp:inline distT="0" distB="0" distL="0" distR="0" wp14:anchorId="2E5366EA" wp14:editId="509FE8E3">
                              <wp:extent cx="220980" cy="1905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0980" cy="190500"/>
                                      </a:xfrm>
                                      <a:prstGeom prst="rect">
                                        <a:avLst/>
                                      </a:prstGeom>
                                      <a:noFill/>
                                      <a:ln>
                                        <a:noFill/>
                                      </a:ln>
                                    </pic:spPr>
                                  </pic:pic>
                                </a:graphicData>
                              </a:graphic>
                            </wp:inline>
                          </w:drawing>
                        </w:r>
                      </w:p>
                    </w:txbxContent>
                  </v:textbox>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D1023" w14:paraId="616A505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7E759BB" w14:textId="77777777" w:rsidR="00AD1023" w:rsidRDefault="00AD1023" w:rsidP="00396417">
            <w:pPr>
              <w:rPr>
                <w:b/>
                <w:lang w:eastAsia="en-ZA"/>
              </w:rPr>
            </w:pPr>
            <w:r>
              <w:rPr>
                <w:lang w:eastAsia="en-ZA"/>
              </w:rPr>
              <w:t>Calculate the area of the figures above</w:t>
            </w:r>
          </w:p>
        </w:tc>
      </w:tr>
      <w:tr w:rsidR="00AD1023" w14:paraId="7E206218" w14:textId="77777777" w:rsidTr="00396417">
        <w:tc>
          <w:tcPr>
            <w:tcW w:w="9796" w:type="dxa"/>
            <w:tcBorders>
              <w:top w:val="single" w:sz="4" w:space="0" w:color="auto"/>
              <w:left w:val="single" w:sz="4" w:space="0" w:color="auto"/>
              <w:bottom w:val="single" w:sz="4" w:space="0" w:color="auto"/>
              <w:right w:val="single" w:sz="4" w:space="0" w:color="auto"/>
            </w:tcBorders>
          </w:tcPr>
          <w:p w14:paraId="46993202" w14:textId="77777777" w:rsidR="00AD1023" w:rsidRDefault="00AD1023" w:rsidP="00396417">
            <w:pPr>
              <w:rPr>
                <w:b/>
                <w:lang w:eastAsia="en-ZA"/>
              </w:rPr>
            </w:pPr>
          </w:p>
        </w:tc>
      </w:tr>
      <w:tr w:rsidR="00AD1023" w14:paraId="763AA622" w14:textId="77777777" w:rsidTr="00396417">
        <w:tc>
          <w:tcPr>
            <w:tcW w:w="9796" w:type="dxa"/>
            <w:tcBorders>
              <w:top w:val="single" w:sz="4" w:space="0" w:color="auto"/>
              <w:left w:val="single" w:sz="4" w:space="0" w:color="auto"/>
              <w:bottom w:val="single" w:sz="4" w:space="0" w:color="auto"/>
              <w:right w:val="single" w:sz="4" w:space="0" w:color="auto"/>
            </w:tcBorders>
          </w:tcPr>
          <w:p w14:paraId="3B603E16" w14:textId="77777777" w:rsidR="00AD1023" w:rsidRDefault="00AD1023" w:rsidP="00396417">
            <w:pPr>
              <w:rPr>
                <w:b/>
                <w:lang w:eastAsia="en-ZA"/>
              </w:rPr>
            </w:pPr>
          </w:p>
        </w:tc>
      </w:tr>
      <w:tr w:rsidR="00AD1023" w14:paraId="1AC54893" w14:textId="77777777" w:rsidTr="00396417">
        <w:tc>
          <w:tcPr>
            <w:tcW w:w="9796" w:type="dxa"/>
            <w:tcBorders>
              <w:top w:val="single" w:sz="4" w:space="0" w:color="auto"/>
              <w:left w:val="single" w:sz="4" w:space="0" w:color="auto"/>
              <w:bottom w:val="single" w:sz="4" w:space="0" w:color="auto"/>
              <w:right w:val="single" w:sz="4" w:space="0" w:color="auto"/>
            </w:tcBorders>
          </w:tcPr>
          <w:p w14:paraId="430465E1" w14:textId="77777777" w:rsidR="00AD1023" w:rsidRDefault="00AD1023" w:rsidP="00396417">
            <w:pPr>
              <w:rPr>
                <w:b/>
                <w:lang w:eastAsia="en-ZA"/>
              </w:rPr>
            </w:pPr>
          </w:p>
        </w:tc>
      </w:tr>
    </w:tbl>
    <w:p w14:paraId="1D7DEF18" w14:textId="77777777" w:rsidR="00AD1023" w:rsidRDefault="00AD1023" w:rsidP="00AD1023">
      <w:pPr>
        <w:rPr>
          <w:rStyle w:val="Strong"/>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FE038B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34A2E56" w14:textId="77777777" w:rsidR="00AD1023" w:rsidRDefault="00AD1023" w:rsidP="00396417">
            <w:pPr>
              <w:rPr>
                <w:lang w:eastAsia="en-ZA"/>
              </w:rPr>
            </w:pPr>
            <w:r>
              <w:rPr>
                <w:lang w:eastAsia="en-ZA"/>
              </w:rPr>
              <w:t xml:space="preserve">Two rectangular boxes have the following dimensions: </w:t>
            </w:r>
          </w:p>
        </w:tc>
      </w:tr>
      <w:tr w:rsidR="00AD1023" w14:paraId="10014D5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7EC830C" w14:textId="77777777" w:rsidR="00AD1023" w:rsidRDefault="00AD1023" w:rsidP="00396417">
            <w:pPr>
              <w:rPr>
                <w:lang w:eastAsia="en-ZA"/>
              </w:rPr>
            </w:pPr>
            <w:r>
              <w:rPr>
                <w:lang w:eastAsia="en-ZA"/>
              </w:rPr>
              <w:t>A:10 mm X 60 mm X 20 mm</w:t>
            </w:r>
          </w:p>
          <w:p w14:paraId="776C4789" w14:textId="77777777" w:rsidR="00AD1023" w:rsidRDefault="00AD1023" w:rsidP="00396417">
            <w:pPr>
              <w:rPr>
                <w:lang w:eastAsia="en-ZA"/>
              </w:rPr>
            </w:pPr>
            <w:r>
              <w:rPr>
                <w:lang w:eastAsia="en-ZA"/>
              </w:rPr>
              <w:t>12000mm</w:t>
            </w:r>
            <w:r>
              <w:rPr>
                <w:vertAlign w:val="superscript"/>
                <w:lang w:eastAsia="en-ZA"/>
              </w:rPr>
              <w:t>3</w:t>
            </w:r>
          </w:p>
        </w:tc>
      </w:tr>
      <w:tr w:rsidR="00AD1023" w14:paraId="46E5E34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D0155D5" w14:textId="77777777" w:rsidR="00AD1023" w:rsidRDefault="00AD1023" w:rsidP="00396417">
            <w:pPr>
              <w:rPr>
                <w:lang w:eastAsia="en-ZA"/>
              </w:rPr>
            </w:pPr>
            <w:r>
              <w:rPr>
                <w:lang w:eastAsia="en-ZA"/>
              </w:rPr>
              <w:t>B: 20 mm X 30 mm X 20 mm</w:t>
            </w:r>
          </w:p>
          <w:p w14:paraId="57468194" w14:textId="77777777" w:rsidR="00AD1023" w:rsidRDefault="00AD1023" w:rsidP="00396417">
            <w:pPr>
              <w:rPr>
                <w:lang w:eastAsia="en-ZA"/>
              </w:rPr>
            </w:pPr>
            <w:r>
              <w:rPr>
                <w:lang w:eastAsia="en-ZA"/>
              </w:rPr>
              <w:t>12000mm</w:t>
            </w:r>
            <w:r>
              <w:rPr>
                <w:vertAlign w:val="superscript"/>
                <w:lang w:eastAsia="en-ZA"/>
              </w:rPr>
              <w:t>3</w:t>
            </w:r>
          </w:p>
        </w:tc>
      </w:tr>
      <w:tr w:rsidR="00AD1023" w14:paraId="0FCD078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C4C224E" w14:textId="77777777" w:rsidR="00AD1023" w:rsidRDefault="00AD1023" w:rsidP="00396417">
            <w:pPr>
              <w:rPr>
                <w:lang w:eastAsia="en-ZA"/>
              </w:rPr>
            </w:pPr>
            <w:r>
              <w:rPr>
                <w:lang w:eastAsia="en-ZA"/>
              </w:rPr>
              <w:t>Make a rough sketch of each and calculate the capacity of each box.</w:t>
            </w:r>
          </w:p>
        </w:tc>
      </w:tr>
      <w:tr w:rsidR="00AD1023" w14:paraId="72920977" w14:textId="77777777" w:rsidTr="00396417">
        <w:tc>
          <w:tcPr>
            <w:tcW w:w="9796" w:type="dxa"/>
            <w:tcBorders>
              <w:top w:val="single" w:sz="4" w:space="0" w:color="auto"/>
              <w:left w:val="single" w:sz="4" w:space="0" w:color="auto"/>
              <w:bottom w:val="single" w:sz="4" w:space="0" w:color="auto"/>
              <w:right w:val="single" w:sz="4" w:space="0" w:color="auto"/>
            </w:tcBorders>
          </w:tcPr>
          <w:p w14:paraId="47A7270D" w14:textId="77777777" w:rsidR="00AD1023" w:rsidRDefault="00AD1023" w:rsidP="00396417">
            <w:pPr>
              <w:rPr>
                <w:lang w:eastAsia="en-ZA"/>
              </w:rPr>
            </w:pPr>
          </w:p>
        </w:tc>
      </w:tr>
      <w:tr w:rsidR="00AD1023" w14:paraId="066218E2" w14:textId="77777777" w:rsidTr="00396417">
        <w:tc>
          <w:tcPr>
            <w:tcW w:w="9796" w:type="dxa"/>
            <w:tcBorders>
              <w:top w:val="single" w:sz="4" w:space="0" w:color="auto"/>
              <w:left w:val="single" w:sz="4" w:space="0" w:color="auto"/>
              <w:bottom w:val="single" w:sz="4" w:space="0" w:color="auto"/>
              <w:right w:val="single" w:sz="4" w:space="0" w:color="auto"/>
            </w:tcBorders>
          </w:tcPr>
          <w:p w14:paraId="67822213" w14:textId="77777777" w:rsidR="00AD1023" w:rsidRDefault="00AD1023" w:rsidP="00396417">
            <w:pPr>
              <w:rPr>
                <w:lang w:eastAsia="en-ZA"/>
              </w:rPr>
            </w:pPr>
          </w:p>
        </w:tc>
      </w:tr>
      <w:tr w:rsidR="00AD1023" w14:paraId="3C89D657" w14:textId="77777777" w:rsidTr="00396417">
        <w:tc>
          <w:tcPr>
            <w:tcW w:w="9796" w:type="dxa"/>
            <w:tcBorders>
              <w:top w:val="single" w:sz="4" w:space="0" w:color="auto"/>
              <w:left w:val="single" w:sz="4" w:space="0" w:color="auto"/>
              <w:bottom w:val="single" w:sz="4" w:space="0" w:color="auto"/>
              <w:right w:val="single" w:sz="4" w:space="0" w:color="auto"/>
            </w:tcBorders>
          </w:tcPr>
          <w:p w14:paraId="7C6151BE" w14:textId="77777777" w:rsidR="00AD1023" w:rsidRDefault="00AD1023" w:rsidP="00396417">
            <w:pPr>
              <w:rPr>
                <w:lang w:eastAsia="en-ZA"/>
              </w:rPr>
            </w:pPr>
          </w:p>
        </w:tc>
      </w:tr>
      <w:tr w:rsidR="00AD1023" w14:paraId="420C5177" w14:textId="77777777" w:rsidTr="00396417">
        <w:tc>
          <w:tcPr>
            <w:tcW w:w="9796" w:type="dxa"/>
            <w:tcBorders>
              <w:top w:val="single" w:sz="4" w:space="0" w:color="auto"/>
              <w:left w:val="single" w:sz="4" w:space="0" w:color="auto"/>
              <w:bottom w:val="single" w:sz="4" w:space="0" w:color="auto"/>
              <w:right w:val="single" w:sz="4" w:space="0" w:color="auto"/>
            </w:tcBorders>
          </w:tcPr>
          <w:p w14:paraId="0EF0AC3D" w14:textId="77777777" w:rsidR="00AD1023" w:rsidRDefault="00AD1023" w:rsidP="00396417">
            <w:pPr>
              <w:rPr>
                <w:lang w:eastAsia="en-ZA"/>
              </w:rPr>
            </w:pPr>
          </w:p>
        </w:tc>
      </w:tr>
      <w:tr w:rsidR="00AD1023" w14:paraId="62E49006" w14:textId="77777777" w:rsidTr="00396417">
        <w:tc>
          <w:tcPr>
            <w:tcW w:w="9796" w:type="dxa"/>
            <w:tcBorders>
              <w:top w:val="single" w:sz="4" w:space="0" w:color="auto"/>
              <w:left w:val="single" w:sz="4" w:space="0" w:color="auto"/>
              <w:bottom w:val="single" w:sz="4" w:space="0" w:color="auto"/>
              <w:right w:val="single" w:sz="4" w:space="0" w:color="auto"/>
            </w:tcBorders>
          </w:tcPr>
          <w:p w14:paraId="6D9E09A2" w14:textId="77777777" w:rsidR="00AD1023" w:rsidRDefault="00AD1023" w:rsidP="00396417">
            <w:pPr>
              <w:rPr>
                <w:lang w:eastAsia="en-ZA"/>
              </w:rPr>
            </w:pPr>
          </w:p>
        </w:tc>
      </w:tr>
    </w:tbl>
    <w:p w14:paraId="75761FE7" w14:textId="77777777" w:rsidR="00AD1023" w:rsidRDefault="00AD1023" w:rsidP="00AD1023"/>
    <w:p w14:paraId="4FB2C612" w14:textId="77777777" w:rsidR="00AD1023" w:rsidRDefault="00AD1023" w:rsidP="00AD1023">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D1023" w14:paraId="012B2178" w14:textId="77777777" w:rsidTr="00396417">
        <w:tc>
          <w:tcPr>
            <w:tcW w:w="9796" w:type="dxa"/>
            <w:tcBorders>
              <w:top w:val="single" w:sz="4" w:space="0" w:color="auto"/>
              <w:left w:val="single" w:sz="4" w:space="0" w:color="auto"/>
              <w:bottom w:val="single" w:sz="4" w:space="0" w:color="auto"/>
              <w:right w:val="single" w:sz="4" w:space="0" w:color="auto"/>
            </w:tcBorders>
          </w:tcPr>
          <w:p w14:paraId="186582C6" w14:textId="77777777" w:rsidR="00AD1023" w:rsidRDefault="00AD1023" w:rsidP="00396417">
            <w:pPr>
              <w:rPr>
                <w:lang w:eastAsia="en-ZA"/>
              </w:rPr>
            </w:pPr>
          </w:p>
          <w:p w14:paraId="09569E6E" w14:textId="77777777" w:rsidR="00AD1023" w:rsidRDefault="00AD1023" w:rsidP="00396417">
            <w:pPr>
              <w:rPr>
                <w:lang w:eastAsia="en-ZA"/>
              </w:rPr>
            </w:pPr>
          </w:p>
          <w:p w14:paraId="5B0893C9" w14:textId="77777777" w:rsidR="00AD1023" w:rsidRDefault="00AD1023" w:rsidP="00396417">
            <w:pPr>
              <w:rPr>
                <w:lang w:eastAsia="en-ZA"/>
              </w:rPr>
            </w:pPr>
          </w:p>
          <w:p w14:paraId="731A7E34" w14:textId="77777777" w:rsidR="00AD1023" w:rsidRDefault="00AD1023" w:rsidP="00396417">
            <w:pPr>
              <w:rPr>
                <w:lang w:eastAsia="en-ZA"/>
              </w:rPr>
            </w:pPr>
          </w:p>
          <w:p w14:paraId="5A687837" w14:textId="77777777" w:rsidR="00AD1023" w:rsidRDefault="00AD1023" w:rsidP="00396417">
            <w:pPr>
              <w:rPr>
                <w:lang w:eastAsia="en-ZA"/>
              </w:rPr>
            </w:pPr>
          </w:p>
          <w:p w14:paraId="74D8C266" w14:textId="77777777" w:rsidR="00AD1023" w:rsidRDefault="00AD1023" w:rsidP="00396417">
            <w:pPr>
              <w:rPr>
                <w:lang w:eastAsia="en-ZA"/>
              </w:rPr>
            </w:pPr>
          </w:p>
          <w:p w14:paraId="3AA6BCE4" w14:textId="77777777" w:rsidR="00AD1023" w:rsidRDefault="00AD1023" w:rsidP="00396417">
            <w:pPr>
              <w:rPr>
                <w:lang w:eastAsia="en-ZA"/>
              </w:rPr>
            </w:pPr>
          </w:p>
          <w:p w14:paraId="29A937CB" w14:textId="77777777" w:rsidR="00AD1023" w:rsidRDefault="00AD1023" w:rsidP="00396417">
            <w:pPr>
              <w:rPr>
                <w:lang w:eastAsia="en-ZA"/>
              </w:rPr>
            </w:pPr>
          </w:p>
          <w:p w14:paraId="5BCE2CBA" w14:textId="77777777" w:rsidR="00AD1023" w:rsidRDefault="00AD1023" w:rsidP="00396417">
            <w:pPr>
              <w:rPr>
                <w:lang w:eastAsia="en-ZA"/>
              </w:rPr>
            </w:pPr>
          </w:p>
          <w:p w14:paraId="0F96CE70" w14:textId="77777777" w:rsidR="00AD1023" w:rsidRDefault="00AD1023" w:rsidP="00396417">
            <w:pPr>
              <w:rPr>
                <w:lang w:eastAsia="en-ZA"/>
              </w:rPr>
            </w:pPr>
          </w:p>
          <w:p w14:paraId="277A63A0" w14:textId="77777777" w:rsidR="00AD1023" w:rsidRDefault="00AD1023" w:rsidP="00396417">
            <w:pPr>
              <w:rPr>
                <w:lang w:eastAsia="en-ZA"/>
              </w:rPr>
            </w:pPr>
          </w:p>
          <w:p w14:paraId="1D4CA8CD" w14:textId="77777777" w:rsidR="00AD1023" w:rsidRDefault="00AD1023" w:rsidP="00396417">
            <w:pPr>
              <w:rPr>
                <w:lang w:eastAsia="en-ZA"/>
              </w:rPr>
            </w:pPr>
          </w:p>
          <w:p w14:paraId="20F47261" w14:textId="77777777" w:rsidR="00AD1023" w:rsidRDefault="00AD1023" w:rsidP="00396417">
            <w:pPr>
              <w:rPr>
                <w:lang w:eastAsia="en-ZA"/>
              </w:rPr>
            </w:pPr>
          </w:p>
          <w:p w14:paraId="5CD4A5AA" w14:textId="77777777" w:rsidR="00AD1023" w:rsidRDefault="00AD1023" w:rsidP="00396417">
            <w:pPr>
              <w:rPr>
                <w:lang w:eastAsia="en-ZA"/>
              </w:rPr>
            </w:pPr>
          </w:p>
          <w:p w14:paraId="64E44DF6" w14:textId="77777777" w:rsidR="00AD1023" w:rsidRDefault="00AD1023" w:rsidP="00396417">
            <w:pPr>
              <w:rPr>
                <w:lang w:eastAsia="en-ZA"/>
              </w:rPr>
            </w:pPr>
          </w:p>
          <w:p w14:paraId="258FC317" w14:textId="77777777" w:rsidR="00AD1023" w:rsidRDefault="00AD1023" w:rsidP="00396417">
            <w:pPr>
              <w:rPr>
                <w:lang w:eastAsia="en-ZA"/>
              </w:rPr>
            </w:pPr>
          </w:p>
          <w:p w14:paraId="173C1257" w14:textId="77777777" w:rsidR="00AD1023" w:rsidRDefault="00AD1023" w:rsidP="00396417">
            <w:pPr>
              <w:rPr>
                <w:lang w:eastAsia="en-ZA"/>
              </w:rPr>
            </w:pPr>
          </w:p>
          <w:p w14:paraId="769843EE" w14:textId="77777777" w:rsidR="00AD1023" w:rsidRDefault="00AD1023" w:rsidP="00396417">
            <w:pPr>
              <w:rPr>
                <w:lang w:eastAsia="en-ZA"/>
              </w:rPr>
            </w:pPr>
          </w:p>
          <w:p w14:paraId="4A7307BB" w14:textId="77777777" w:rsidR="00AD1023" w:rsidRDefault="00AD1023" w:rsidP="00396417">
            <w:pPr>
              <w:rPr>
                <w:lang w:eastAsia="en-ZA"/>
              </w:rPr>
            </w:pPr>
          </w:p>
          <w:p w14:paraId="39FC7DF4" w14:textId="77777777" w:rsidR="00AD1023" w:rsidRDefault="00AD1023" w:rsidP="00396417">
            <w:pPr>
              <w:rPr>
                <w:lang w:eastAsia="en-ZA"/>
              </w:rPr>
            </w:pPr>
          </w:p>
          <w:p w14:paraId="2678DE7F" w14:textId="77777777" w:rsidR="00AD1023" w:rsidRDefault="00AD1023" w:rsidP="00396417">
            <w:pPr>
              <w:rPr>
                <w:lang w:eastAsia="en-ZA"/>
              </w:rPr>
            </w:pPr>
          </w:p>
          <w:p w14:paraId="05FC7459" w14:textId="77777777" w:rsidR="00AD1023" w:rsidRDefault="00AD1023" w:rsidP="00396417">
            <w:pPr>
              <w:rPr>
                <w:lang w:eastAsia="en-ZA"/>
              </w:rPr>
            </w:pPr>
          </w:p>
          <w:p w14:paraId="41083560" w14:textId="77777777" w:rsidR="00AD1023" w:rsidRDefault="00AD1023" w:rsidP="00396417">
            <w:pPr>
              <w:rPr>
                <w:lang w:eastAsia="en-ZA"/>
              </w:rPr>
            </w:pPr>
          </w:p>
          <w:p w14:paraId="72F482CE" w14:textId="77777777" w:rsidR="00AD1023" w:rsidRDefault="00AD1023" w:rsidP="00396417">
            <w:pPr>
              <w:rPr>
                <w:lang w:eastAsia="en-ZA"/>
              </w:rPr>
            </w:pPr>
          </w:p>
          <w:p w14:paraId="294B1E5C" w14:textId="77777777" w:rsidR="00AD1023" w:rsidRDefault="00AD1023" w:rsidP="00396417">
            <w:pPr>
              <w:rPr>
                <w:lang w:eastAsia="en-ZA"/>
              </w:rPr>
            </w:pPr>
          </w:p>
          <w:p w14:paraId="41D87D46" w14:textId="77777777" w:rsidR="00AD1023" w:rsidRDefault="00AD1023" w:rsidP="00396417">
            <w:pPr>
              <w:rPr>
                <w:lang w:eastAsia="en-ZA"/>
              </w:rPr>
            </w:pPr>
          </w:p>
          <w:p w14:paraId="294AB5B5" w14:textId="77777777" w:rsidR="00AD1023" w:rsidRDefault="00AD1023" w:rsidP="00396417">
            <w:pPr>
              <w:rPr>
                <w:lang w:eastAsia="en-ZA"/>
              </w:rPr>
            </w:pPr>
          </w:p>
          <w:p w14:paraId="32299AF9" w14:textId="77777777" w:rsidR="00AD1023" w:rsidRDefault="00AD1023" w:rsidP="00396417">
            <w:pPr>
              <w:rPr>
                <w:lang w:eastAsia="en-ZA"/>
              </w:rPr>
            </w:pPr>
          </w:p>
        </w:tc>
      </w:tr>
    </w:tbl>
    <w:p w14:paraId="6EAFB85B" w14:textId="77777777" w:rsidR="00AD1023" w:rsidRDefault="00AD1023" w:rsidP="00AD1023"/>
    <w:p w14:paraId="66406B00" w14:textId="77777777" w:rsidR="00AD1023" w:rsidRDefault="00AD1023" w:rsidP="00AD1023">
      <w:r>
        <w:br w:type="page"/>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077DB54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055D29D" w14:textId="77777777" w:rsidR="00AD1023" w:rsidRDefault="00AD1023" w:rsidP="00396417">
            <w:pPr>
              <w:rPr>
                <w:lang w:eastAsia="en-ZA"/>
              </w:rPr>
            </w:pPr>
            <w:r>
              <w:rPr>
                <w:lang w:eastAsia="en-ZA"/>
              </w:rPr>
              <w:lastRenderedPageBreak/>
              <w:t>Estimate and then calculate the volume of each of the following boxes with sides of:</w:t>
            </w:r>
          </w:p>
        </w:tc>
      </w:tr>
      <w:tr w:rsidR="00AD1023" w14:paraId="3C02958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CA0B311" w14:textId="77777777" w:rsidR="00AD1023" w:rsidRDefault="00AD1023" w:rsidP="00396417">
            <w:pPr>
              <w:rPr>
                <w:lang w:eastAsia="en-ZA"/>
              </w:rPr>
            </w:pPr>
            <w:r>
              <w:rPr>
                <w:lang w:eastAsia="en-ZA"/>
              </w:rPr>
              <w:t xml:space="preserve">a) 4 cm, 34 cm and 3 cm </w:t>
            </w:r>
          </w:p>
        </w:tc>
      </w:tr>
      <w:tr w:rsidR="00AD1023" w14:paraId="3301DFD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A301E29" w14:textId="516BAD5E" w:rsidR="00AD1023" w:rsidRDefault="00E1401F" w:rsidP="00396417">
            <w:pPr>
              <w:rPr>
                <w:lang w:eastAsia="en-ZA"/>
              </w:rPr>
            </w:pPr>
            <w:r>
              <w:rPr>
                <w:lang w:eastAsia="en-ZA"/>
              </w:rPr>
              <w:t xml:space="preserve"> </w:t>
            </w:r>
          </w:p>
        </w:tc>
      </w:tr>
      <w:tr w:rsidR="00AD1023" w14:paraId="1C930D98" w14:textId="77777777" w:rsidTr="00396417">
        <w:tc>
          <w:tcPr>
            <w:tcW w:w="9626" w:type="dxa"/>
            <w:tcBorders>
              <w:top w:val="single" w:sz="4" w:space="0" w:color="auto"/>
              <w:left w:val="single" w:sz="4" w:space="0" w:color="auto"/>
              <w:bottom w:val="single" w:sz="4" w:space="0" w:color="auto"/>
              <w:right w:val="single" w:sz="4" w:space="0" w:color="auto"/>
            </w:tcBorders>
          </w:tcPr>
          <w:p w14:paraId="69F5FA5F" w14:textId="77777777" w:rsidR="00AD1023" w:rsidRDefault="00AD1023" w:rsidP="00396417">
            <w:pPr>
              <w:rPr>
                <w:lang w:eastAsia="en-ZA"/>
              </w:rPr>
            </w:pPr>
          </w:p>
        </w:tc>
      </w:tr>
      <w:tr w:rsidR="00AD1023" w14:paraId="6E910132" w14:textId="77777777" w:rsidTr="00396417">
        <w:tc>
          <w:tcPr>
            <w:tcW w:w="9626" w:type="dxa"/>
            <w:tcBorders>
              <w:top w:val="single" w:sz="4" w:space="0" w:color="auto"/>
              <w:left w:val="single" w:sz="4" w:space="0" w:color="auto"/>
              <w:bottom w:val="single" w:sz="4" w:space="0" w:color="auto"/>
              <w:right w:val="single" w:sz="4" w:space="0" w:color="auto"/>
            </w:tcBorders>
          </w:tcPr>
          <w:p w14:paraId="507D3617" w14:textId="77777777" w:rsidR="00AD1023" w:rsidRDefault="00AD1023" w:rsidP="00396417">
            <w:pPr>
              <w:rPr>
                <w:lang w:eastAsia="en-ZA"/>
              </w:rPr>
            </w:pPr>
          </w:p>
        </w:tc>
      </w:tr>
      <w:tr w:rsidR="00AD1023" w14:paraId="164254A5" w14:textId="77777777" w:rsidTr="00396417">
        <w:tc>
          <w:tcPr>
            <w:tcW w:w="9626" w:type="dxa"/>
            <w:tcBorders>
              <w:top w:val="single" w:sz="4" w:space="0" w:color="auto"/>
              <w:left w:val="single" w:sz="4" w:space="0" w:color="auto"/>
              <w:bottom w:val="single" w:sz="4" w:space="0" w:color="auto"/>
              <w:right w:val="single" w:sz="4" w:space="0" w:color="auto"/>
            </w:tcBorders>
          </w:tcPr>
          <w:p w14:paraId="4BE7CA22" w14:textId="77777777" w:rsidR="00AD1023" w:rsidRDefault="00AD1023" w:rsidP="00396417">
            <w:pPr>
              <w:rPr>
                <w:lang w:eastAsia="en-ZA"/>
              </w:rPr>
            </w:pPr>
          </w:p>
        </w:tc>
      </w:tr>
      <w:tr w:rsidR="00AD1023" w14:paraId="23464FB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9B5ECB3" w14:textId="77777777" w:rsidR="00AD1023" w:rsidRDefault="00AD1023" w:rsidP="00396417">
            <w:pPr>
              <w:rPr>
                <w:lang w:eastAsia="en-ZA"/>
              </w:rPr>
            </w:pPr>
            <w:r>
              <w:rPr>
                <w:lang w:eastAsia="en-ZA"/>
              </w:rPr>
              <w:t xml:space="preserve">b) 5.25 cm, 40 mm, 7 cm </w:t>
            </w:r>
          </w:p>
        </w:tc>
      </w:tr>
      <w:tr w:rsidR="00AD1023" w14:paraId="5ABFCDE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B6C09C6" w14:textId="73AAD8B7" w:rsidR="00AD1023" w:rsidRDefault="00E1401F" w:rsidP="00396417">
            <w:pPr>
              <w:rPr>
                <w:lang w:eastAsia="en-ZA"/>
              </w:rPr>
            </w:pPr>
            <w:r>
              <w:rPr>
                <w:lang w:eastAsia="en-ZA"/>
              </w:rPr>
              <w:t xml:space="preserve"> </w:t>
            </w:r>
          </w:p>
        </w:tc>
      </w:tr>
      <w:tr w:rsidR="00AD1023" w14:paraId="68A691F5" w14:textId="77777777" w:rsidTr="00396417">
        <w:tc>
          <w:tcPr>
            <w:tcW w:w="9626" w:type="dxa"/>
            <w:tcBorders>
              <w:top w:val="single" w:sz="4" w:space="0" w:color="auto"/>
              <w:left w:val="single" w:sz="4" w:space="0" w:color="auto"/>
              <w:bottom w:val="single" w:sz="4" w:space="0" w:color="auto"/>
              <w:right w:val="single" w:sz="4" w:space="0" w:color="auto"/>
            </w:tcBorders>
          </w:tcPr>
          <w:p w14:paraId="0B4B73CF" w14:textId="77777777" w:rsidR="00AD1023" w:rsidRDefault="00AD1023" w:rsidP="00396417">
            <w:pPr>
              <w:rPr>
                <w:lang w:eastAsia="en-ZA"/>
              </w:rPr>
            </w:pPr>
          </w:p>
        </w:tc>
      </w:tr>
      <w:tr w:rsidR="00AD1023" w14:paraId="2B017207" w14:textId="77777777" w:rsidTr="00396417">
        <w:tc>
          <w:tcPr>
            <w:tcW w:w="9626" w:type="dxa"/>
            <w:tcBorders>
              <w:top w:val="single" w:sz="4" w:space="0" w:color="auto"/>
              <w:left w:val="single" w:sz="4" w:space="0" w:color="auto"/>
              <w:bottom w:val="single" w:sz="4" w:space="0" w:color="auto"/>
              <w:right w:val="single" w:sz="4" w:space="0" w:color="auto"/>
            </w:tcBorders>
          </w:tcPr>
          <w:p w14:paraId="593A41F6" w14:textId="77777777" w:rsidR="00AD1023" w:rsidRDefault="00AD1023" w:rsidP="00396417">
            <w:pPr>
              <w:rPr>
                <w:lang w:eastAsia="en-ZA"/>
              </w:rPr>
            </w:pPr>
          </w:p>
        </w:tc>
      </w:tr>
      <w:tr w:rsidR="00AD1023" w14:paraId="630E6BF8" w14:textId="77777777" w:rsidTr="00396417">
        <w:tc>
          <w:tcPr>
            <w:tcW w:w="9626" w:type="dxa"/>
            <w:tcBorders>
              <w:top w:val="single" w:sz="4" w:space="0" w:color="auto"/>
              <w:left w:val="single" w:sz="4" w:space="0" w:color="auto"/>
              <w:bottom w:val="single" w:sz="4" w:space="0" w:color="auto"/>
              <w:right w:val="single" w:sz="4" w:space="0" w:color="auto"/>
            </w:tcBorders>
          </w:tcPr>
          <w:p w14:paraId="71805374" w14:textId="77777777" w:rsidR="00AD1023" w:rsidRDefault="00AD1023" w:rsidP="00396417">
            <w:pPr>
              <w:rPr>
                <w:lang w:eastAsia="en-ZA"/>
              </w:rPr>
            </w:pPr>
          </w:p>
        </w:tc>
      </w:tr>
      <w:tr w:rsidR="00AD1023" w14:paraId="2C7D15B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B50F969" w14:textId="77777777" w:rsidR="00AD1023" w:rsidRDefault="00AD1023" w:rsidP="00396417">
            <w:pPr>
              <w:ind w:left="10"/>
              <w:rPr>
                <w:lang w:eastAsia="en-ZA"/>
              </w:rPr>
            </w:pPr>
            <w:r>
              <w:rPr>
                <w:lang w:eastAsia="en-ZA"/>
              </w:rPr>
              <w:t>A manufacturer of body lotion decides to market his product in a new cylindrical container which will hold 500 ml and which is 100 mm high.</w:t>
            </w:r>
          </w:p>
        </w:tc>
      </w:tr>
      <w:tr w:rsidR="00AD1023" w14:paraId="4C775F1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5B644B9" w14:textId="77777777" w:rsidR="00AD1023" w:rsidRDefault="00AD1023" w:rsidP="00396417">
            <w:pPr>
              <w:rPr>
                <w:lang w:eastAsia="en-ZA"/>
              </w:rPr>
            </w:pPr>
            <w:r>
              <w:rPr>
                <w:lang w:eastAsia="en-ZA"/>
              </w:rPr>
              <w:t>What will the radius of this new container be?</w:t>
            </w:r>
          </w:p>
        </w:tc>
      </w:tr>
      <w:tr w:rsidR="00AD1023" w14:paraId="732DF83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A881F85" w14:textId="77777777" w:rsidR="00AD1023" w:rsidRDefault="00AD1023" w:rsidP="00396417">
            <w:pPr>
              <w:rPr>
                <w:lang w:eastAsia="en-ZA"/>
              </w:rPr>
            </w:pPr>
            <w:r>
              <w:rPr>
                <w:lang w:eastAsia="en-ZA"/>
              </w:rPr>
              <w:t>Use the volume to calculate radius = 3.99 cm</w:t>
            </w:r>
          </w:p>
        </w:tc>
      </w:tr>
    </w:tbl>
    <w:p w14:paraId="45978FEC" w14:textId="77777777" w:rsidR="00AD1023" w:rsidRDefault="00AD1023" w:rsidP="00AD1023"/>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0"/>
      </w:tblGrid>
      <w:tr w:rsidR="00AD1023" w14:paraId="5E5A4FF3"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62793104" w14:textId="77777777" w:rsidR="00AD1023" w:rsidRDefault="00AD1023" w:rsidP="00396417">
            <w:pPr>
              <w:rPr>
                <w:lang w:eastAsia="en-ZA"/>
              </w:rPr>
            </w:pPr>
            <w:r>
              <w:rPr>
                <w:lang w:eastAsia="en-ZA"/>
              </w:rPr>
              <w:t>v = 500ml = 500cm^3 = 500 000mm^3</w:t>
            </w:r>
          </w:p>
        </w:tc>
      </w:tr>
      <w:tr w:rsidR="00AD1023" w14:paraId="0299D9EA"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49BA13E3" w14:textId="77777777" w:rsidR="00AD1023" w:rsidRDefault="00AD1023" w:rsidP="00396417">
            <w:pPr>
              <w:rPr>
                <w:lang w:eastAsia="en-ZA"/>
              </w:rPr>
            </w:pPr>
            <w:r>
              <w:rPr>
                <w:lang w:eastAsia="en-ZA"/>
              </w:rPr>
              <w:t>l = 100mm</w:t>
            </w:r>
          </w:p>
        </w:tc>
      </w:tr>
      <w:tr w:rsidR="00AD1023" w14:paraId="1810CD0E"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63498F71" w14:textId="77777777" w:rsidR="00AD1023" w:rsidRDefault="00AD1023" w:rsidP="00396417">
            <w:pPr>
              <w:rPr>
                <w:lang w:eastAsia="en-ZA"/>
              </w:rPr>
            </w:pPr>
            <w:r>
              <w:rPr>
                <w:lang w:eastAsia="en-ZA"/>
              </w:rPr>
              <w:t xml:space="preserve">r </w:t>
            </w:r>
            <w:proofErr w:type="gramStart"/>
            <w:r>
              <w:rPr>
                <w:lang w:eastAsia="en-ZA"/>
              </w:rPr>
              <w:t>= ?</w:t>
            </w:r>
            <w:proofErr w:type="gramEnd"/>
          </w:p>
        </w:tc>
      </w:tr>
      <w:tr w:rsidR="00AD1023" w14:paraId="613A9826"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579744E3" w14:textId="77777777" w:rsidR="00AD1023" w:rsidRDefault="00AD1023" w:rsidP="00396417">
            <w:pPr>
              <w:rPr>
                <w:lang w:eastAsia="en-ZA"/>
              </w:rPr>
            </w:pPr>
            <w:r>
              <w:rPr>
                <w:lang w:eastAsia="en-ZA"/>
              </w:rPr>
              <w:t xml:space="preserve">a </w:t>
            </w:r>
            <w:proofErr w:type="gramStart"/>
            <w:r>
              <w:rPr>
                <w:lang w:eastAsia="en-ZA"/>
              </w:rPr>
              <w:t>= ?</w:t>
            </w:r>
            <w:proofErr w:type="gramEnd"/>
          </w:p>
        </w:tc>
      </w:tr>
      <w:tr w:rsidR="00AD1023" w14:paraId="327B4597"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tcPr>
          <w:p w14:paraId="1FEBC1EC" w14:textId="77777777" w:rsidR="00AD1023" w:rsidRDefault="00AD1023" w:rsidP="00396417">
            <w:pPr>
              <w:rPr>
                <w:lang w:eastAsia="en-ZA"/>
              </w:rPr>
            </w:pPr>
          </w:p>
        </w:tc>
      </w:tr>
      <w:tr w:rsidR="00AD1023" w14:paraId="57C4C128"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3E2976F1" w14:textId="77777777" w:rsidR="00AD1023" w:rsidRDefault="00AD1023" w:rsidP="00396417">
            <w:pPr>
              <w:rPr>
                <w:lang w:eastAsia="en-ZA"/>
              </w:rPr>
            </w:pPr>
            <w:r>
              <w:rPr>
                <w:lang w:eastAsia="en-ZA"/>
              </w:rPr>
              <w:t>area of circle = v / l</w:t>
            </w:r>
          </w:p>
        </w:tc>
      </w:tr>
      <w:tr w:rsidR="00AD1023" w14:paraId="6C433DE8"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323311EB" w14:textId="655DCB34" w:rsidR="00AD1023" w:rsidRDefault="007C4576" w:rsidP="00396417">
            <w:pPr>
              <w:pStyle w:val="Notes"/>
              <w:rPr>
                <w:lang w:val="en-ZA" w:eastAsia="en-ZA"/>
              </w:rPr>
            </w:pPr>
            <w:r>
              <w:rPr>
                <w:lang w:val="en-ZA" w:eastAsia="en-ZA"/>
              </w:rPr>
              <w:t xml:space="preserve"> </w:t>
            </w:r>
          </w:p>
        </w:tc>
      </w:tr>
      <w:tr w:rsidR="00AD1023" w14:paraId="3ABE9BDC"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6AAAEFCE" w14:textId="513B184A" w:rsidR="00AD1023" w:rsidRDefault="007C4576" w:rsidP="00396417">
            <w:pPr>
              <w:pStyle w:val="Notes"/>
              <w:rPr>
                <w:lang w:val="en-ZA" w:eastAsia="en-ZA"/>
              </w:rPr>
            </w:pPr>
            <w:r>
              <w:rPr>
                <w:lang w:val="en-ZA" w:eastAsia="en-ZA"/>
              </w:rPr>
              <w:t xml:space="preserve"> </w:t>
            </w:r>
          </w:p>
        </w:tc>
      </w:tr>
      <w:tr w:rsidR="00AD1023" w14:paraId="450B4917"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3D6E2196" w14:textId="77777777" w:rsidR="00AD1023" w:rsidRDefault="00AD1023" w:rsidP="00396417">
            <w:pPr>
              <w:rPr>
                <w:lang w:eastAsia="en-ZA"/>
              </w:rPr>
            </w:pPr>
            <w:r>
              <w:rPr>
                <w:lang w:eastAsia="en-ZA"/>
              </w:rPr>
              <w:t>area of circle = pi x r^2</w:t>
            </w:r>
          </w:p>
        </w:tc>
      </w:tr>
      <w:tr w:rsidR="00AD1023" w14:paraId="5BECA9A3"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5CFFC9C6" w14:textId="77777777" w:rsidR="00AD1023" w:rsidRDefault="00AD1023" w:rsidP="00396417">
            <w:pPr>
              <w:rPr>
                <w:lang w:eastAsia="en-ZA"/>
              </w:rPr>
            </w:pPr>
            <w:r>
              <w:rPr>
                <w:lang w:eastAsia="en-ZA"/>
              </w:rPr>
              <w:t xml:space="preserve">r = </w:t>
            </w:r>
            <w:proofErr w:type="gramStart"/>
            <w:r>
              <w:rPr>
                <w:lang w:eastAsia="en-ZA"/>
              </w:rPr>
              <w:t>√(</w:t>
            </w:r>
            <w:proofErr w:type="gramEnd"/>
            <w:r>
              <w:rPr>
                <w:lang w:eastAsia="en-ZA"/>
              </w:rPr>
              <w:t>area of circle / pi)</w:t>
            </w:r>
          </w:p>
        </w:tc>
      </w:tr>
      <w:tr w:rsidR="00AD1023" w14:paraId="004E5D82"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2134C3F5" w14:textId="77777777" w:rsidR="00AD1023" w:rsidRDefault="00AD1023" w:rsidP="00396417">
            <w:pPr>
              <w:pStyle w:val="Notes"/>
              <w:rPr>
                <w:lang w:val="en-ZA" w:eastAsia="en-ZA"/>
              </w:rPr>
            </w:pPr>
            <w:r>
              <w:rPr>
                <w:lang w:val="en-ZA" w:eastAsia="en-ZA"/>
              </w:rPr>
              <w:t xml:space="preserve">r = </w:t>
            </w:r>
            <w:proofErr w:type="gramStart"/>
            <w:r>
              <w:rPr>
                <w:lang w:val="en-ZA" w:eastAsia="en-ZA"/>
              </w:rPr>
              <w:t>√(</w:t>
            </w:r>
            <w:proofErr w:type="gramEnd"/>
            <w:r>
              <w:rPr>
                <w:lang w:val="en-ZA" w:eastAsia="en-ZA"/>
              </w:rPr>
              <w:t>1591.55)</w:t>
            </w:r>
          </w:p>
        </w:tc>
      </w:tr>
      <w:tr w:rsidR="00AD1023" w14:paraId="3641788F" w14:textId="77777777" w:rsidTr="00396417">
        <w:trPr>
          <w:trHeight w:val="255"/>
        </w:trPr>
        <w:tc>
          <w:tcPr>
            <w:tcW w:w="10080" w:type="dxa"/>
            <w:tcBorders>
              <w:top w:val="single" w:sz="4" w:space="0" w:color="auto"/>
              <w:left w:val="single" w:sz="4" w:space="0" w:color="auto"/>
              <w:bottom w:val="single" w:sz="4" w:space="0" w:color="auto"/>
              <w:right w:val="single" w:sz="4" w:space="0" w:color="auto"/>
            </w:tcBorders>
            <w:noWrap/>
            <w:vAlign w:val="bottom"/>
            <w:hideMark/>
          </w:tcPr>
          <w:p w14:paraId="5965ECFD" w14:textId="77777777" w:rsidR="00AD1023" w:rsidRDefault="00AD1023" w:rsidP="00396417">
            <w:pPr>
              <w:pStyle w:val="Notes"/>
              <w:rPr>
                <w:lang w:val="en-ZA" w:eastAsia="en-ZA"/>
              </w:rPr>
            </w:pPr>
            <w:r>
              <w:rPr>
                <w:lang w:val="en-ZA" w:eastAsia="en-ZA"/>
              </w:rPr>
              <w:t>r = 39.89 mm</w:t>
            </w:r>
          </w:p>
        </w:tc>
      </w:tr>
    </w:tbl>
    <w:p w14:paraId="08BAD53A" w14:textId="77777777" w:rsidR="00AD1023" w:rsidRDefault="00AD1023" w:rsidP="00AD1023"/>
    <w:p w14:paraId="0292CC4B" w14:textId="77777777" w:rsidR="00AD1023" w:rsidRDefault="00AD1023" w:rsidP="00AD1023">
      <w:r>
        <w:br w:type="page"/>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B1F3DF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4B411E4" w14:textId="77777777" w:rsidR="00AD1023" w:rsidRDefault="00AD1023" w:rsidP="00396417">
            <w:pPr>
              <w:rPr>
                <w:lang w:eastAsia="en-ZA"/>
              </w:rPr>
            </w:pPr>
            <w:r>
              <w:rPr>
                <w:lang w:eastAsia="en-ZA"/>
              </w:rPr>
              <w:lastRenderedPageBreak/>
              <w:t>Calculate how much material (area) will be needed to make one such container.</w:t>
            </w:r>
          </w:p>
        </w:tc>
      </w:tr>
      <w:tr w:rsidR="00AD1023" w14:paraId="3721198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898C097" w14:textId="77777777" w:rsidR="00AD1023" w:rsidRDefault="00AD1023" w:rsidP="00396417">
            <w:pPr>
              <w:rPr>
                <w:lang w:eastAsia="en-ZA"/>
              </w:rPr>
            </w:pPr>
            <w:r>
              <w:rPr>
                <w:lang w:eastAsia="en-ZA"/>
              </w:rPr>
              <w:t>= 351 cm</w:t>
            </w:r>
            <w:r>
              <w:rPr>
                <w:vertAlign w:val="superscript"/>
                <w:lang w:eastAsia="en-ZA"/>
              </w:rPr>
              <w:t>2</w:t>
            </w:r>
          </w:p>
        </w:tc>
      </w:tr>
      <w:tr w:rsidR="00AD1023" w14:paraId="1835CF12" w14:textId="77777777" w:rsidTr="00396417">
        <w:tc>
          <w:tcPr>
            <w:tcW w:w="9626" w:type="dxa"/>
            <w:tcBorders>
              <w:top w:val="single" w:sz="4" w:space="0" w:color="auto"/>
              <w:left w:val="single" w:sz="4" w:space="0" w:color="auto"/>
              <w:bottom w:val="single" w:sz="4" w:space="0" w:color="auto"/>
              <w:right w:val="single" w:sz="4" w:space="0" w:color="auto"/>
            </w:tcBorders>
          </w:tcPr>
          <w:p w14:paraId="0BDC29A1" w14:textId="77777777" w:rsidR="00AD1023" w:rsidRDefault="00AD1023" w:rsidP="00396417">
            <w:pPr>
              <w:rPr>
                <w:lang w:eastAsia="en-ZA"/>
              </w:rPr>
            </w:pPr>
          </w:p>
        </w:tc>
      </w:tr>
    </w:tbl>
    <w:p w14:paraId="6355A740" w14:textId="77777777" w:rsidR="00AD1023" w:rsidRDefault="00AD1023" w:rsidP="00AD1023"/>
    <w:tbl>
      <w:tblPr>
        <w:tblW w:w="10098"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98"/>
      </w:tblGrid>
      <w:tr w:rsidR="00AD1023" w14:paraId="1C403C3E"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67FE278D" w14:textId="77777777" w:rsidR="00AD1023" w:rsidRDefault="00AD1023" w:rsidP="00396417">
            <w:pPr>
              <w:rPr>
                <w:lang w:eastAsia="en-ZA"/>
              </w:rPr>
            </w:pPr>
            <w:r>
              <w:rPr>
                <w:lang w:eastAsia="en-ZA"/>
              </w:rPr>
              <w:t>area of material = (2 x circle area) + side area</w:t>
            </w:r>
          </w:p>
        </w:tc>
      </w:tr>
      <w:tr w:rsidR="00AD1023" w14:paraId="17A6AF13"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6753DF34" w14:textId="77777777" w:rsidR="00AD1023" w:rsidRDefault="00AD1023" w:rsidP="00396417">
            <w:pPr>
              <w:rPr>
                <w:lang w:eastAsia="en-ZA"/>
              </w:rPr>
            </w:pPr>
            <w:r>
              <w:rPr>
                <w:lang w:eastAsia="en-ZA"/>
              </w:rPr>
              <w:t>circumference = 2 x pi x r</w:t>
            </w:r>
          </w:p>
        </w:tc>
      </w:tr>
      <w:tr w:rsidR="00AD1023" w14:paraId="73FCD6FB"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709735EE" w14:textId="640F86A8" w:rsidR="00AD1023" w:rsidRDefault="00375DF3" w:rsidP="00396417">
            <w:pPr>
              <w:pStyle w:val="Notes"/>
              <w:rPr>
                <w:lang w:val="en-ZA" w:eastAsia="en-ZA"/>
              </w:rPr>
            </w:pPr>
            <w:r>
              <w:rPr>
                <w:lang w:val="en-ZA" w:eastAsia="en-ZA"/>
              </w:rPr>
              <w:t xml:space="preserve"> </w:t>
            </w:r>
          </w:p>
        </w:tc>
      </w:tr>
      <w:tr w:rsidR="00AD1023" w14:paraId="6354CD79"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45D04E33" w14:textId="1DCF9760" w:rsidR="00AD1023" w:rsidRDefault="00375DF3" w:rsidP="00396417">
            <w:pPr>
              <w:pStyle w:val="Notes"/>
              <w:rPr>
                <w:lang w:val="en-ZA" w:eastAsia="en-ZA"/>
              </w:rPr>
            </w:pPr>
            <w:r>
              <w:rPr>
                <w:lang w:val="en-ZA" w:eastAsia="en-ZA"/>
              </w:rPr>
              <w:t xml:space="preserve"> </w:t>
            </w:r>
          </w:p>
        </w:tc>
      </w:tr>
      <w:tr w:rsidR="00AD1023" w14:paraId="1B0CA2BD"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475B77B8" w14:textId="77777777" w:rsidR="00AD1023" w:rsidRDefault="00AD1023" w:rsidP="00396417">
            <w:pPr>
              <w:rPr>
                <w:lang w:eastAsia="en-ZA"/>
              </w:rPr>
            </w:pPr>
            <w:r>
              <w:rPr>
                <w:lang w:eastAsia="en-ZA"/>
              </w:rPr>
              <w:t>side area = l x circumference of circle</w:t>
            </w:r>
          </w:p>
        </w:tc>
      </w:tr>
      <w:tr w:rsidR="00AD1023" w14:paraId="02FA1B7F" w14:textId="77777777" w:rsidTr="00375DF3">
        <w:trPr>
          <w:trHeight w:val="309"/>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4ECBFEC8" w14:textId="4E238A8E" w:rsidR="00AD1023" w:rsidRDefault="00375DF3" w:rsidP="00396417">
            <w:pPr>
              <w:pStyle w:val="Notes"/>
              <w:rPr>
                <w:lang w:val="en-ZA" w:eastAsia="en-ZA"/>
              </w:rPr>
            </w:pPr>
            <w:r>
              <w:rPr>
                <w:lang w:val="en-ZA" w:eastAsia="en-ZA"/>
              </w:rPr>
              <w:t xml:space="preserve"> </w:t>
            </w:r>
          </w:p>
        </w:tc>
      </w:tr>
      <w:tr w:rsidR="00AD1023" w14:paraId="4D091738"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4FFD8CA3" w14:textId="5EEF8E9A" w:rsidR="00AD1023" w:rsidRDefault="00375DF3" w:rsidP="00396417">
            <w:pPr>
              <w:pStyle w:val="Notes"/>
              <w:rPr>
                <w:lang w:val="en-ZA" w:eastAsia="en-ZA"/>
              </w:rPr>
            </w:pPr>
            <w:r>
              <w:rPr>
                <w:lang w:val="en-ZA" w:eastAsia="en-ZA"/>
              </w:rPr>
              <w:t xml:space="preserve"> </w:t>
            </w:r>
          </w:p>
        </w:tc>
      </w:tr>
      <w:tr w:rsidR="00AD1023" w14:paraId="7251866F"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70CC8D31" w14:textId="270468A8" w:rsidR="00AD1023" w:rsidRDefault="00375DF3" w:rsidP="00396417">
            <w:pPr>
              <w:pStyle w:val="Notes"/>
              <w:rPr>
                <w:lang w:val="en-ZA" w:eastAsia="en-ZA"/>
              </w:rPr>
            </w:pPr>
            <w:r>
              <w:rPr>
                <w:lang w:val="en-ZA" w:eastAsia="en-ZA"/>
              </w:rPr>
              <w:t xml:space="preserve"> </w:t>
            </w:r>
          </w:p>
        </w:tc>
      </w:tr>
      <w:tr w:rsidR="00AD1023" w14:paraId="47E990E4" w14:textId="77777777" w:rsidTr="00396417">
        <w:trPr>
          <w:trHeight w:val="255"/>
        </w:trPr>
        <w:tc>
          <w:tcPr>
            <w:tcW w:w="10098" w:type="dxa"/>
            <w:tcBorders>
              <w:top w:val="single" w:sz="4" w:space="0" w:color="auto"/>
              <w:left w:val="single" w:sz="4" w:space="0" w:color="auto"/>
              <w:bottom w:val="single" w:sz="4" w:space="0" w:color="auto"/>
              <w:right w:val="single" w:sz="4" w:space="0" w:color="auto"/>
            </w:tcBorders>
            <w:noWrap/>
            <w:vAlign w:val="bottom"/>
            <w:hideMark/>
          </w:tcPr>
          <w:p w14:paraId="3C9F576C" w14:textId="16804BA3" w:rsidR="00AD1023" w:rsidRPr="00375DF3" w:rsidRDefault="00375DF3" w:rsidP="00396417">
            <w:pPr>
              <w:pStyle w:val="Notes"/>
            </w:pPr>
            <w:r>
              <w:t xml:space="preserve"> </w:t>
            </w:r>
          </w:p>
        </w:tc>
      </w:tr>
    </w:tbl>
    <w:p w14:paraId="66685FAE" w14:textId="77777777" w:rsidR="00AD1023" w:rsidRDefault="00AD1023" w:rsidP="00AD1023"/>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945141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D2B82C8" w14:textId="77777777" w:rsidR="00AD1023" w:rsidRDefault="00AD1023" w:rsidP="00396417">
            <w:pPr>
              <w:rPr>
                <w:lang w:eastAsia="en-ZA"/>
              </w:rPr>
            </w:pPr>
            <w:r>
              <w:rPr>
                <w:lang w:eastAsia="en-ZA"/>
              </w:rPr>
              <w:t>Calculate the volume of the rectangle.</w:t>
            </w:r>
          </w:p>
        </w:tc>
      </w:tr>
      <w:tr w:rsidR="00AD1023" w14:paraId="76CDE68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A1F88C0" w14:textId="0A79DFC6" w:rsidR="00AD1023" w:rsidRDefault="00D92E89" w:rsidP="00396417">
            <w:pPr>
              <w:rPr>
                <w:lang w:eastAsia="en-ZA"/>
              </w:rPr>
            </w:pPr>
            <w:r>
              <w:rPr>
                <w:lang w:eastAsia="en-ZA"/>
              </w:rPr>
              <w:t xml:space="preserve"> </w:t>
            </w:r>
          </w:p>
        </w:tc>
      </w:tr>
      <w:tr w:rsidR="00AD1023" w14:paraId="5E8F93B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412568F" w14:textId="77777777" w:rsidR="00AD1023" w:rsidRDefault="00AD1023" w:rsidP="00396417">
            <w:pPr>
              <w:rPr>
                <w:lang w:eastAsia="en-ZA"/>
              </w:rPr>
            </w:pPr>
            <w:r>
              <w:rPr>
                <w:lang w:eastAsia="en-ZA"/>
              </w:rPr>
              <w:t>If the outside of the rectangle is painted red, calculate the area of red paint.</w:t>
            </w:r>
          </w:p>
        </w:tc>
      </w:tr>
      <w:tr w:rsidR="00AD1023" w14:paraId="6D29AA2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5231000" w14:textId="58E53654" w:rsidR="00AD1023" w:rsidRDefault="00D92E89" w:rsidP="00396417">
            <w:pPr>
              <w:rPr>
                <w:lang w:eastAsia="en-ZA"/>
              </w:rPr>
            </w:pPr>
            <w:r>
              <w:rPr>
                <w:lang w:eastAsia="en-ZA"/>
              </w:rPr>
              <w:t xml:space="preserve"> </w:t>
            </w:r>
          </w:p>
        </w:tc>
      </w:tr>
      <w:tr w:rsidR="00AD1023" w14:paraId="71714964" w14:textId="77777777" w:rsidTr="00396417">
        <w:tc>
          <w:tcPr>
            <w:tcW w:w="9626" w:type="dxa"/>
            <w:tcBorders>
              <w:top w:val="single" w:sz="4" w:space="0" w:color="auto"/>
              <w:left w:val="single" w:sz="4" w:space="0" w:color="auto"/>
              <w:bottom w:val="single" w:sz="4" w:space="0" w:color="auto"/>
              <w:right w:val="single" w:sz="4" w:space="0" w:color="auto"/>
            </w:tcBorders>
          </w:tcPr>
          <w:p w14:paraId="7270EE42" w14:textId="77777777" w:rsidR="00AD1023" w:rsidRDefault="00AD1023" w:rsidP="00396417">
            <w:pPr>
              <w:rPr>
                <w:lang w:eastAsia="en-ZA"/>
              </w:rPr>
            </w:pPr>
          </w:p>
        </w:tc>
      </w:tr>
    </w:tbl>
    <w:p w14:paraId="2219856E" w14:textId="77777777" w:rsidR="00AD1023" w:rsidRDefault="00AD1023" w:rsidP="00AD1023">
      <w:pPr>
        <w:spacing w:before="0"/>
      </w:pPr>
      <w:r>
        <w:rPr>
          <w:noProof/>
          <w:lang w:val="en-US"/>
        </w:rPr>
        <mc:AlternateContent>
          <mc:Choice Requires="wps">
            <w:drawing>
              <wp:anchor distT="0" distB="0" distL="114300" distR="114300" simplePos="0" relativeHeight="251664384" behindDoc="0" locked="0" layoutInCell="1" allowOverlap="1" wp14:anchorId="4E8FFF7E" wp14:editId="05496356">
                <wp:simplePos x="0" y="0"/>
                <wp:positionH relativeFrom="column">
                  <wp:posOffset>1257300</wp:posOffset>
                </wp:positionH>
                <wp:positionV relativeFrom="paragraph">
                  <wp:posOffset>2903220</wp:posOffset>
                </wp:positionV>
                <wp:extent cx="685800" cy="342900"/>
                <wp:effectExtent l="0" t="0" r="0" b="0"/>
                <wp:wrapNone/>
                <wp:docPr id="3280" name="Text Box 3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62A0D" w14:textId="77777777" w:rsidR="00AD1023" w:rsidRDefault="00AD1023" w:rsidP="00AD1023">
                            <w:r>
                              <w:t>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8FFF7E" id="Text Box 3280" o:spid="_x0000_s1163" type="#_x0000_t202" style="position:absolute;left:0;text-align:left;margin-left:99pt;margin-top:228.6pt;width:54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" stroked="f">
                <v:textbox>
                  <w:txbxContent>
                    <w:p w14:paraId="21B62A0D" w14:textId="77777777" w:rsidR="00AD1023" w:rsidRDefault="00AD1023" w:rsidP="00AD1023">
                      <w:r>
                        <w:t>8 cm</w:t>
                      </w:r>
                    </w:p>
                  </w:txbxContent>
                </v:textbox>
              </v:shape>
            </w:pict>
          </mc:Fallback>
        </mc:AlternateContent>
      </w:r>
      <w:r>
        <w:rPr>
          <w:noProof/>
          <w:lang w:val="en-US"/>
        </w:rPr>
        <mc:AlternateContent>
          <mc:Choice Requires="wps">
            <w:drawing>
              <wp:anchor distT="0" distB="0" distL="114300" distR="114300" simplePos="0" relativeHeight="251663360" behindDoc="0" locked="0" layoutInCell="1" allowOverlap="1" wp14:anchorId="6B74968F" wp14:editId="72C0CE41">
                <wp:simplePos x="0" y="0"/>
                <wp:positionH relativeFrom="column">
                  <wp:posOffset>2400300</wp:posOffset>
                </wp:positionH>
                <wp:positionV relativeFrom="paragraph">
                  <wp:posOffset>2689860</wp:posOffset>
                </wp:positionV>
                <wp:extent cx="914400" cy="327660"/>
                <wp:effectExtent l="0" t="0" r="0" b="0"/>
                <wp:wrapNone/>
                <wp:docPr id="3279" name="Text Box 3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12E4A6" w14:textId="77777777" w:rsidR="00AD1023" w:rsidRDefault="00AD1023" w:rsidP="00AD1023">
                            <w:r>
                              <w:t>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74968F" id="Text Box 3279" o:spid="_x0000_s1164" type="#_x0000_t202" style="position:absolute;left:0;text-align:left;margin-left:189pt;margin-top:211.8pt;width:1in;height:25.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" stroked="f">
                <v:textbox>
                  <w:txbxContent>
                    <w:p w14:paraId="6C12E4A6" w14:textId="77777777" w:rsidR="00AD1023" w:rsidRDefault="00AD1023" w:rsidP="00AD1023">
                      <w:r>
                        <w:t>5 cm</w:t>
                      </w:r>
                    </w:p>
                  </w:txbxContent>
                </v:textbox>
              </v:shape>
            </w:pict>
          </mc:Fallback>
        </mc:AlternateContent>
      </w:r>
      <w:r>
        <w:t xml:space="preserve"> </w:t>
      </w:r>
    </w:p>
    <w:p w14:paraId="4820896E" w14:textId="77777777" w:rsidR="00AD1023" w:rsidRDefault="00AD1023" w:rsidP="00AD1023">
      <w:pPr>
        <w:rPr>
          <w:smallCaps/>
        </w:rPr>
      </w:pPr>
      <w:r>
        <w:rPr>
          <w:smallCaps/>
        </w:rPr>
        <w:br w:type="page"/>
      </w:r>
    </w:p>
    <w:p w14:paraId="23450AD8" w14:textId="77777777" w:rsidR="00AD1023" w:rsidRDefault="00AD1023" w:rsidP="00AD1023">
      <w:pPr>
        <w:ind w:left="1610" w:firstLine="550"/>
        <w:rPr>
          <w:smallCaps/>
        </w:rPr>
      </w:pPr>
      <w:r>
        <w:rPr>
          <w:noProof/>
          <w:lang w:val="en-US"/>
        </w:rPr>
        <w:lastRenderedPageBreak/>
        <mc:AlternateContent>
          <mc:Choice Requires="wpc">
            <w:drawing>
              <wp:inline distT="0" distB="0" distL="0" distR="0" wp14:anchorId="69B57970" wp14:editId="7200B831">
                <wp:extent cx="2105660" cy="2209800"/>
                <wp:effectExtent l="0" t="0" r="0" b="0"/>
                <wp:docPr id="3278" name="Canvas 32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76" name="AutoShape 3157"/>
                        <wps:cNvSpPr>
                          <a:spLocks noChangeArrowheads="1"/>
                        </wps:cNvSpPr>
                        <wps:spPr bwMode="auto">
                          <a:xfrm>
                            <a:off x="162305" y="131800"/>
                            <a:ext cx="1214835" cy="19431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77" name="Text Box 3158"/>
                        <wps:cNvSpPr txBox="1">
                          <a:spLocks noChangeArrowheads="1"/>
                        </wps:cNvSpPr>
                        <wps:spPr bwMode="auto">
                          <a:xfrm>
                            <a:off x="1419740" y="817100"/>
                            <a:ext cx="685920" cy="45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9D06F9" w14:textId="77777777" w:rsidR="00AD1023" w:rsidRDefault="00AD1023" w:rsidP="00AD1023">
                              <w:pPr>
                                <w:spacing w:before="0" w:after="0"/>
                              </w:pPr>
                              <w:r>
                                <w:t>20 cm</w:t>
                              </w:r>
                            </w:p>
                          </w:txbxContent>
                        </wps:txbx>
                        <wps:bodyPr rot="0" vert="horz" wrap="square" lIns="91440" tIns="45720" rIns="91440" bIns="45720" anchor="t" anchorCtr="0" upright="1">
                          <a:noAutofit/>
                        </wps:bodyPr>
                      </wps:wsp>
                    </wpc:wpc>
                  </a:graphicData>
                </a:graphic>
              </wp:inline>
            </w:drawing>
          </mc:Choice>
          <mc:Fallback>
            <w:pict>
              <v:group w14:anchorId="69B57970" id="Canvas 3278" o:spid="_x0000_s1165" editas="canvas" style="width:165.8pt;height:174pt;mso-position-horizontal-relative:char;mso-position-vertical-relative:line" coordsize="21056,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">
                <v:shape id="_x0000_s1166" type="#_x0000_t75" style="position:absolute;width:21056;height:22098;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157" o:spid="_x0000_s1167" type="#_x0000_t16" style="position:absolute;left:1623;top:1318;width:1214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"/>
                <v:shape id="Text Box 3158" o:spid="_x0000_s1168" type="#_x0000_t202" style="position:absolute;left:14197;top:8171;width:6859;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" stroked="f">
                  <v:textbox>
                    <w:txbxContent>
                      <w:p w14:paraId="7B9D06F9" w14:textId="77777777" w:rsidR="00AD1023" w:rsidRDefault="00AD1023" w:rsidP="00AD1023">
                        <w:pPr>
                          <w:spacing w:before="0" w:after="0"/>
                        </w:pPr>
                        <w:r>
                          <w:t>20 cm</w:t>
                        </w:r>
                      </w:p>
                    </w:txbxContent>
                  </v:textbox>
                </v:shape>
                <w10:anchorlock/>
              </v:group>
            </w:pict>
          </mc:Fallback>
        </mc:AlternateContent>
      </w:r>
    </w:p>
    <w:p w14:paraId="2ABDB7B1" w14:textId="77777777" w:rsidR="00AD1023" w:rsidRDefault="00AD1023" w:rsidP="00AD1023">
      <w:pPr>
        <w:rPr>
          <w:smallCaps/>
        </w:rPr>
      </w:pPr>
    </w:p>
    <w:p w14:paraId="4B3CD61F" w14:textId="77777777" w:rsidR="00AD1023" w:rsidRDefault="00AD1023" w:rsidP="00AD1023">
      <w:pPr>
        <w:pStyle w:val="Heading2"/>
      </w:pPr>
      <w:bookmarkStart w:id="34" w:name="_Toc149640444"/>
      <w:bookmarkStart w:id="35" w:name="_Toc147022004"/>
      <w:bookmarkStart w:id="36" w:name="_Toc415428985"/>
      <w:r>
        <w:rPr>
          <w:b w:val="0"/>
        </w:rPr>
        <w:t xml:space="preserve">The Theorem </w:t>
      </w:r>
      <w:proofErr w:type="gramStart"/>
      <w:r>
        <w:rPr>
          <w:b w:val="0"/>
        </w:rPr>
        <w:t>Of</w:t>
      </w:r>
      <w:proofErr w:type="gramEnd"/>
      <w:r>
        <w:rPr>
          <w:b w:val="0"/>
        </w:rPr>
        <w:t xml:space="preserve"> Pythagoras</w:t>
      </w:r>
      <w:bookmarkEnd w:id="34"/>
      <w:bookmarkEnd w:id="35"/>
      <w:bookmarkEnd w:id="36"/>
    </w:p>
    <w:p w14:paraId="77EF2E69" w14:textId="77777777" w:rsidR="00AD1023" w:rsidRDefault="00AD1023" w:rsidP="00AD1023">
      <w:pPr>
        <w:tabs>
          <w:tab w:val="left" w:pos="1110"/>
        </w:tabs>
      </w:pPr>
      <w:r>
        <w:rPr>
          <w:noProof/>
          <w:lang w:val="en-US"/>
        </w:rPr>
        <mc:AlternateContent>
          <mc:Choice Requires="wpg">
            <w:drawing>
              <wp:anchor distT="0" distB="0" distL="114300" distR="114300" simplePos="0" relativeHeight="251667456" behindDoc="0" locked="0" layoutInCell="1" allowOverlap="1" wp14:anchorId="20A72F55" wp14:editId="48CF8959">
                <wp:simplePos x="0" y="0"/>
                <wp:positionH relativeFrom="column">
                  <wp:posOffset>3474085</wp:posOffset>
                </wp:positionH>
                <wp:positionV relativeFrom="paragraph">
                  <wp:posOffset>19050</wp:posOffset>
                </wp:positionV>
                <wp:extent cx="2400300" cy="2400300"/>
                <wp:effectExtent l="0" t="0" r="3486150" b="3524250"/>
                <wp:wrapSquare wrapText="bothSides"/>
                <wp:docPr id="3275" name="Group 3275"/>
                <wp:cNvGraphicFramePr/>
                <a:graphic xmlns:a="http://schemas.openxmlformats.org/drawingml/2006/main">
                  <a:graphicData uri="http://schemas.microsoft.com/office/word/2010/wordprocessingGroup">
                    <wpg:wgp>
                      <wpg:cNvGrpSpPr/>
                      <wpg:grpSpPr>
                        <a:xfrm>
                          <a:off x="0" y="0"/>
                          <a:ext cx="5894070" cy="5926667"/>
                          <a:chOff x="0" y="0"/>
                          <a:chExt cx="5894070" cy="5926667"/>
                        </a:xfrm>
                      </wpg:grpSpPr>
                      <wps:wsp>
                        <wps:cNvPr id="1014" name="Rectangle 1014"/>
                        <wps:cNvSpPr/>
                        <wps:spPr>
                          <a:xfrm>
                            <a:off x="3493770" y="3526367"/>
                            <a:ext cx="2400300" cy="2400300"/>
                          </a:xfrm>
                          <a:prstGeom prst="rect">
                            <a:avLst/>
                          </a:prstGeom>
                          <a:noFill/>
                          <a:ln>
                            <a:noFill/>
                          </a:ln>
                        </wps:spPr>
                        <wps:bodyPr/>
                      </wps:wsp>
                      <wps:wsp>
                        <wps:cNvPr id="1015" name="Line 3226"/>
                        <wps:cNvCnPr>
                          <a:cxnSpLocks noChangeShapeType="1"/>
                        </wps:cNvCnPr>
                        <wps:spPr bwMode="auto">
                          <a:xfrm>
                            <a:off x="228600" y="228918"/>
                            <a:ext cx="762" cy="17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3227"/>
                        <wps:cNvCnPr>
                          <a:cxnSpLocks noChangeShapeType="1"/>
                        </wps:cNvCnPr>
                        <wps:spPr bwMode="auto">
                          <a:xfrm>
                            <a:off x="228600" y="1943206"/>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3228"/>
                        <wps:cNvCnPr>
                          <a:cxnSpLocks noChangeShapeType="1"/>
                        </wps:cNvCnPr>
                        <wps:spPr bwMode="auto">
                          <a:xfrm>
                            <a:off x="228600" y="228918"/>
                            <a:ext cx="1028700" cy="1714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Text Box 3229"/>
                        <wps:cNvSpPr txBox="1">
                          <a:spLocks noChangeArrowheads="1"/>
                        </wps:cNvSpPr>
                        <wps:spPr bwMode="auto">
                          <a:xfrm>
                            <a:off x="114300" y="0"/>
                            <a:ext cx="342900" cy="228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DC8184" w14:textId="77777777" w:rsidR="00AD1023" w:rsidRDefault="00AD1023" w:rsidP="00AD1023">
                              <w:pPr>
                                <w:spacing w:before="0" w:after="0"/>
                              </w:pPr>
                              <w:r>
                                <w:t>A</w:t>
                              </w:r>
                            </w:p>
                          </w:txbxContent>
                        </wps:txbx>
                        <wps:bodyPr rot="0" vert="horz" wrap="square" lIns="91440" tIns="45720" rIns="91440" bIns="45720" anchor="t" anchorCtr="0" upright="1">
                          <a:noAutofit/>
                        </wps:bodyPr>
                      </wps:wsp>
                      <wps:wsp>
                        <wps:cNvPr id="1019" name="Text Box 3230"/>
                        <wps:cNvSpPr txBox="1">
                          <a:spLocks noChangeArrowheads="1"/>
                        </wps:cNvSpPr>
                        <wps:spPr bwMode="auto">
                          <a:xfrm>
                            <a:off x="0" y="1966913"/>
                            <a:ext cx="342900" cy="2518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FC100A" w14:textId="77777777" w:rsidR="00AD1023" w:rsidRDefault="00AD1023" w:rsidP="00AD1023">
                              <w:pPr>
                                <w:spacing w:before="0" w:after="0"/>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A72F55" id="Group 3275" o:spid="_x0000_s1169" style="position:absolute;left:0;text-align:left;margin-left:273.55pt;margin-top:1.5pt;width:189pt;height:189pt;z-index:251667456;mso-position-horizontal-relative:text;mso-position-vertical-relative:text" coordsize="58940,592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">
                <v:rect id="Rectangle 1014" o:spid="_x0000_s1170" style="position:absolute;left:34937;top:35263;width:24003;height:24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" filled="f" stroked="f"/>
                <v:line id="Line 3226" o:spid="_x0000_s1171" style="position:absolute;visibility:visible;mso-wrap-style:square" from="2286,2289" to="2293,1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LzexQAAAN0AAAAPAAAAZHJzL2Rvd25yZXYueG1sRE9Na8JA&#10;EL0X/A/LFHqrGy0N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CuALzexQAAAN0AAAAP&#10;AAAAAAAAAAAAAAAAAAcCAABkcnMvZG93bnJldi54bWxQSwUGAAAAAAMAAwC3AAAA+QIAAAAA&#10;"/>
                <v:line id="Line 3227" o:spid="_x0000_s1172" style="position:absolute;visibility:visible;mso-wrap-style:square" from="2286,19432" to="12573,19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"/>
                <v:line id="Line 3228" o:spid="_x0000_s1173" style="position:absolute;visibility:visible;mso-wrap-style:square" from="2286,2289" to="12573,19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"/>
                <v:shape id="Text Box 3229" o:spid="_x0000_s1174" type="#_x0000_t202" style="position:absolute;left:1143;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" filled="f" stroked="f">
                  <v:textbox>
                    <w:txbxContent>
                      <w:p w14:paraId="6ADC8184" w14:textId="77777777" w:rsidR="00AD1023" w:rsidRDefault="00AD1023" w:rsidP="00AD1023">
                        <w:pPr>
                          <w:spacing w:before="0" w:after="0"/>
                        </w:pPr>
                        <w:r>
                          <w:t>A</w:t>
                        </w:r>
                      </w:p>
                    </w:txbxContent>
                  </v:textbox>
                </v:shape>
                <v:shape id="Text Box 3230" o:spid="_x0000_s1175" type="#_x0000_t202" style="position:absolute;top:19669;width:3429;height:2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" stroked="f">
                  <v:textbox>
                    <w:txbxContent>
                      <w:p w14:paraId="40FC100A" w14:textId="77777777" w:rsidR="00AD1023" w:rsidRDefault="00AD1023" w:rsidP="00AD1023">
                        <w:pPr>
                          <w:spacing w:before="0" w:after="0"/>
                        </w:pPr>
                        <w:r>
                          <w:t>B</w:t>
                        </w:r>
                      </w:p>
                    </w:txbxContent>
                  </v:textbox>
                </v:shape>
                <w10:wrap type="square"/>
              </v:group>
            </w:pict>
          </mc:Fallback>
        </mc:AlternateContent>
      </w:r>
      <w:r>
        <w:t>In any right-angled triangle the following applies:</w:t>
      </w:r>
    </w:p>
    <w:p w14:paraId="2DD47977" w14:textId="77777777" w:rsidR="00AD1023" w:rsidRDefault="00AD1023" w:rsidP="00AD1023">
      <w:pPr>
        <w:tabs>
          <w:tab w:val="left" w:pos="1110"/>
        </w:tabs>
      </w:pPr>
      <w:r>
        <w:t xml:space="preserve">The square on the </w:t>
      </w:r>
      <w:r>
        <w:lastRenderedPageBreak/>
        <w:t>hypotenuse side is equal to the sum of the squares on the other two sides (AC)</w:t>
      </w:r>
      <w:r>
        <w:rPr>
          <w:position w:val="-4"/>
        </w:rPr>
        <w:object w:dxaOrig="168" w:dyaOrig="300" w14:anchorId="66B5ACC3">
          <v:shape id="_x0000_i1031" type="#_x0000_t75" style="width:7pt;height:15pt" o:ole="">
            <v:imagedata r:id="rId17" o:title=""/>
          </v:shape>
          <o:OLEObject Type="Embed" ProgID="Equation.3" ShapeID="_x0000_i1031" DrawAspect="Content" ObjectID="_1679746588" r:id="rId18"/>
        </w:object>
      </w:r>
      <w:r>
        <w:t xml:space="preserve"> = (AB)</w:t>
      </w:r>
      <w:r>
        <w:rPr>
          <w:position w:val="-4"/>
        </w:rPr>
        <w:object w:dxaOrig="168" w:dyaOrig="300" w14:anchorId="62B1A229">
          <v:shape id="_x0000_i1032" type="#_x0000_t75" style="width:7pt;height:15pt" o:ole="">
            <v:imagedata r:id="rId19" o:title=""/>
          </v:shape>
          <o:OLEObject Type="Embed" ProgID="Equation.3" ShapeID="_x0000_i1032" DrawAspect="Content" ObjectID="_1679746589" r:id="rId20"/>
        </w:object>
      </w:r>
      <w:r>
        <w:t>+ (BC)</w:t>
      </w:r>
      <w:r>
        <w:rPr>
          <w:position w:val="-4"/>
        </w:rPr>
        <w:object w:dxaOrig="168" w:dyaOrig="300" w14:anchorId="53A6D942">
          <v:shape id="_x0000_i1033" type="#_x0000_t75" style="width:7pt;height:15pt" o:ole="">
            <v:imagedata r:id="rId19" o:title=""/>
          </v:shape>
          <o:OLEObject Type="Embed" ProgID="Equation.3" ShapeID="_x0000_i1033" DrawAspect="Content" ObjectID="_1679746590" r:id="rId21"/>
        </w:object>
      </w:r>
    </w:p>
    <w:p w14:paraId="4B44A5DE" w14:textId="77777777" w:rsidR="00AD1023" w:rsidRDefault="00AD1023" w:rsidP="00AD1023">
      <w:pPr>
        <w:tabs>
          <w:tab w:val="left" w:pos="1110"/>
        </w:tabs>
        <w:spacing w:before="0"/>
      </w:pPr>
      <w:r>
        <w:rPr>
          <w:noProof/>
          <w:lang w:val="en-US"/>
        </w:rPr>
        <mc:AlternateContent>
          <mc:Choice Requires="wps">
            <w:drawing>
              <wp:anchor distT="0" distB="0" distL="114300" distR="114300" simplePos="0" relativeHeight="251665408" behindDoc="0" locked="0" layoutInCell="1" allowOverlap="1" wp14:anchorId="5CD50162" wp14:editId="72A2F593">
                <wp:simplePos x="0" y="0"/>
                <wp:positionH relativeFrom="column">
                  <wp:posOffset>3657600</wp:posOffset>
                </wp:positionH>
                <wp:positionV relativeFrom="paragraph">
                  <wp:posOffset>2400300</wp:posOffset>
                </wp:positionV>
                <wp:extent cx="228600" cy="252095"/>
                <wp:effectExtent l="0" t="0" r="0" b="0"/>
                <wp:wrapNone/>
                <wp:docPr id="3274" name="Text Box 3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5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046FF7" w14:textId="77777777" w:rsidR="00AD1023" w:rsidRDefault="00AD1023" w:rsidP="00AD102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D50162" id="Text Box 3274" o:spid="_x0000_s1176" type="#_x0000_t202" style="position:absolute;left:0;text-align:left;margin-left:4in;margin-top:189pt;width:18pt;height:19.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" stroked="f">
                <v:textbox>
                  <w:txbxContent>
                    <w:p w14:paraId="1F046FF7" w14:textId="77777777" w:rsidR="00AD1023" w:rsidRDefault="00AD1023" w:rsidP="00AD1023">
                      <w:r>
                        <w:t>C</w:t>
                      </w:r>
                    </w:p>
                  </w:txbxContent>
                </v:textbox>
              </v:shape>
            </w:pict>
          </mc:Fallback>
        </mc:AlternateContent>
      </w:r>
      <w:r>
        <w:t>If AB = 4 cm and BC = 3 cm, how long will AC be?</w:t>
      </w:r>
    </w:p>
    <w:p w14:paraId="239C151C" w14:textId="77777777" w:rsidR="00AD1023" w:rsidRDefault="00AD1023" w:rsidP="00AD1023">
      <w:pPr>
        <w:tabs>
          <w:tab w:val="left" w:pos="1110"/>
        </w:tabs>
      </w:pPr>
      <w:r>
        <w:t>According the theorem:</w:t>
      </w:r>
    </w:p>
    <w:p w14:paraId="5437576C" w14:textId="33AC652E" w:rsidR="00AD1023" w:rsidRDefault="002D2659" w:rsidP="00AD1023">
      <w:pPr>
        <w:tabs>
          <w:tab w:val="left" w:pos="1110"/>
        </w:tabs>
      </w:pPr>
      <w:r>
        <w:t xml:space="preserve"> </w:t>
      </w:r>
    </w:p>
    <w:p w14:paraId="6A21B1B5" w14:textId="77777777" w:rsidR="00AD1023" w:rsidRDefault="00AD1023" w:rsidP="00AD1023">
      <w:pPr>
        <w:tabs>
          <w:tab w:val="left" w:pos="1110"/>
        </w:tabs>
        <w:rPr>
          <w:rStyle w:val="Strong"/>
        </w:rPr>
      </w:pPr>
      <w:r>
        <w:br w:type="page"/>
      </w:r>
    </w:p>
    <w:p w14:paraId="29AB670A" w14:textId="77777777" w:rsidR="00AD1023" w:rsidRDefault="00AD1023" w:rsidP="00AD1023">
      <w:pPr>
        <w:pStyle w:val="MyFormAssmtHdg"/>
        <w:numPr>
          <w:ilvl w:val="0"/>
          <w:numId w:val="24"/>
        </w:numPr>
      </w:pPr>
      <w:bookmarkStart w:id="37" w:name="_Toc415428986"/>
      <w:r>
        <w:lastRenderedPageBreak/>
        <w:t>Formative Assessment</w:t>
      </w:r>
      <w:bookmarkEnd w:id="37"/>
      <w:r>
        <w:t xml:space="preserve"> </w:t>
      </w:r>
    </w:p>
    <w:p w14:paraId="2F9CAEE5" w14:textId="77777777" w:rsidR="00AD1023" w:rsidRDefault="00AD1023" w:rsidP="00AD102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D1023" w14:paraId="5908045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8EE4CE0" w14:textId="77777777" w:rsidR="00AD1023" w:rsidRDefault="00AD1023" w:rsidP="00396417">
            <w:pPr>
              <w:rPr>
                <w:lang w:eastAsia="en-ZA"/>
              </w:rPr>
            </w:pPr>
            <w:r>
              <w:rPr>
                <w:lang w:eastAsia="en-ZA"/>
              </w:rPr>
              <w:t>Find the value of z.</w:t>
            </w:r>
          </w:p>
        </w:tc>
      </w:tr>
      <w:tr w:rsidR="00AD1023" w14:paraId="39495B9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1F96FF8" w14:textId="42CB732D" w:rsidR="00AD1023" w:rsidRDefault="000B788B" w:rsidP="00396417">
            <w:pPr>
              <w:rPr>
                <w:lang w:eastAsia="en-ZA"/>
              </w:rPr>
            </w:pPr>
            <w:r>
              <w:rPr>
                <w:lang w:eastAsia="en-ZA"/>
              </w:rPr>
              <w:t xml:space="preserve"> </w:t>
            </w:r>
          </w:p>
        </w:tc>
      </w:tr>
    </w:tbl>
    <w:p w14:paraId="4E4B187A" w14:textId="77777777" w:rsidR="00AD1023" w:rsidRDefault="00AD1023" w:rsidP="00AD1023">
      <w:r>
        <w:rPr>
          <w:noProof/>
          <w:lang w:val="en-US"/>
        </w:rPr>
        <mc:AlternateContent>
          <mc:Choice Requires="wpg">
            <w:drawing>
              <wp:anchor distT="0" distB="0" distL="114300" distR="114300" simplePos="0" relativeHeight="251668480" behindDoc="0" locked="0" layoutInCell="1" allowOverlap="1" wp14:anchorId="70B3F499" wp14:editId="42BB7683">
                <wp:simplePos x="0" y="0"/>
                <wp:positionH relativeFrom="column">
                  <wp:posOffset>1657350</wp:posOffset>
                </wp:positionH>
                <wp:positionV relativeFrom="paragraph">
                  <wp:posOffset>311150</wp:posOffset>
                </wp:positionV>
                <wp:extent cx="2457450" cy="2081530"/>
                <wp:effectExtent l="0" t="0" r="2286000" b="2680970"/>
                <wp:wrapSquare wrapText="bothSides"/>
                <wp:docPr id="3273" name="Group 3273"/>
                <wp:cNvGraphicFramePr/>
                <a:graphic xmlns:a="http://schemas.openxmlformats.org/drawingml/2006/main">
                  <a:graphicData uri="http://schemas.microsoft.com/office/word/2010/wordprocessingGroup">
                    <wpg:wgp>
                      <wpg:cNvGrpSpPr/>
                      <wpg:grpSpPr>
                        <a:xfrm>
                          <a:off x="0" y="0"/>
                          <a:ext cx="4772025" cy="4763552"/>
                          <a:chOff x="0" y="0"/>
                          <a:chExt cx="4772025" cy="4763552"/>
                        </a:xfrm>
                      </wpg:grpSpPr>
                      <wps:wsp>
                        <wps:cNvPr id="1004" name="Rectangle 1004"/>
                        <wps:cNvSpPr/>
                        <wps:spPr>
                          <a:xfrm>
                            <a:off x="2314575" y="2682022"/>
                            <a:ext cx="2457450" cy="2081530"/>
                          </a:xfrm>
                          <a:prstGeom prst="rect">
                            <a:avLst/>
                          </a:prstGeom>
                          <a:noFill/>
                          <a:ln>
                            <a:noFill/>
                          </a:ln>
                        </wps:spPr>
                        <wps:bodyPr/>
                      </wps:wsp>
                      <wps:wsp>
                        <wps:cNvPr id="1005" name="Line 3233"/>
                        <wps:cNvCnPr>
                          <a:cxnSpLocks noChangeShapeType="1"/>
                        </wps:cNvCnPr>
                        <wps:spPr bwMode="auto">
                          <a:xfrm>
                            <a:off x="342900" y="342352"/>
                            <a:ext cx="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3234"/>
                        <wps:cNvCnPr>
                          <a:cxnSpLocks noChangeShapeType="1"/>
                        </wps:cNvCnPr>
                        <wps:spPr bwMode="auto">
                          <a:xfrm>
                            <a:off x="342900" y="342352"/>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3235"/>
                        <wps:cNvCnPr>
                          <a:cxnSpLocks noChangeShapeType="1"/>
                        </wps:cNvCnPr>
                        <wps:spPr bwMode="auto">
                          <a:xfrm flipV="1">
                            <a:off x="342900" y="342352"/>
                            <a:ext cx="171450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Text Box 3236"/>
                        <wps:cNvSpPr txBox="1">
                          <a:spLocks noChangeArrowheads="1"/>
                        </wps:cNvSpPr>
                        <wps:spPr bwMode="auto">
                          <a:xfrm>
                            <a:off x="0" y="1142655"/>
                            <a:ext cx="2286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48908C" w14:textId="77777777" w:rsidR="00AD1023" w:rsidRDefault="00AD1023" w:rsidP="00AD1023">
                              <w:pPr>
                                <w:spacing w:before="0" w:after="0"/>
                              </w:pPr>
                              <w:r>
                                <w:t>z</w:t>
                              </w:r>
                            </w:p>
                          </w:txbxContent>
                        </wps:txbx>
                        <wps:bodyPr rot="0" vert="horz" wrap="square" lIns="91440" tIns="45720" rIns="91440" bIns="45720" anchor="t" anchorCtr="0" upright="1">
                          <a:noAutofit/>
                        </wps:bodyPr>
                      </wps:wsp>
                      <wps:wsp>
                        <wps:cNvPr id="1009" name="Text Box 3237"/>
                        <wps:cNvSpPr txBox="1">
                          <a:spLocks noChangeArrowheads="1"/>
                        </wps:cNvSpPr>
                        <wps:spPr bwMode="auto">
                          <a:xfrm>
                            <a:off x="800100" y="0"/>
                            <a:ext cx="342900" cy="22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F8B8C1" w14:textId="77777777" w:rsidR="00AD1023" w:rsidRDefault="00AD1023" w:rsidP="00AD1023">
                              <w:pPr>
                                <w:spacing w:before="0" w:after="0"/>
                              </w:pPr>
                              <w:r>
                                <w:t>5</w:t>
                              </w:r>
                            </w:p>
                          </w:txbxContent>
                        </wps:txbx>
                        <wps:bodyPr rot="0" vert="horz" wrap="square" lIns="91440" tIns="45720" rIns="91440" bIns="45720" anchor="t" anchorCtr="0" upright="1">
                          <a:noAutofit/>
                        </wps:bodyPr>
                      </wps:wsp>
                      <wps:wsp>
                        <wps:cNvPr id="1010" name="Text Box 3238"/>
                        <wps:cNvSpPr txBox="1">
                          <a:spLocks noChangeArrowheads="1"/>
                        </wps:cNvSpPr>
                        <wps:spPr bwMode="auto">
                          <a:xfrm>
                            <a:off x="1143000" y="1485748"/>
                            <a:ext cx="4572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5A2D2E" w14:textId="77777777" w:rsidR="00AD1023" w:rsidRDefault="00AD1023" w:rsidP="00AD1023">
                              <w:r>
                                <w:t>13</w:t>
                              </w:r>
                            </w:p>
                          </w:txbxContent>
                        </wps:txbx>
                        <wps:bodyPr rot="0" vert="horz" wrap="square" lIns="91440" tIns="45720" rIns="91440" bIns="45720" anchor="t" anchorCtr="0" upright="1">
                          <a:noAutofit/>
                        </wps:bodyPr>
                      </wps:wsp>
                      <wps:wsp>
                        <wps:cNvPr id="1011" name="Rectangle 1011"/>
                        <wps:cNvSpPr>
                          <a:spLocks noChangeArrowheads="1"/>
                        </wps:cNvSpPr>
                        <wps:spPr bwMode="auto">
                          <a:xfrm>
                            <a:off x="342900" y="342352"/>
                            <a:ext cx="114300" cy="1148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B3F499" id="Group 3273" o:spid="_x0000_s1177" style="position:absolute;left:0;text-align:left;margin-left:130.5pt;margin-top:24.5pt;width:193.5pt;height:163.9pt;z-index:251668480;mso-position-horizontal-relative:text;mso-position-vertical-relative:text" coordsize="47720,47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">
                <v:rect id="Rectangle 1004" o:spid="_x0000_s1178" style="position:absolute;left:23145;top:26820;width:24575;height:20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" filled="f" stroked="f"/>
                <v:line id="Line 3233" o:spid="_x0000_s1179" style="position:absolute;visibility:visible;mso-wrap-style:square" from="3429,3423" to="3429,20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"/>
                <v:line id="Line 3234" o:spid="_x0000_s1180" style="position:absolute;visibility:visible;mso-wrap-style:square" from="3429,3423" to="20574,3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"/>
                <v:line id="Line 3235" o:spid="_x0000_s1181" style="position:absolute;flip:y;visibility:visible;mso-wrap-style:square" from="3429,3423" to="20574,20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"/>
                <v:shape id="Text Box 3236" o:spid="_x0000_s1182" type="#_x0000_t202" style="position:absolute;top:11426;width:228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" stroked="f">
                  <v:textbox>
                    <w:txbxContent>
                      <w:p w14:paraId="5348908C" w14:textId="77777777" w:rsidR="00AD1023" w:rsidRDefault="00AD1023" w:rsidP="00AD1023">
                        <w:pPr>
                          <w:spacing w:before="0" w:after="0"/>
                        </w:pPr>
                        <w:r>
                          <w:t>z</w:t>
                        </w:r>
                      </w:p>
                    </w:txbxContent>
                  </v:textbox>
                </v:shape>
                <v:shape id="_x0000_s1183" type="#_x0000_t202" style="position:absolute;left:8001;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" stroked="f">
                  <v:textbox>
                    <w:txbxContent>
                      <w:p w14:paraId="64F8B8C1" w14:textId="77777777" w:rsidR="00AD1023" w:rsidRDefault="00AD1023" w:rsidP="00AD1023">
                        <w:pPr>
                          <w:spacing w:before="0" w:after="0"/>
                        </w:pPr>
                        <w:r>
                          <w:t>5</w:t>
                        </w:r>
                      </w:p>
                    </w:txbxContent>
                  </v:textbox>
                </v:shape>
                <v:shape id="Text Box 3238" o:spid="_x0000_s1184" type="#_x0000_t202" style="position:absolute;left:11430;top:14857;width:4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" stroked="f">
                  <v:textbox>
                    <w:txbxContent>
                      <w:p w14:paraId="5E5A2D2E" w14:textId="77777777" w:rsidR="00AD1023" w:rsidRDefault="00AD1023" w:rsidP="00AD1023">
                        <w:r>
                          <w:t>13</w:t>
                        </w:r>
                      </w:p>
                    </w:txbxContent>
                  </v:textbox>
                </v:shape>
                <v:rect id="Rectangle 1011" o:spid="_x0000_s1185" style="position:absolute;left:3429;top:3423;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"/>
                <w10:wrap type="square"/>
              </v:group>
            </w:pict>
          </mc:Fallback>
        </mc:AlternateContent>
      </w:r>
    </w:p>
    <w:p w14:paraId="31F6E6C0" w14:textId="77777777" w:rsidR="00AD1023" w:rsidRDefault="00AD1023" w:rsidP="00AD1023"/>
    <w:p w14:paraId="67FF12D6" w14:textId="77777777" w:rsidR="00AD1023" w:rsidRDefault="00AD1023" w:rsidP="00AD1023"/>
    <w:p w14:paraId="3F8299B2" w14:textId="77777777" w:rsidR="00AD1023" w:rsidRDefault="00AD1023" w:rsidP="00AD1023"/>
    <w:p w14:paraId="104F2878" w14:textId="77777777" w:rsidR="00AD1023" w:rsidRDefault="00AD1023" w:rsidP="00AD1023"/>
    <w:p w14:paraId="47D03F29" w14:textId="77777777" w:rsidR="00AD1023" w:rsidRDefault="00AD1023" w:rsidP="00AD1023"/>
    <w:p w14:paraId="1B13F13F" w14:textId="77777777" w:rsidR="00AD1023" w:rsidRDefault="00AD1023" w:rsidP="00AD1023"/>
    <w:p w14:paraId="671AC032" w14:textId="77777777" w:rsidR="00AD1023" w:rsidRDefault="00AD1023" w:rsidP="00AD1023"/>
    <w:p w14:paraId="084C34DB" w14:textId="77777777" w:rsidR="00AD1023" w:rsidRDefault="00AD1023" w:rsidP="00AD1023"/>
    <w:p w14:paraId="6E945E3E" w14:textId="77777777" w:rsidR="00AD1023" w:rsidRDefault="00AD1023" w:rsidP="00AD1023"/>
    <w:p w14:paraId="4CF06290" w14:textId="77777777" w:rsidR="00AD1023" w:rsidRDefault="00AD1023" w:rsidP="00AD1023">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D1023" w14:paraId="14A5F35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D0219D6" w14:textId="77777777" w:rsidR="00AD1023" w:rsidRDefault="00AD1023" w:rsidP="00396417">
            <w:pPr>
              <w:rPr>
                <w:lang w:eastAsia="en-ZA"/>
              </w:rPr>
            </w:pPr>
            <w:r>
              <w:rPr>
                <w:lang w:eastAsia="en-ZA"/>
              </w:rPr>
              <w:t>You are involved in the planning of a team building venue.  You are going to install a slide on top of a tower A which is 40m high.  Anchor C has been placed 60m from the building on the ground.  How long will the cable be from A to C?</w:t>
            </w:r>
          </w:p>
        </w:tc>
      </w:tr>
      <w:tr w:rsidR="00AD1023" w14:paraId="3414CC3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D745CB1" w14:textId="16A806D0" w:rsidR="00AD1023" w:rsidRDefault="00705312" w:rsidP="00396417">
            <w:pPr>
              <w:rPr>
                <w:lang w:eastAsia="en-ZA"/>
              </w:rPr>
            </w:pPr>
            <w:r>
              <w:rPr>
                <w:lang w:eastAsia="en-ZA"/>
              </w:rPr>
              <w:t xml:space="preserve"> </w:t>
            </w:r>
          </w:p>
        </w:tc>
      </w:tr>
      <w:tr w:rsidR="00AD1023" w14:paraId="0601D309" w14:textId="77777777" w:rsidTr="00396417">
        <w:tc>
          <w:tcPr>
            <w:tcW w:w="9796" w:type="dxa"/>
            <w:tcBorders>
              <w:top w:val="single" w:sz="4" w:space="0" w:color="auto"/>
              <w:left w:val="single" w:sz="4" w:space="0" w:color="auto"/>
              <w:bottom w:val="single" w:sz="4" w:space="0" w:color="auto"/>
              <w:right w:val="single" w:sz="4" w:space="0" w:color="auto"/>
            </w:tcBorders>
          </w:tcPr>
          <w:p w14:paraId="1CEB32A0" w14:textId="77777777" w:rsidR="00AD1023" w:rsidRDefault="00AD1023" w:rsidP="00396417">
            <w:pPr>
              <w:rPr>
                <w:lang w:eastAsia="en-ZA"/>
              </w:rPr>
            </w:pPr>
          </w:p>
        </w:tc>
      </w:tr>
      <w:tr w:rsidR="00AD1023" w14:paraId="00924B76" w14:textId="77777777" w:rsidTr="00396417">
        <w:tc>
          <w:tcPr>
            <w:tcW w:w="9796" w:type="dxa"/>
            <w:tcBorders>
              <w:top w:val="single" w:sz="4" w:space="0" w:color="auto"/>
              <w:left w:val="single" w:sz="4" w:space="0" w:color="auto"/>
              <w:bottom w:val="single" w:sz="4" w:space="0" w:color="auto"/>
              <w:right w:val="single" w:sz="4" w:space="0" w:color="auto"/>
            </w:tcBorders>
          </w:tcPr>
          <w:p w14:paraId="0F09A882" w14:textId="77777777" w:rsidR="00AD1023" w:rsidRDefault="00AD1023" w:rsidP="00396417">
            <w:pPr>
              <w:rPr>
                <w:lang w:eastAsia="en-ZA"/>
              </w:rPr>
            </w:pPr>
          </w:p>
        </w:tc>
      </w:tr>
      <w:tr w:rsidR="00AD1023" w14:paraId="6180F7EA" w14:textId="77777777" w:rsidTr="00396417">
        <w:tc>
          <w:tcPr>
            <w:tcW w:w="9796" w:type="dxa"/>
            <w:tcBorders>
              <w:top w:val="single" w:sz="4" w:space="0" w:color="auto"/>
              <w:left w:val="single" w:sz="4" w:space="0" w:color="auto"/>
              <w:bottom w:val="single" w:sz="4" w:space="0" w:color="auto"/>
              <w:right w:val="single" w:sz="4" w:space="0" w:color="auto"/>
            </w:tcBorders>
          </w:tcPr>
          <w:p w14:paraId="0765A53E" w14:textId="77777777" w:rsidR="00AD1023" w:rsidRDefault="00AD1023" w:rsidP="00396417">
            <w:pPr>
              <w:rPr>
                <w:lang w:eastAsia="en-ZA"/>
              </w:rPr>
            </w:pPr>
          </w:p>
        </w:tc>
      </w:tr>
      <w:tr w:rsidR="00AD1023" w14:paraId="29F7A90D" w14:textId="77777777" w:rsidTr="00396417">
        <w:tc>
          <w:tcPr>
            <w:tcW w:w="9796" w:type="dxa"/>
            <w:tcBorders>
              <w:top w:val="single" w:sz="4" w:space="0" w:color="auto"/>
              <w:left w:val="single" w:sz="4" w:space="0" w:color="auto"/>
              <w:bottom w:val="single" w:sz="4" w:space="0" w:color="auto"/>
              <w:right w:val="single" w:sz="4" w:space="0" w:color="auto"/>
            </w:tcBorders>
          </w:tcPr>
          <w:p w14:paraId="2BB3C0C9" w14:textId="77777777" w:rsidR="00AD1023" w:rsidRDefault="00AD1023" w:rsidP="00396417">
            <w:pPr>
              <w:rPr>
                <w:lang w:eastAsia="en-ZA"/>
              </w:rPr>
            </w:pPr>
          </w:p>
        </w:tc>
      </w:tr>
      <w:tr w:rsidR="00AD1023" w14:paraId="00E9D6AF" w14:textId="77777777" w:rsidTr="00396417">
        <w:tc>
          <w:tcPr>
            <w:tcW w:w="9796" w:type="dxa"/>
            <w:tcBorders>
              <w:top w:val="single" w:sz="4" w:space="0" w:color="auto"/>
              <w:left w:val="single" w:sz="4" w:space="0" w:color="auto"/>
              <w:bottom w:val="single" w:sz="4" w:space="0" w:color="auto"/>
              <w:right w:val="single" w:sz="4" w:space="0" w:color="auto"/>
            </w:tcBorders>
          </w:tcPr>
          <w:p w14:paraId="1D1D1CE2" w14:textId="77777777" w:rsidR="00AD1023" w:rsidRDefault="00AD1023" w:rsidP="00396417">
            <w:pPr>
              <w:rPr>
                <w:lang w:eastAsia="en-ZA"/>
              </w:rPr>
            </w:pPr>
          </w:p>
        </w:tc>
      </w:tr>
    </w:tbl>
    <w:p w14:paraId="25DD9D1D" w14:textId="77777777" w:rsidR="00AD1023" w:rsidRDefault="00AD1023" w:rsidP="00AD1023">
      <w:pPr>
        <w:ind w:left="360"/>
      </w:pPr>
    </w:p>
    <w:p w14:paraId="41E13B73" w14:textId="77777777" w:rsidR="00AD1023" w:rsidRDefault="00AD1023" w:rsidP="00AD1023">
      <w:pPr>
        <w:ind w:left="360"/>
      </w:pPr>
      <w:r>
        <w:br w:type="page"/>
      </w:r>
    </w:p>
    <w:p w14:paraId="78B28EEA" w14:textId="77777777" w:rsidR="00AD1023" w:rsidRDefault="00AD1023" w:rsidP="00AD1023">
      <w:pPr>
        <w:spacing w:before="0"/>
        <w:ind w:left="360"/>
      </w:pPr>
      <w:r>
        <w:rPr>
          <w:noProof/>
          <w:lang w:val="en-US"/>
        </w:rPr>
        <w:lastRenderedPageBreak/>
        <mc:AlternateContent>
          <mc:Choice Requires="wps">
            <w:drawing>
              <wp:anchor distT="0" distB="0" distL="114300" distR="114300" simplePos="0" relativeHeight="251666432" behindDoc="0" locked="0" layoutInCell="1" allowOverlap="1" wp14:anchorId="2CBE4CD8" wp14:editId="1B96B85D">
                <wp:simplePos x="0" y="0"/>
                <wp:positionH relativeFrom="column">
                  <wp:posOffset>4019550</wp:posOffset>
                </wp:positionH>
                <wp:positionV relativeFrom="paragraph">
                  <wp:posOffset>0</wp:posOffset>
                </wp:positionV>
                <wp:extent cx="914400" cy="627380"/>
                <wp:effectExtent l="0" t="0" r="19050" b="20320"/>
                <wp:wrapNone/>
                <wp:docPr id="3272" name="Text Box 32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27380"/>
                        </a:xfrm>
                        <a:prstGeom prst="rect">
                          <a:avLst/>
                        </a:prstGeom>
                        <a:solidFill>
                          <a:srgbClr val="FFFFFF"/>
                        </a:solidFill>
                        <a:ln w="9525">
                          <a:solidFill>
                            <a:srgbClr val="000000"/>
                          </a:solidFill>
                          <a:miter lim="800000"/>
                          <a:headEnd/>
                          <a:tailEnd/>
                        </a:ln>
                      </wps:spPr>
                      <wps:txbx>
                        <w:txbxContent>
                          <w:p w14:paraId="1A4BF09D" w14:textId="77777777" w:rsidR="00AD1023" w:rsidRDefault="00AD1023" w:rsidP="00AD1023">
                            <w:pPr>
                              <w:jc w:val="center"/>
                            </w:pPr>
                            <w:r>
                              <w:t>Team</w:t>
                            </w:r>
                          </w:p>
                          <w:p w14:paraId="6E5A73E0" w14:textId="77777777" w:rsidR="00AD1023" w:rsidRDefault="00AD1023" w:rsidP="00AD1023">
                            <w:pPr>
                              <w:jc w:val="center"/>
                            </w:pPr>
                            <w:r>
                              <w:t>Building</w:t>
                            </w:r>
                          </w:p>
                          <w:p w14:paraId="1F1C4519" w14:textId="77777777" w:rsidR="00AD1023" w:rsidRDefault="00AD1023" w:rsidP="00AD1023">
                            <w:pPr>
                              <w:jc w:val="center"/>
                            </w:pPr>
                            <w:r>
                              <w:t>Ven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BE4CD8" id="Text Box 3272" o:spid="_x0000_s1186" type="#_x0000_t202" style="position:absolute;left:0;text-align:left;margin-left:316.5pt;margin-top:0;width:1in;height:49.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">
                <v:textbox>
                  <w:txbxContent>
                    <w:p w14:paraId="1A4BF09D" w14:textId="77777777" w:rsidR="00AD1023" w:rsidRDefault="00AD1023" w:rsidP="00AD1023">
                      <w:pPr>
                        <w:jc w:val="center"/>
                      </w:pPr>
                      <w:r>
                        <w:t>Team</w:t>
                      </w:r>
                    </w:p>
                    <w:p w14:paraId="6E5A73E0" w14:textId="77777777" w:rsidR="00AD1023" w:rsidRDefault="00AD1023" w:rsidP="00AD1023">
                      <w:pPr>
                        <w:jc w:val="center"/>
                      </w:pPr>
                      <w:r>
                        <w:t>Building</w:t>
                      </w:r>
                    </w:p>
                    <w:p w14:paraId="1F1C4519" w14:textId="77777777" w:rsidR="00AD1023" w:rsidRDefault="00AD1023" w:rsidP="00AD1023">
                      <w:pPr>
                        <w:jc w:val="center"/>
                      </w:pPr>
                      <w:r>
                        <w:t>Venue</w:t>
                      </w:r>
                    </w:p>
                  </w:txbxContent>
                </v:textbox>
              </v:shape>
            </w:pict>
          </mc:Fallback>
        </mc:AlternateContent>
      </w:r>
      <w:r>
        <w:tab/>
      </w:r>
      <w:r>
        <w:rPr>
          <w:noProof/>
          <w:lang w:val="en-US"/>
        </w:rPr>
        <mc:AlternateContent>
          <mc:Choice Requires="wpc">
            <w:drawing>
              <wp:inline distT="0" distB="0" distL="0" distR="0" wp14:anchorId="002B7C9D" wp14:editId="1F5848B0">
                <wp:extent cx="4800600" cy="2971800"/>
                <wp:effectExtent l="19050" t="19050" r="9525" b="9525"/>
                <wp:docPr id="3271" name="Canvas 327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3256" name="Line 3141"/>
                        <wps:cNvCnPr>
                          <a:cxnSpLocks noChangeShapeType="1"/>
                        </wps:cNvCnPr>
                        <wps:spPr bwMode="auto">
                          <a:xfrm>
                            <a:off x="2514600" y="686000"/>
                            <a:ext cx="70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3142"/>
                        <wps:cNvCnPr>
                          <a:cxnSpLocks noChangeShapeType="1"/>
                        </wps:cNvCnPr>
                        <wps:spPr bwMode="auto">
                          <a:xfrm>
                            <a:off x="1466800" y="2400500"/>
                            <a:ext cx="102870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8" name="Line 3143"/>
                        <wps:cNvCnPr>
                          <a:cxnSpLocks noChangeShapeType="1"/>
                        </wps:cNvCnPr>
                        <wps:spPr bwMode="auto">
                          <a:xfrm flipH="1">
                            <a:off x="489200" y="686000"/>
                            <a:ext cx="202540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9" name="Text Box 3144"/>
                        <wps:cNvSpPr txBox="1">
                          <a:spLocks noChangeArrowheads="1"/>
                        </wps:cNvSpPr>
                        <wps:spPr bwMode="auto">
                          <a:xfrm>
                            <a:off x="2400300" y="457100"/>
                            <a:ext cx="342900" cy="2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6B160" w14:textId="77777777" w:rsidR="00AD1023" w:rsidRDefault="00AD1023" w:rsidP="00AD1023">
                              <w:r>
                                <w:t>A</w:t>
                              </w:r>
                            </w:p>
                          </w:txbxContent>
                        </wps:txbx>
                        <wps:bodyPr rot="0" vert="horz" wrap="square" lIns="91440" tIns="45720" rIns="91440" bIns="45720" anchor="t" anchorCtr="0" upright="1">
                          <a:noAutofit/>
                        </wps:bodyPr>
                      </wps:wsp>
                      <wps:wsp>
                        <wps:cNvPr id="3260" name="Text Box 3145"/>
                        <wps:cNvSpPr txBox="1">
                          <a:spLocks noChangeArrowheads="1"/>
                        </wps:cNvSpPr>
                        <wps:spPr bwMode="auto">
                          <a:xfrm>
                            <a:off x="2286000" y="2424200"/>
                            <a:ext cx="342900" cy="251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8DBFC9" w14:textId="77777777" w:rsidR="00AD1023" w:rsidRDefault="00AD1023" w:rsidP="00AD1023">
                              <w:r>
                                <w:t>B</w:t>
                              </w:r>
                            </w:p>
                          </w:txbxContent>
                        </wps:txbx>
                        <wps:bodyPr rot="0" vert="horz" wrap="square" lIns="91440" tIns="45720" rIns="91440" bIns="45720" anchor="t" anchorCtr="0" upright="1">
                          <a:noAutofit/>
                        </wps:bodyPr>
                      </wps:wsp>
                      <wps:wsp>
                        <wps:cNvPr id="3261" name="Line 3146"/>
                        <wps:cNvCnPr>
                          <a:cxnSpLocks noChangeShapeType="1"/>
                        </wps:cNvCnPr>
                        <wps:spPr bwMode="auto">
                          <a:xfrm flipH="1">
                            <a:off x="489200" y="2400500"/>
                            <a:ext cx="202540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2" name="Rectangle 3147"/>
                        <wps:cNvSpPr>
                          <a:spLocks noChangeArrowheads="1"/>
                        </wps:cNvSpPr>
                        <wps:spPr bwMode="auto">
                          <a:xfrm>
                            <a:off x="2514600" y="686000"/>
                            <a:ext cx="489200" cy="1714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3" name="Text Box 3148"/>
                        <wps:cNvSpPr txBox="1">
                          <a:spLocks noChangeArrowheads="1"/>
                        </wps:cNvSpPr>
                        <wps:spPr bwMode="auto">
                          <a:xfrm>
                            <a:off x="3073100" y="1600300"/>
                            <a:ext cx="813100" cy="343100"/>
                          </a:xfrm>
                          <a:prstGeom prst="rect">
                            <a:avLst/>
                          </a:prstGeom>
                          <a:solidFill>
                            <a:srgbClr val="FFFFFF"/>
                          </a:solidFill>
                          <a:ln w="9525">
                            <a:solidFill>
                              <a:srgbClr val="000000"/>
                            </a:solidFill>
                            <a:miter lim="800000"/>
                            <a:headEnd/>
                            <a:tailEnd/>
                          </a:ln>
                        </wps:spPr>
                        <wps:txbx>
                          <w:txbxContent>
                            <w:p w14:paraId="79C70985" w14:textId="77777777" w:rsidR="00AD1023" w:rsidRDefault="00AD1023" w:rsidP="00AD1023">
                              <w:pPr>
                                <w:jc w:val="center"/>
                                <w:rPr>
                                  <w:sz w:val="18"/>
                                  <w:szCs w:val="18"/>
                                </w:rPr>
                              </w:pPr>
                              <w:r>
                                <w:rPr>
                                  <w:sz w:val="18"/>
                                  <w:szCs w:val="18"/>
                                </w:rPr>
                                <w:t>Tower A</w:t>
                              </w:r>
                            </w:p>
                          </w:txbxContent>
                        </wps:txbx>
                        <wps:bodyPr rot="0" vert="horz" wrap="square" lIns="91440" tIns="45720" rIns="91440" bIns="45720" anchor="t" anchorCtr="0" upright="1">
                          <a:noAutofit/>
                        </wps:bodyPr>
                      </wps:wsp>
                      <wps:wsp>
                        <wps:cNvPr id="3264" name="Rectangle 3149"/>
                        <wps:cNvSpPr>
                          <a:spLocks noChangeArrowheads="1"/>
                        </wps:cNvSpPr>
                        <wps:spPr bwMode="auto">
                          <a:xfrm>
                            <a:off x="2305000" y="2171600"/>
                            <a:ext cx="209600" cy="228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5" name="Oval 3150"/>
                        <wps:cNvSpPr>
                          <a:spLocks noChangeArrowheads="1"/>
                        </wps:cNvSpPr>
                        <wps:spPr bwMode="auto">
                          <a:xfrm>
                            <a:off x="419100" y="2400500"/>
                            <a:ext cx="108200" cy="343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67" name="Text Box 3151"/>
                        <wps:cNvSpPr txBox="1">
                          <a:spLocks noChangeArrowheads="1"/>
                        </wps:cNvSpPr>
                        <wps:spPr bwMode="auto">
                          <a:xfrm>
                            <a:off x="0" y="1943400"/>
                            <a:ext cx="742900" cy="343000"/>
                          </a:xfrm>
                          <a:prstGeom prst="rect">
                            <a:avLst/>
                          </a:prstGeom>
                          <a:solidFill>
                            <a:srgbClr val="FFFFFF"/>
                          </a:solidFill>
                          <a:ln w="9525">
                            <a:solidFill>
                              <a:srgbClr val="000000"/>
                            </a:solidFill>
                            <a:miter lim="800000"/>
                            <a:headEnd/>
                            <a:tailEnd/>
                          </a:ln>
                        </wps:spPr>
                        <wps:txbx>
                          <w:txbxContent>
                            <w:p w14:paraId="1C0C0D08" w14:textId="77777777" w:rsidR="00AD1023" w:rsidRDefault="00AD1023" w:rsidP="00AD1023">
                              <w:pPr>
                                <w:jc w:val="center"/>
                                <w:rPr>
                                  <w:sz w:val="18"/>
                                  <w:szCs w:val="18"/>
                                </w:rPr>
                              </w:pPr>
                              <w:r>
                                <w:rPr>
                                  <w:sz w:val="18"/>
                                  <w:szCs w:val="18"/>
                                </w:rPr>
                                <w:t>Anchor</w:t>
                              </w:r>
                            </w:p>
                            <w:p w14:paraId="155CBF14" w14:textId="77777777" w:rsidR="00AD1023" w:rsidRDefault="00AD1023" w:rsidP="00AD1023">
                              <w:pPr>
                                <w:jc w:val="center"/>
                                <w:rPr>
                                  <w:sz w:val="18"/>
                                  <w:szCs w:val="18"/>
                                </w:rPr>
                              </w:pPr>
                              <w:r>
                                <w:rPr>
                                  <w:sz w:val="18"/>
                                  <w:szCs w:val="18"/>
                                </w:rPr>
                                <w:t>C</w:t>
                              </w:r>
                            </w:p>
                          </w:txbxContent>
                        </wps:txbx>
                        <wps:bodyPr rot="0" vert="horz" wrap="square" lIns="91440" tIns="45720" rIns="91440" bIns="45720" anchor="t" anchorCtr="0" upright="1">
                          <a:noAutofit/>
                        </wps:bodyPr>
                      </wps:wsp>
                      <wps:wsp>
                        <wps:cNvPr id="3268" name="Rectangle 3152"/>
                        <wps:cNvSpPr>
                          <a:spLocks noChangeArrowheads="1"/>
                        </wps:cNvSpPr>
                        <wps:spPr bwMode="auto">
                          <a:xfrm>
                            <a:off x="2724100" y="1029100"/>
                            <a:ext cx="70100" cy="11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9" name="Rectangle 3153"/>
                        <wps:cNvSpPr>
                          <a:spLocks noChangeArrowheads="1"/>
                        </wps:cNvSpPr>
                        <wps:spPr bwMode="auto">
                          <a:xfrm>
                            <a:off x="2724100" y="1371400"/>
                            <a:ext cx="70100" cy="11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70" name="Rectangle 3154"/>
                        <wps:cNvSpPr>
                          <a:spLocks noChangeArrowheads="1"/>
                        </wps:cNvSpPr>
                        <wps:spPr bwMode="auto">
                          <a:xfrm>
                            <a:off x="2724100" y="1714400"/>
                            <a:ext cx="70100" cy="114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002B7C9D" id="Canvas 3271" o:spid="_x0000_s1187" editas="canvas" style="width:378pt;height:234pt;mso-position-horizontal-relative:char;mso-position-vertical-relative:line" coordsize="4800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">
                <v:shape id="_x0000_s1188" type="#_x0000_t75" style="position:absolute;width:48006;height:29718;visibility:visible;mso-wrap-style:square" stroked="t">
                  <v:fill o:detectmouseclick="t"/>
                  <v:path o:connecttype="none"/>
                </v:shape>
                <v:line id="Line 3141" o:spid="_x0000_s1189" style="position:absolute;visibility:visible;mso-wrap-style:square" from="25146,6860" to="25153,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"/>
                <v:line id="Line 3142" o:spid="_x0000_s1190" style="position:absolute;visibility:visible;mso-wrap-style:square" from="14668,24005" to="24955,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da7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"/>
                <v:line id="Line 3143" o:spid="_x0000_s1191" style="position:absolute;flip:x;visibility:visible;mso-wrap-style:square" from="4892,6860" to="25146,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"/>
                <v:shape id="Text Box 3144" o:spid="_x0000_s1192" type="#_x0000_t202" style="position:absolute;left:24003;top:4571;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" filled="f" stroked="f">
                  <v:textbox>
                    <w:txbxContent>
                      <w:p w14:paraId="2B66B160" w14:textId="77777777" w:rsidR="00AD1023" w:rsidRDefault="00AD1023" w:rsidP="00AD1023">
                        <w:r>
                          <w:t>A</w:t>
                        </w:r>
                      </w:p>
                    </w:txbxContent>
                  </v:textbox>
                </v:shape>
                <v:shape id="Text Box 3145" o:spid="_x0000_s1193" type="#_x0000_t202" style="position:absolute;left:22860;top:24242;width:3429;height:2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" stroked="f">
                  <v:textbox>
                    <w:txbxContent>
                      <w:p w14:paraId="728DBFC9" w14:textId="77777777" w:rsidR="00AD1023" w:rsidRDefault="00AD1023" w:rsidP="00AD1023">
                        <w:r>
                          <w:t>B</w:t>
                        </w:r>
                      </w:p>
                    </w:txbxContent>
                  </v:textbox>
                </v:shape>
                <v:line id="Line 3146" o:spid="_x0000_s1194" style="position:absolute;flip:x;visibility:visible;mso-wrap-style:square" from="4892,24005" to="25146,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"/>
                <v:rect id="Rectangle 3147" o:spid="_x0000_s1195" style="position:absolute;left:25146;top:6860;width:4892;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"/>
                <v:shape id="Text Box 3148" o:spid="_x0000_s1196" type="#_x0000_t202" style="position:absolute;left:30731;top:16003;width:8131;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">
                  <v:textbox>
                    <w:txbxContent>
                      <w:p w14:paraId="79C70985" w14:textId="77777777" w:rsidR="00AD1023" w:rsidRDefault="00AD1023" w:rsidP="00AD1023">
                        <w:pPr>
                          <w:jc w:val="center"/>
                          <w:rPr>
                            <w:sz w:val="18"/>
                            <w:szCs w:val="18"/>
                          </w:rPr>
                        </w:pPr>
                        <w:r>
                          <w:rPr>
                            <w:sz w:val="18"/>
                            <w:szCs w:val="18"/>
                          </w:rPr>
                          <w:t>Tower A</w:t>
                        </w:r>
                      </w:p>
                    </w:txbxContent>
                  </v:textbox>
                </v:shape>
                <v:rect id="Rectangle 3149" o:spid="_x0000_s1197" style="position:absolute;left:23050;top:21716;width:2096;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"/>
                <v:oval id="Oval 3150" o:spid="_x0000_s1198" style="position:absolute;left:4191;top:24005;width:108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"/>
                <v:shape id="Text Box 3151" o:spid="_x0000_s1199" type="#_x0000_t202" style="position:absolute;top:19434;width:7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">
                  <v:textbox>
                    <w:txbxContent>
                      <w:p w14:paraId="1C0C0D08" w14:textId="77777777" w:rsidR="00AD1023" w:rsidRDefault="00AD1023" w:rsidP="00AD1023">
                        <w:pPr>
                          <w:jc w:val="center"/>
                          <w:rPr>
                            <w:sz w:val="18"/>
                            <w:szCs w:val="18"/>
                          </w:rPr>
                        </w:pPr>
                        <w:r>
                          <w:rPr>
                            <w:sz w:val="18"/>
                            <w:szCs w:val="18"/>
                          </w:rPr>
                          <w:t>Anchor</w:t>
                        </w:r>
                      </w:p>
                      <w:p w14:paraId="155CBF14" w14:textId="77777777" w:rsidR="00AD1023" w:rsidRDefault="00AD1023" w:rsidP="00AD1023">
                        <w:pPr>
                          <w:jc w:val="center"/>
                          <w:rPr>
                            <w:sz w:val="18"/>
                            <w:szCs w:val="18"/>
                          </w:rPr>
                        </w:pPr>
                        <w:r>
                          <w:rPr>
                            <w:sz w:val="18"/>
                            <w:szCs w:val="18"/>
                          </w:rPr>
                          <w:t>C</w:t>
                        </w:r>
                      </w:p>
                    </w:txbxContent>
                  </v:textbox>
                </v:shape>
                <v:rect id="Rectangle 3152" o:spid="_x0000_s1200" style="position:absolute;left:27241;top:10291;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"/>
                <v:rect id="Rectangle 3153" o:spid="_x0000_s1201" style="position:absolute;left:27241;top:13714;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"/>
                <v:rect id="Rectangle 3154" o:spid="_x0000_s1202" style="position:absolute;left:27241;top:17144;width:701;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"/>
                <w10:anchorlock/>
              </v:group>
            </w:pict>
          </mc:Fallback>
        </mc:AlternateContent>
      </w:r>
    </w:p>
    <w:p w14:paraId="7521B153" w14:textId="77777777" w:rsidR="00AD1023" w:rsidRDefault="00AD1023" w:rsidP="00AD1023">
      <w:pPr>
        <w:tabs>
          <w:tab w:val="num" w:pos="540"/>
        </w:tabs>
        <w:ind w:left="180"/>
        <w:jc w:val="left"/>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6"/>
      </w:tblGrid>
      <w:tr w:rsidR="00AD1023" w14:paraId="1C254B5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89CA2FB" w14:textId="77777777" w:rsidR="00AD1023" w:rsidRDefault="00AD1023" w:rsidP="00396417">
            <w:pPr>
              <w:rPr>
                <w:lang w:eastAsia="en-ZA"/>
              </w:rPr>
            </w:pPr>
            <w:r>
              <w:rPr>
                <w:lang w:eastAsia="en-ZA"/>
              </w:rPr>
              <w:t>The base of this prism on the next page is a right-angled triangle.  The two sides adjacent to the right angle are 5 cm and 12 cm.   The height of the prism is 20 cm.</w:t>
            </w:r>
          </w:p>
        </w:tc>
      </w:tr>
      <w:tr w:rsidR="00AD1023" w14:paraId="508528E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DC7AEAE" w14:textId="77777777" w:rsidR="00AD1023" w:rsidRDefault="00AD1023" w:rsidP="00396417">
            <w:pPr>
              <w:numPr>
                <w:ilvl w:val="0"/>
                <w:numId w:val="23"/>
              </w:numPr>
              <w:tabs>
                <w:tab w:val="num" w:pos="540"/>
              </w:tabs>
              <w:ind w:left="540"/>
              <w:jc w:val="left"/>
              <w:rPr>
                <w:lang w:eastAsia="en-ZA"/>
              </w:rPr>
            </w:pPr>
            <w:r>
              <w:rPr>
                <w:lang w:eastAsia="en-ZA"/>
              </w:rPr>
              <w:t>Calculate the length of the third side of the base.</w:t>
            </w:r>
          </w:p>
        </w:tc>
      </w:tr>
      <w:tr w:rsidR="00AD1023" w14:paraId="5A64EE8D" w14:textId="77777777" w:rsidTr="00396417">
        <w:tc>
          <w:tcPr>
            <w:tcW w:w="9796" w:type="dxa"/>
            <w:tcBorders>
              <w:top w:val="single" w:sz="4" w:space="0" w:color="auto"/>
              <w:left w:val="single" w:sz="4" w:space="0" w:color="auto"/>
              <w:bottom w:val="single" w:sz="4" w:space="0" w:color="auto"/>
              <w:right w:val="single" w:sz="4" w:space="0" w:color="auto"/>
            </w:tcBorders>
          </w:tcPr>
          <w:p w14:paraId="1F7EB14F" w14:textId="77777777" w:rsidR="00AD1023" w:rsidRDefault="00AD1023" w:rsidP="00396417">
            <w:pPr>
              <w:jc w:val="left"/>
              <w:rPr>
                <w:lang w:eastAsia="en-ZA"/>
              </w:rPr>
            </w:pPr>
          </w:p>
        </w:tc>
      </w:tr>
      <w:tr w:rsidR="00AD1023" w14:paraId="1341C619" w14:textId="77777777" w:rsidTr="00396417">
        <w:tc>
          <w:tcPr>
            <w:tcW w:w="9796" w:type="dxa"/>
            <w:tcBorders>
              <w:top w:val="single" w:sz="4" w:space="0" w:color="auto"/>
              <w:left w:val="single" w:sz="4" w:space="0" w:color="auto"/>
              <w:bottom w:val="single" w:sz="4" w:space="0" w:color="auto"/>
              <w:right w:val="single" w:sz="4" w:space="0" w:color="auto"/>
            </w:tcBorders>
          </w:tcPr>
          <w:p w14:paraId="6D2082AB" w14:textId="77777777" w:rsidR="00AD1023" w:rsidRDefault="00AD1023" w:rsidP="00396417">
            <w:pPr>
              <w:jc w:val="left"/>
              <w:rPr>
                <w:lang w:eastAsia="en-ZA"/>
              </w:rPr>
            </w:pPr>
          </w:p>
        </w:tc>
      </w:tr>
      <w:tr w:rsidR="00AD1023" w14:paraId="4764706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D5956D1" w14:textId="77777777" w:rsidR="00AD1023" w:rsidRDefault="00AD1023" w:rsidP="00396417">
            <w:pPr>
              <w:numPr>
                <w:ilvl w:val="0"/>
                <w:numId w:val="23"/>
              </w:numPr>
              <w:tabs>
                <w:tab w:val="num" w:pos="540"/>
              </w:tabs>
              <w:ind w:left="540"/>
              <w:jc w:val="left"/>
              <w:rPr>
                <w:lang w:eastAsia="en-ZA"/>
              </w:rPr>
            </w:pPr>
            <w:r>
              <w:rPr>
                <w:lang w:eastAsia="en-ZA"/>
              </w:rPr>
              <w:t>Calculate the volume of the prism.</w:t>
            </w:r>
          </w:p>
        </w:tc>
      </w:tr>
      <w:tr w:rsidR="00AD1023" w14:paraId="19781C09" w14:textId="77777777" w:rsidTr="00396417">
        <w:tc>
          <w:tcPr>
            <w:tcW w:w="9796" w:type="dxa"/>
            <w:tcBorders>
              <w:top w:val="single" w:sz="4" w:space="0" w:color="auto"/>
              <w:left w:val="single" w:sz="4" w:space="0" w:color="auto"/>
              <w:bottom w:val="single" w:sz="4" w:space="0" w:color="auto"/>
              <w:right w:val="single" w:sz="4" w:space="0" w:color="auto"/>
            </w:tcBorders>
          </w:tcPr>
          <w:p w14:paraId="733A2A5D" w14:textId="77777777" w:rsidR="00AD1023" w:rsidRDefault="00AD1023" w:rsidP="00396417">
            <w:pPr>
              <w:jc w:val="left"/>
              <w:rPr>
                <w:lang w:eastAsia="en-ZA"/>
              </w:rPr>
            </w:pPr>
          </w:p>
        </w:tc>
      </w:tr>
      <w:tr w:rsidR="00AD1023" w14:paraId="184D234C" w14:textId="77777777" w:rsidTr="00396417">
        <w:tc>
          <w:tcPr>
            <w:tcW w:w="9796" w:type="dxa"/>
            <w:tcBorders>
              <w:top w:val="single" w:sz="4" w:space="0" w:color="auto"/>
              <w:left w:val="single" w:sz="4" w:space="0" w:color="auto"/>
              <w:bottom w:val="single" w:sz="4" w:space="0" w:color="auto"/>
              <w:right w:val="single" w:sz="4" w:space="0" w:color="auto"/>
            </w:tcBorders>
          </w:tcPr>
          <w:p w14:paraId="2FD84EA0" w14:textId="77777777" w:rsidR="00AD1023" w:rsidRDefault="00AD1023" w:rsidP="00396417">
            <w:pPr>
              <w:jc w:val="left"/>
              <w:rPr>
                <w:lang w:eastAsia="en-ZA"/>
              </w:rPr>
            </w:pPr>
          </w:p>
        </w:tc>
      </w:tr>
      <w:tr w:rsidR="00AD1023" w14:paraId="2E340A8A" w14:textId="77777777" w:rsidTr="00396417">
        <w:tc>
          <w:tcPr>
            <w:tcW w:w="9796" w:type="dxa"/>
            <w:tcBorders>
              <w:top w:val="single" w:sz="4" w:space="0" w:color="auto"/>
              <w:left w:val="single" w:sz="4" w:space="0" w:color="auto"/>
              <w:bottom w:val="single" w:sz="4" w:space="0" w:color="auto"/>
              <w:right w:val="single" w:sz="4" w:space="0" w:color="auto"/>
            </w:tcBorders>
          </w:tcPr>
          <w:p w14:paraId="624FE5E9" w14:textId="77777777" w:rsidR="00AD1023" w:rsidRDefault="00AD1023" w:rsidP="00396417">
            <w:pPr>
              <w:jc w:val="left"/>
              <w:rPr>
                <w:lang w:eastAsia="en-ZA"/>
              </w:rPr>
            </w:pPr>
          </w:p>
        </w:tc>
      </w:tr>
      <w:tr w:rsidR="00AD1023" w14:paraId="17AB128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D852361" w14:textId="77777777" w:rsidR="00AD1023" w:rsidRDefault="00AD1023" w:rsidP="00396417">
            <w:pPr>
              <w:numPr>
                <w:ilvl w:val="0"/>
                <w:numId w:val="23"/>
              </w:numPr>
              <w:tabs>
                <w:tab w:val="num" w:pos="540"/>
              </w:tabs>
              <w:ind w:left="540"/>
              <w:jc w:val="left"/>
              <w:rPr>
                <w:lang w:eastAsia="en-ZA"/>
              </w:rPr>
            </w:pPr>
            <w:r>
              <w:rPr>
                <w:lang w:eastAsia="en-ZA"/>
              </w:rPr>
              <w:t>Calculate the surface area of the prism.</w:t>
            </w:r>
          </w:p>
        </w:tc>
      </w:tr>
      <w:tr w:rsidR="00AD1023" w14:paraId="1491039F" w14:textId="77777777" w:rsidTr="00396417">
        <w:tc>
          <w:tcPr>
            <w:tcW w:w="9796" w:type="dxa"/>
            <w:tcBorders>
              <w:top w:val="single" w:sz="4" w:space="0" w:color="auto"/>
              <w:left w:val="single" w:sz="4" w:space="0" w:color="auto"/>
              <w:bottom w:val="single" w:sz="4" w:space="0" w:color="auto"/>
              <w:right w:val="single" w:sz="4" w:space="0" w:color="auto"/>
            </w:tcBorders>
          </w:tcPr>
          <w:p w14:paraId="18F1F001" w14:textId="77777777" w:rsidR="00AD1023" w:rsidRDefault="00AD1023" w:rsidP="00396417">
            <w:pPr>
              <w:rPr>
                <w:lang w:eastAsia="en-ZA"/>
              </w:rPr>
            </w:pPr>
          </w:p>
        </w:tc>
      </w:tr>
      <w:tr w:rsidR="00AD1023" w14:paraId="598DACC2" w14:textId="77777777" w:rsidTr="00396417">
        <w:tc>
          <w:tcPr>
            <w:tcW w:w="9796" w:type="dxa"/>
            <w:tcBorders>
              <w:top w:val="single" w:sz="4" w:space="0" w:color="auto"/>
              <w:left w:val="single" w:sz="4" w:space="0" w:color="auto"/>
              <w:bottom w:val="single" w:sz="4" w:space="0" w:color="auto"/>
              <w:right w:val="single" w:sz="4" w:space="0" w:color="auto"/>
            </w:tcBorders>
          </w:tcPr>
          <w:p w14:paraId="1A44B984" w14:textId="77777777" w:rsidR="00AD1023" w:rsidRDefault="00AD1023" w:rsidP="00396417">
            <w:pPr>
              <w:rPr>
                <w:lang w:eastAsia="en-ZA"/>
              </w:rPr>
            </w:pPr>
          </w:p>
        </w:tc>
      </w:tr>
    </w:tbl>
    <w:p w14:paraId="2B2963F9" w14:textId="77777777" w:rsidR="00AD1023" w:rsidRDefault="00AD1023" w:rsidP="00AD1023"/>
    <w:p w14:paraId="6DED0499" w14:textId="77777777" w:rsidR="00AD1023" w:rsidRDefault="00AD1023" w:rsidP="00AD1023">
      <w:r>
        <w:br w:type="page"/>
      </w:r>
    </w:p>
    <w:p w14:paraId="38D643D0" w14:textId="77777777" w:rsidR="00AD1023" w:rsidRDefault="00AD1023" w:rsidP="00AD1023">
      <w:pPr>
        <w:ind w:left="1610" w:firstLine="550"/>
      </w:pPr>
      <w:r>
        <w:rPr>
          <w:noProof/>
          <w:lang w:val="en-US"/>
        </w:rPr>
        <w:lastRenderedPageBreak/>
        <mc:AlternateContent>
          <mc:Choice Requires="wpc">
            <w:drawing>
              <wp:inline distT="0" distB="0" distL="0" distR="0" wp14:anchorId="18E93D84" wp14:editId="46E9ADF2">
                <wp:extent cx="2743200" cy="2400300"/>
                <wp:effectExtent l="0" t="0" r="0" b="0"/>
                <wp:docPr id="3255" name="Canvas 325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41" name="Line 4012"/>
                        <wps:cNvCnPr>
                          <a:cxnSpLocks noChangeShapeType="1"/>
                        </wps:cNvCnPr>
                        <wps:spPr bwMode="auto">
                          <a:xfrm>
                            <a:off x="685800" y="457000"/>
                            <a:ext cx="228600" cy="229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4013"/>
                        <wps:cNvCnPr>
                          <a:cxnSpLocks noChangeShapeType="1"/>
                        </wps:cNvCnPr>
                        <wps:spPr bwMode="auto">
                          <a:xfrm>
                            <a:off x="685800" y="45700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3" name="Line 4014"/>
                        <wps:cNvCnPr>
                          <a:cxnSpLocks noChangeShapeType="1"/>
                        </wps:cNvCnPr>
                        <wps:spPr bwMode="auto">
                          <a:xfrm flipV="1">
                            <a:off x="914400" y="457000"/>
                            <a:ext cx="800100" cy="229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4" name="Line 4015"/>
                        <wps:cNvCnPr>
                          <a:cxnSpLocks noChangeShapeType="1"/>
                        </wps:cNvCnPr>
                        <wps:spPr bwMode="auto">
                          <a:xfrm>
                            <a:off x="685800" y="457000"/>
                            <a:ext cx="0" cy="1372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4016"/>
                        <wps:cNvCnPr>
                          <a:cxnSpLocks noChangeShapeType="1"/>
                        </wps:cNvCnPr>
                        <wps:spPr bwMode="auto">
                          <a:xfrm>
                            <a:off x="914400" y="686000"/>
                            <a:ext cx="700" cy="137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4017"/>
                        <wps:cNvCnPr>
                          <a:cxnSpLocks noChangeShapeType="1"/>
                        </wps:cNvCnPr>
                        <wps:spPr bwMode="auto">
                          <a:xfrm>
                            <a:off x="685800" y="1829100"/>
                            <a:ext cx="228600" cy="22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4018"/>
                        <wps:cNvCnPr>
                          <a:cxnSpLocks noChangeShapeType="1"/>
                        </wps:cNvCnPr>
                        <wps:spPr bwMode="auto">
                          <a:xfrm flipV="1">
                            <a:off x="914400" y="1829100"/>
                            <a:ext cx="800100" cy="22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4019"/>
                        <wps:cNvCnPr>
                          <a:cxnSpLocks noChangeShapeType="1"/>
                        </wps:cNvCnPr>
                        <wps:spPr bwMode="auto">
                          <a:xfrm>
                            <a:off x="1714500" y="457000"/>
                            <a:ext cx="0" cy="1372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4020"/>
                        <wps:cNvCnPr>
                          <a:cxnSpLocks noChangeShapeType="1"/>
                        </wps:cNvCnPr>
                        <wps:spPr bwMode="auto">
                          <a:xfrm>
                            <a:off x="685800" y="182910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52" name="Text Box 4021"/>
                        <wps:cNvSpPr txBox="1">
                          <a:spLocks noChangeArrowheads="1"/>
                        </wps:cNvSpPr>
                        <wps:spPr bwMode="auto">
                          <a:xfrm>
                            <a:off x="1828800" y="914100"/>
                            <a:ext cx="914400" cy="3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B00293" w14:textId="77777777" w:rsidR="00AD1023" w:rsidRDefault="00AD1023" w:rsidP="00AD1023">
                              <w:pPr>
                                <w:spacing w:before="0" w:after="0"/>
                              </w:pPr>
                              <w:r>
                                <w:t>20 cm</w:t>
                              </w:r>
                            </w:p>
                          </w:txbxContent>
                        </wps:txbx>
                        <wps:bodyPr rot="0" vert="horz" wrap="square" lIns="91440" tIns="45720" rIns="91440" bIns="45720" anchor="t" anchorCtr="0" upright="1">
                          <a:noAutofit/>
                        </wps:bodyPr>
                      </wps:wsp>
                      <wps:wsp>
                        <wps:cNvPr id="3253" name="Text Box 4022"/>
                        <wps:cNvSpPr txBox="1">
                          <a:spLocks noChangeArrowheads="1"/>
                        </wps:cNvSpPr>
                        <wps:spPr bwMode="auto">
                          <a:xfrm>
                            <a:off x="114300" y="1943200"/>
                            <a:ext cx="571500" cy="26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16B8CB" w14:textId="77777777" w:rsidR="00AD1023" w:rsidRDefault="00AD1023" w:rsidP="00AD1023">
                              <w:pPr>
                                <w:spacing w:before="0" w:after="0"/>
                              </w:pPr>
                              <w:r>
                                <w:t>5 cm</w:t>
                              </w:r>
                            </w:p>
                          </w:txbxContent>
                        </wps:txbx>
                        <wps:bodyPr rot="0" vert="horz" wrap="square" lIns="91440" tIns="45720" rIns="91440" bIns="45720" anchor="t" anchorCtr="0" upright="1">
                          <a:noAutofit/>
                        </wps:bodyPr>
                      </wps:wsp>
                      <wps:wsp>
                        <wps:cNvPr id="3254" name="Text Box 4023"/>
                        <wps:cNvSpPr txBox="1">
                          <a:spLocks noChangeArrowheads="1"/>
                        </wps:cNvSpPr>
                        <wps:spPr bwMode="auto">
                          <a:xfrm>
                            <a:off x="1777700" y="1920200"/>
                            <a:ext cx="914400" cy="308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91BA27" w14:textId="77777777" w:rsidR="00AD1023" w:rsidRDefault="00AD1023" w:rsidP="00AD1023">
                              <w:pPr>
                                <w:spacing w:before="0" w:after="0"/>
                              </w:pPr>
                              <w:r>
                                <w:t>12 cm</w:t>
                              </w:r>
                            </w:p>
                          </w:txbxContent>
                        </wps:txbx>
                        <wps:bodyPr rot="0" vert="horz" wrap="square" lIns="91440" tIns="45720" rIns="91440" bIns="45720" anchor="t" anchorCtr="0" upright="1">
                          <a:noAutofit/>
                        </wps:bodyPr>
                      </wps:wsp>
                    </wpc:wpc>
                  </a:graphicData>
                </a:graphic>
              </wp:inline>
            </w:drawing>
          </mc:Choice>
          <mc:Fallback>
            <w:pict>
              <v:group w14:anchorId="18E93D84" id="Canvas 3255" o:spid="_x0000_s1203" editas="canvas" style="width:3in;height:189pt;mso-position-horizontal-relative:char;mso-position-vertical-relative:line" coordsize="27432,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">
                <v:shape id="_x0000_s1204" type="#_x0000_t75" style="position:absolute;width:27432;height:24003;visibility:visible;mso-wrap-style:square">
                  <v:fill o:detectmouseclick="t"/>
                  <v:path o:connecttype="none"/>
                </v:shape>
                <v:line id="Line 4012" o:spid="_x0000_s1205" style="position:absolute;visibility:visible;mso-wrap-style:square" from="6858,4570" to="9144,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"/>
                <v:line id="Line 4013" o:spid="_x0000_s1206" style="position:absolute;visibility:visible;mso-wrap-style:square" from="6858,4570" to="17145,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"/>
                <v:line id="Line 4014" o:spid="_x0000_s1207" style="position:absolute;flip:y;visibility:visible;mso-wrap-style:square" from="9144,4570" to="17145,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"/>
                <v:line id="Line 4015" o:spid="_x0000_s1208" style="position:absolute;visibility:visible;mso-wrap-style:square" from="6858,4570" to="6858,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"/>
                <v:line id="Line 4016" o:spid="_x0000_s1209" style="position:absolute;visibility:visible;mso-wrap-style:square" from="9144,6860" to="9151,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"/>
                <v:line id="Line 4017" o:spid="_x0000_s1210" style="position:absolute;visibility:visible;mso-wrap-style:square" from="6858,18291" to="9144,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EBm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"/>
                <v:line id="Line 4018" o:spid="_x0000_s1211" style="position:absolute;flip:y;visibility:visible;mso-wrap-style:square" from="9144,18291" to="17145,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"/>
                <v:line id="Line 4019" o:spid="_x0000_s1212" style="position:absolute;visibility:visible;mso-wrap-style:square" from="17145,4570"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"/>
                <v:line id="Line 4020" o:spid="_x0000_s1213" style="position:absolute;visibility:visible;mso-wrap-style:square" from="6858,18291"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">
                  <v:stroke dashstyle="dash"/>
                </v:line>
                <v:shape id="Text Box 4021" o:spid="_x0000_s1214" type="#_x0000_t202" style="position:absolute;left:18288;top:9141;width:9144;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" stroked="f">
                  <v:textbox>
                    <w:txbxContent>
                      <w:p w14:paraId="07B00293" w14:textId="77777777" w:rsidR="00AD1023" w:rsidRDefault="00AD1023" w:rsidP="00AD1023">
                        <w:pPr>
                          <w:spacing w:before="0" w:after="0"/>
                        </w:pPr>
                        <w:r>
                          <w:t>20 cm</w:t>
                        </w:r>
                      </w:p>
                    </w:txbxContent>
                  </v:textbox>
                </v:shape>
                <v:shape id="Text Box 4022" o:spid="_x0000_s1215" type="#_x0000_t202" style="position:absolute;left:1143;top:19432;width:5715;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" stroked="f">
                  <v:textbox>
                    <w:txbxContent>
                      <w:p w14:paraId="1616B8CB" w14:textId="77777777" w:rsidR="00AD1023" w:rsidRDefault="00AD1023" w:rsidP="00AD1023">
                        <w:pPr>
                          <w:spacing w:before="0" w:after="0"/>
                        </w:pPr>
                        <w:r>
                          <w:t>5 cm</w:t>
                        </w:r>
                      </w:p>
                    </w:txbxContent>
                  </v:textbox>
                </v:shape>
                <v:shape id="Text Box 4023" o:spid="_x0000_s1216" type="#_x0000_t202" style="position:absolute;left:17777;top:19202;width:9144;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" stroked="f">
                  <v:textbox>
                    <w:txbxContent>
                      <w:p w14:paraId="4891BA27" w14:textId="77777777" w:rsidR="00AD1023" w:rsidRDefault="00AD1023" w:rsidP="00AD1023">
                        <w:pPr>
                          <w:spacing w:before="0" w:after="0"/>
                        </w:pPr>
                        <w:r>
                          <w:t>12 cm</w:t>
                        </w:r>
                      </w:p>
                    </w:txbxContent>
                  </v:textbox>
                </v:shape>
                <w10:anchorlock/>
              </v:group>
            </w:pict>
          </mc:Fallback>
        </mc:AlternateContent>
      </w:r>
    </w:p>
    <w:p w14:paraId="0EF46180" w14:textId="77777777" w:rsidR="00AD1023" w:rsidRDefault="00AD1023" w:rsidP="00AD1023"/>
    <w:p w14:paraId="504D244C" w14:textId="77777777" w:rsidR="00AD1023" w:rsidRDefault="00AD1023" w:rsidP="00AD1023">
      <w:pPr>
        <w:pStyle w:val="Heading2"/>
      </w:pPr>
      <w:bookmarkStart w:id="38" w:name="_Toc149640445"/>
      <w:bookmarkStart w:id="39" w:name="_Toc147022005"/>
      <w:bookmarkStart w:id="40" w:name="_Toc415428987"/>
      <w:r>
        <w:rPr>
          <w:b w:val="0"/>
        </w:rPr>
        <w:t>Ratio</w:t>
      </w:r>
      <w:bookmarkEnd w:id="38"/>
      <w:bookmarkEnd w:id="39"/>
      <w:bookmarkEnd w:id="40"/>
    </w:p>
    <w:p w14:paraId="3A764550" w14:textId="77777777" w:rsidR="00AD1023" w:rsidRDefault="00AD1023" w:rsidP="00AD1023">
      <w:r>
        <w:rPr>
          <w:noProof/>
          <w:lang w:val="en-US"/>
        </w:rPr>
        <mc:AlternateContent>
          <mc:Choice Requires="wpg">
            <w:drawing>
              <wp:anchor distT="0" distB="0" distL="114300" distR="114300" simplePos="0" relativeHeight="251669504" behindDoc="0" locked="0" layoutInCell="1" allowOverlap="1" wp14:anchorId="0DC2F136" wp14:editId="0AAC655C">
                <wp:simplePos x="0" y="0"/>
                <wp:positionH relativeFrom="column">
                  <wp:posOffset>742950</wp:posOffset>
                </wp:positionH>
                <wp:positionV relativeFrom="paragraph">
                  <wp:posOffset>780415</wp:posOffset>
                </wp:positionV>
                <wp:extent cx="2527300" cy="2425700"/>
                <wp:effectExtent l="0" t="0" r="44450" b="31750"/>
                <wp:wrapNone/>
                <wp:docPr id="3240" name="Group 3240"/>
                <wp:cNvGraphicFramePr/>
                <a:graphic xmlns:a="http://schemas.openxmlformats.org/drawingml/2006/main">
                  <a:graphicData uri="http://schemas.microsoft.com/office/word/2010/wordprocessingGroup">
                    <wpg:wgp>
                      <wpg:cNvGrpSpPr/>
                      <wpg:grpSpPr>
                        <a:xfrm>
                          <a:off x="0" y="0"/>
                          <a:ext cx="4098925" cy="7018020"/>
                          <a:chOff x="0" y="0"/>
                          <a:chExt cx="4098925" cy="7018020"/>
                        </a:xfrm>
                      </wpg:grpSpPr>
                      <wps:wsp>
                        <wps:cNvPr id="936" name="Rectangle 936"/>
                        <wps:cNvSpPr/>
                        <wps:spPr>
                          <a:xfrm>
                            <a:off x="1571625" y="4592320"/>
                            <a:ext cx="2527300" cy="2425700"/>
                          </a:xfrm>
                          <a:prstGeom prst="rect">
                            <a:avLst/>
                          </a:prstGeom>
                          <a:noFill/>
                        </wps:spPr>
                        <wps:bodyPr/>
                      </wps:wsp>
                      <wps:wsp>
                        <wps:cNvPr id="937" name="Freeform 937"/>
                        <wps:cNvSpPr>
                          <a:spLocks/>
                        </wps:cNvSpPr>
                        <wps:spPr bwMode="auto">
                          <a:xfrm>
                            <a:off x="2390140" y="1288415"/>
                            <a:ext cx="51435" cy="175260"/>
                          </a:xfrm>
                          <a:custGeom>
                            <a:avLst/>
                            <a:gdLst>
                              <a:gd name="T0" fmla="*/ 81 w 81"/>
                              <a:gd name="T1" fmla="*/ 276 h 276"/>
                              <a:gd name="T2" fmla="*/ 81 w 81"/>
                              <a:gd name="T3" fmla="*/ 2 h 276"/>
                              <a:gd name="T4" fmla="*/ 16 w 81"/>
                              <a:gd name="T5" fmla="*/ 0 h 276"/>
                              <a:gd name="T6" fmla="*/ 0 w 81"/>
                              <a:gd name="T7" fmla="*/ 276 h 276"/>
                              <a:gd name="T8" fmla="*/ 81 w 81"/>
                              <a:gd name="T9" fmla="*/ 276 h 276"/>
                            </a:gdLst>
                            <a:ahLst/>
                            <a:cxnLst>
                              <a:cxn ang="0">
                                <a:pos x="T0" y="T1"/>
                              </a:cxn>
                              <a:cxn ang="0">
                                <a:pos x="T2" y="T3"/>
                              </a:cxn>
                              <a:cxn ang="0">
                                <a:pos x="T4" y="T5"/>
                              </a:cxn>
                              <a:cxn ang="0">
                                <a:pos x="T6" y="T7"/>
                              </a:cxn>
                              <a:cxn ang="0">
                                <a:pos x="T8" y="T9"/>
                              </a:cxn>
                            </a:cxnLst>
                            <a:rect l="0" t="0" r="r" b="b"/>
                            <a:pathLst>
                              <a:path w="81" h="276">
                                <a:moveTo>
                                  <a:pt x="81" y="276"/>
                                </a:moveTo>
                                <a:lnTo>
                                  <a:pt x="81" y="2"/>
                                </a:lnTo>
                                <a:lnTo>
                                  <a:pt x="16" y="0"/>
                                </a:lnTo>
                                <a:lnTo>
                                  <a:pt x="0" y="276"/>
                                </a:lnTo>
                                <a:lnTo>
                                  <a:pt x="81" y="27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C577102" w14:textId="77777777" w:rsidR="00AD1023" w:rsidRDefault="00AD1023" w:rsidP="00AD1023"/>
                          </w:txbxContent>
                        </wps:txbx>
                        <wps:bodyPr rot="0" vert="horz" wrap="square" lIns="91440" tIns="45720" rIns="91440" bIns="45720" anchor="t" anchorCtr="0" upright="1">
                          <a:noAutofit/>
                        </wps:bodyPr>
                      </wps:wsp>
                      <wps:wsp>
                        <wps:cNvPr id="938" name="Freeform 938"/>
                        <wps:cNvSpPr>
                          <a:spLocks/>
                        </wps:cNvSpPr>
                        <wps:spPr bwMode="auto">
                          <a:xfrm>
                            <a:off x="2118995" y="819150"/>
                            <a:ext cx="33655" cy="112395"/>
                          </a:xfrm>
                          <a:custGeom>
                            <a:avLst/>
                            <a:gdLst>
                              <a:gd name="T0" fmla="*/ 53 w 53"/>
                              <a:gd name="T1" fmla="*/ 89 h 177"/>
                              <a:gd name="T2" fmla="*/ 49 w 53"/>
                              <a:gd name="T3" fmla="*/ 54 h 177"/>
                              <a:gd name="T4" fmla="*/ 38 w 53"/>
                              <a:gd name="T5" fmla="*/ 27 h 177"/>
                              <a:gd name="T6" fmla="*/ 24 w 53"/>
                              <a:gd name="T7" fmla="*/ 8 h 177"/>
                              <a:gd name="T8" fmla="*/ 4 w 53"/>
                              <a:gd name="T9" fmla="*/ 0 h 177"/>
                              <a:gd name="T10" fmla="*/ 0 w 53"/>
                              <a:gd name="T11" fmla="*/ 177 h 177"/>
                              <a:gd name="T12" fmla="*/ 20 w 53"/>
                              <a:gd name="T13" fmla="*/ 169 h 177"/>
                              <a:gd name="T14" fmla="*/ 36 w 53"/>
                              <a:gd name="T15" fmla="*/ 150 h 177"/>
                              <a:gd name="T16" fmla="*/ 47 w 53"/>
                              <a:gd name="T17" fmla="*/ 123 h 177"/>
                              <a:gd name="T18" fmla="*/ 53 w 53"/>
                              <a:gd name="T19" fmla="*/ 89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177">
                                <a:moveTo>
                                  <a:pt x="53" y="89"/>
                                </a:moveTo>
                                <a:lnTo>
                                  <a:pt x="49" y="54"/>
                                </a:lnTo>
                                <a:lnTo>
                                  <a:pt x="38" y="27"/>
                                </a:lnTo>
                                <a:lnTo>
                                  <a:pt x="24" y="8"/>
                                </a:lnTo>
                                <a:lnTo>
                                  <a:pt x="4" y="0"/>
                                </a:lnTo>
                                <a:lnTo>
                                  <a:pt x="0" y="177"/>
                                </a:lnTo>
                                <a:lnTo>
                                  <a:pt x="20" y="169"/>
                                </a:lnTo>
                                <a:lnTo>
                                  <a:pt x="36" y="150"/>
                                </a:lnTo>
                                <a:lnTo>
                                  <a:pt x="47" y="123"/>
                                </a:lnTo>
                                <a:lnTo>
                                  <a:pt x="53"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9080AE6" w14:textId="77777777" w:rsidR="00AD1023" w:rsidRDefault="00AD1023" w:rsidP="00AD1023"/>
                          </w:txbxContent>
                        </wps:txbx>
                        <wps:bodyPr rot="0" vert="horz" wrap="square" lIns="91440" tIns="45720" rIns="91440" bIns="45720" anchor="t" anchorCtr="0" upright="1">
                          <a:noAutofit/>
                        </wps:bodyPr>
                      </wps:wsp>
                      <wps:wsp>
                        <wps:cNvPr id="939" name="Freeform 939"/>
                        <wps:cNvSpPr>
                          <a:spLocks/>
                        </wps:cNvSpPr>
                        <wps:spPr bwMode="auto">
                          <a:xfrm>
                            <a:off x="2078355" y="965835"/>
                            <a:ext cx="86995" cy="166370"/>
                          </a:xfrm>
                          <a:custGeom>
                            <a:avLst/>
                            <a:gdLst>
                              <a:gd name="T0" fmla="*/ 113 w 137"/>
                              <a:gd name="T1" fmla="*/ 0 h 262"/>
                              <a:gd name="T2" fmla="*/ 102 w 137"/>
                              <a:gd name="T3" fmla="*/ 2 h 262"/>
                              <a:gd name="T4" fmla="*/ 94 w 137"/>
                              <a:gd name="T5" fmla="*/ 8 h 262"/>
                              <a:gd name="T6" fmla="*/ 88 w 137"/>
                              <a:gd name="T7" fmla="*/ 15 h 262"/>
                              <a:gd name="T8" fmla="*/ 86 w 137"/>
                              <a:gd name="T9" fmla="*/ 25 h 262"/>
                              <a:gd name="T10" fmla="*/ 86 w 137"/>
                              <a:gd name="T11" fmla="*/ 64 h 262"/>
                              <a:gd name="T12" fmla="*/ 2 w 137"/>
                              <a:gd name="T13" fmla="*/ 64 h 262"/>
                              <a:gd name="T14" fmla="*/ 2 w 137"/>
                              <a:gd name="T15" fmla="*/ 92 h 262"/>
                              <a:gd name="T16" fmla="*/ 86 w 137"/>
                              <a:gd name="T17" fmla="*/ 92 h 262"/>
                              <a:gd name="T18" fmla="*/ 84 w 137"/>
                              <a:gd name="T19" fmla="*/ 141 h 262"/>
                              <a:gd name="T20" fmla="*/ 0 w 137"/>
                              <a:gd name="T21" fmla="*/ 141 h 262"/>
                              <a:gd name="T22" fmla="*/ 0 w 137"/>
                              <a:gd name="T23" fmla="*/ 170 h 262"/>
                              <a:gd name="T24" fmla="*/ 84 w 137"/>
                              <a:gd name="T25" fmla="*/ 170 h 262"/>
                              <a:gd name="T26" fmla="*/ 82 w 137"/>
                              <a:gd name="T27" fmla="*/ 237 h 262"/>
                              <a:gd name="T28" fmla="*/ 84 w 137"/>
                              <a:gd name="T29" fmla="*/ 247 h 262"/>
                              <a:gd name="T30" fmla="*/ 88 w 137"/>
                              <a:gd name="T31" fmla="*/ 254 h 262"/>
                              <a:gd name="T32" fmla="*/ 96 w 137"/>
                              <a:gd name="T33" fmla="*/ 260 h 262"/>
                              <a:gd name="T34" fmla="*/ 106 w 137"/>
                              <a:gd name="T35" fmla="*/ 262 h 262"/>
                              <a:gd name="T36" fmla="*/ 115 w 137"/>
                              <a:gd name="T37" fmla="*/ 260 h 262"/>
                              <a:gd name="T38" fmla="*/ 123 w 137"/>
                              <a:gd name="T39" fmla="*/ 254 h 262"/>
                              <a:gd name="T40" fmla="*/ 129 w 137"/>
                              <a:gd name="T41" fmla="*/ 247 h 262"/>
                              <a:gd name="T42" fmla="*/ 131 w 137"/>
                              <a:gd name="T43" fmla="*/ 237 h 262"/>
                              <a:gd name="T44" fmla="*/ 137 w 137"/>
                              <a:gd name="T45" fmla="*/ 25 h 262"/>
                              <a:gd name="T46" fmla="*/ 135 w 137"/>
                              <a:gd name="T47" fmla="*/ 15 h 262"/>
                              <a:gd name="T48" fmla="*/ 131 w 137"/>
                              <a:gd name="T49" fmla="*/ 8 h 262"/>
                              <a:gd name="T50" fmla="*/ 123 w 137"/>
                              <a:gd name="T51" fmla="*/ 2 h 262"/>
                              <a:gd name="T52" fmla="*/ 113 w 137"/>
                              <a:gd name="T5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7" h="262">
                                <a:moveTo>
                                  <a:pt x="113" y="0"/>
                                </a:moveTo>
                                <a:lnTo>
                                  <a:pt x="102" y="2"/>
                                </a:lnTo>
                                <a:lnTo>
                                  <a:pt x="94" y="8"/>
                                </a:lnTo>
                                <a:lnTo>
                                  <a:pt x="88" y="15"/>
                                </a:lnTo>
                                <a:lnTo>
                                  <a:pt x="86" y="25"/>
                                </a:lnTo>
                                <a:lnTo>
                                  <a:pt x="86" y="64"/>
                                </a:lnTo>
                                <a:lnTo>
                                  <a:pt x="2" y="64"/>
                                </a:lnTo>
                                <a:lnTo>
                                  <a:pt x="2" y="92"/>
                                </a:lnTo>
                                <a:lnTo>
                                  <a:pt x="86" y="92"/>
                                </a:lnTo>
                                <a:lnTo>
                                  <a:pt x="84" y="141"/>
                                </a:lnTo>
                                <a:lnTo>
                                  <a:pt x="0" y="141"/>
                                </a:lnTo>
                                <a:lnTo>
                                  <a:pt x="0" y="170"/>
                                </a:lnTo>
                                <a:lnTo>
                                  <a:pt x="84" y="170"/>
                                </a:lnTo>
                                <a:lnTo>
                                  <a:pt x="82" y="237"/>
                                </a:lnTo>
                                <a:lnTo>
                                  <a:pt x="84" y="247"/>
                                </a:lnTo>
                                <a:lnTo>
                                  <a:pt x="88" y="254"/>
                                </a:lnTo>
                                <a:lnTo>
                                  <a:pt x="96" y="260"/>
                                </a:lnTo>
                                <a:lnTo>
                                  <a:pt x="106" y="262"/>
                                </a:lnTo>
                                <a:lnTo>
                                  <a:pt x="115" y="260"/>
                                </a:lnTo>
                                <a:lnTo>
                                  <a:pt x="123" y="254"/>
                                </a:lnTo>
                                <a:lnTo>
                                  <a:pt x="129" y="247"/>
                                </a:lnTo>
                                <a:lnTo>
                                  <a:pt x="131" y="237"/>
                                </a:lnTo>
                                <a:lnTo>
                                  <a:pt x="137" y="25"/>
                                </a:lnTo>
                                <a:lnTo>
                                  <a:pt x="135" y="15"/>
                                </a:lnTo>
                                <a:lnTo>
                                  <a:pt x="131" y="8"/>
                                </a:lnTo>
                                <a:lnTo>
                                  <a:pt x="123" y="2"/>
                                </a:lnTo>
                                <a:lnTo>
                                  <a:pt x="1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21D6C28" w14:textId="77777777" w:rsidR="00AD1023" w:rsidRDefault="00AD1023" w:rsidP="00AD1023"/>
                          </w:txbxContent>
                        </wps:txbx>
                        <wps:bodyPr rot="0" vert="horz" wrap="square" lIns="91440" tIns="45720" rIns="91440" bIns="45720" anchor="t" anchorCtr="0" upright="1">
                          <a:noAutofit/>
                        </wps:bodyPr>
                      </wps:wsp>
                      <wps:wsp>
                        <wps:cNvPr id="940" name="Freeform 940"/>
                        <wps:cNvSpPr>
                          <a:spLocks/>
                        </wps:cNvSpPr>
                        <wps:spPr bwMode="auto">
                          <a:xfrm>
                            <a:off x="70485" y="0"/>
                            <a:ext cx="2271395" cy="2407285"/>
                          </a:xfrm>
                          <a:custGeom>
                            <a:avLst/>
                            <a:gdLst>
                              <a:gd name="T0" fmla="*/ 0 w 3577"/>
                              <a:gd name="T1" fmla="*/ 2840 h 3791"/>
                              <a:gd name="T2" fmla="*/ 2527 w 3577"/>
                              <a:gd name="T3" fmla="*/ 3791 h 3791"/>
                              <a:gd name="T4" fmla="*/ 3577 w 3577"/>
                              <a:gd name="T5" fmla="*/ 1392 h 3791"/>
                              <a:gd name="T6" fmla="*/ 1205 w 3577"/>
                              <a:gd name="T7" fmla="*/ 0 h 3791"/>
                              <a:gd name="T8" fmla="*/ 0 w 3577"/>
                              <a:gd name="T9" fmla="*/ 2840 h 3791"/>
                            </a:gdLst>
                            <a:ahLst/>
                            <a:cxnLst>
                              <a:cxn ang="0">
                                <a:pos x="T0" y="T1"/>
                              </a:cxn>
                              <a:cxn ang="0">
                                <a:pos x="T2" y="T3"/>
                              </a:cxn>
                              <a:cxn ang="0">
                                <a:pos x="T4" y="T5"/>
                              </a:cxn>
                              <a:cxn ang="0">
                                <a:pos x="T6" y="T7"/>
                              </a:cxn>
                              <a:cxn ang="0">
                                <a:pos x="T8" y="T9"/>
                              </a:cxn>
                            </a:cxnLst>
                            <a:rect l="0" t="0" r="r" b="b"/>
                            <a:pathLst>
                              <a:path w="3577" h="3791">
                                <a:moveTo>
                                  <a:pt x="0" y="2840"/>
                                </a:moveTo>
                                <a:lnTo>
                                  <a:pt x="2527" y="3791"/>
                                </a:lnTo>
                                <a:lnTo>
                                  <a:pt x="3577" y="1392"/>
                                </a:lnTo>
                                <a:lnTo>
                                  <a:pt x="1205" y="0"/>
                                </a:lnTo>
                                <a:lnTo>
                                  <a:pt x="0" y="2840"/>
                                </a:lnTo>
                                <a:close/>
                              </a:path>
                            </a:pathLst>
                          </a:custGeom>
                          <a:solidFill>
                            <a:srgbClr val="EDD675"/>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7571E75" w14:textId="77777777" w:rsidR="00AD1023" w:rsidRDefault="00AD1023" w:rsidP="00AD1023"/>
                          </w:txbxContent>
                        </wps:txbx>
                        <wps:bodyPr rot="0" vert="horz" wrap="square" lIns="91440" tIns="45720" rIns="91440" bIns="45720" anchor="t" anchorCtr="0" upright="1">
                          <a:noAutofit/>
                        </wps:bodyPr>
                      </wps:wsp>
                      <wps:wsp>
                        <wps:cNvPr id="941" name="Freeform 941"/>
                        <wps:cNvSpPr>
                          <a:spLocks/>
                        </wps:cNvSpPr>
                        <wps:spPr bwMode="auto">
                          <a:xfrm>
                            <a:off x="0" y="323850"/>
                            <a:ext cx="2527300" cy="2101850"/>
                          </a:xfrm>
                          <a:custGeom>
                            <a:avLst/>
                            <a:gdLst>
                              <a:gd name="T0" fmla="*/ 3575 w 3980"/>
                              <a:gd name="T1" fmla="*/ 376 h 3310"/>
                              <a:gd name="T2" fmla="*/ 3452 w 3980"/>
                              <a:gd name="T3" fmla="*/ 345 h 3310"/>
                              <a:gd name="T4" fmla="*/ 3331 w 3980"/>
                              <a:gd name="T5" fmla="*/ 316 h 3310"/>
                              <a:gd name="T6" fmla="*/ 3206 w 3980"/>
                              <a:gd name="T7" fmla="*/ 287 h 3310"/>
                              <a:gd name="T8" fmla="*/ 3081 w 3980"/>
                              <a:gd name="T9" fmla="*/ 260 h 3310"/>
                              <a:gd name="T10" fmla="*/ 2956 w 3980"/>
                              <a:gd name="T11" fmla="*/ 233 h 3310"/>
                              <a:gd name="T12" fmla="*/ 2829 w 3980"/>
                              <a:gd name="T13" fmla="*/ 208 h 3310"/>
                              <a:gd name="T14" fmla="*/ 2702 w 3980"/>
                              <a:gd name="T15" fmla="*/ 185 h 3310"/>
                              <a:gd name="T16" fmla="*/ 2569 w 3980"/>
                              <a:gd name="T17" fmla="*/ 162 h 3310"/>
                              <a:gd name="T18" fmla="*/ 2434 w 3980"/>
                              <a:gd name="T19" fmla="*/ 139 h 3310"/>
                              <a:gd name="T20" fmla="*/ 2297 w 3980"/>
                              <a:gd name="T21" fmla="*/ 118 h 3310"/>
                              <a:gd name="T22" fmla="*/ 2158 w 3980"/>
                              <a:gd name="T23" fmla="*/ 98 h 3310"/>
                              <a:gd name="T24" fmla="*/ 2019 w 3980"/>
                              <a:gd name="T25" fmla="*/ 81 h 3310"/>
                              <a:gd name="T26" fmla="*/ 1880 w 3980"/>
                              <a:gd name="T27" fmla="*/ 66 h 3310"/>
                              <a:gd name="T28" fmla="*/ 1739 w 3980"/>
                              <a:gd name="T29" fmla="*/ 50 h 3310"/>
                              <a:gd name="T30" fmla="*/ 1596 w 3980"/>
                              <a:gd name="T31" fmla="*/ 39 h 3310"/>
                              <a:gd name="T32" fmla="*/ 1451 w 3980"/>
                              <a:gd name="T33" fmla="*/ 27 h 3310"/>
                              <a:gd name="T34" fmla="*/ 1300 w 3980"/>
                              <a:gd name="T35" fmla="*/ 18 h 3310"/>
                              <a:gd name="T36" fmla="*/ 1147 w 3980"/>
                              <a:gd name="T37" fmla="*/ 10 h 3310"/>
                              <a:gd name="T38" fmla="*/ 993 w 3980"/>
                              <a:gd name="T39" fmla="*/ 4 h 3310"/>
                              <a:gd name="T40" fmla="*/ 840 w 3980"/>
                              <a:gd name="T41" fmla="*/ 0 h 3310"/>
                              <a:gd name="T42" fmla="*/ 685 w 3980"/>
                              <a:gd name="T43" fmla="*/ 0 h 3310"/>
                              <a:gd name="T44" fmla="*/ 528 w 3980"/>
                              <a:gd name="T45" fmla="*/ 0 h 3310"/>
                              <a:gd name="T46" fmla="*/ 371 w 3980"/>
                              <a:gd name="T47" fmla="*/ 4 h 3310"/>
                              <a:gd name="T48" fmla="*/ 250 w 3980"/>
                              <a:gd name="T49" fmla="*/ 8 h 3310"/>
                              <a:gd name="T50" fmla="*/ 179 w 3980"/>
                              <a:gd name="T51" fmla="*/ 14 h 3310"/>
                              <a:gd name="T52" fmla="*/ 115 w 3980"/>
                              <a:gd name="T53" fmla="*/ 19 h 3310"/>
                              <a:gd name="T54" fmla="*/ 42 w 3980"/>
                              <a:gd name="T55" fmla="*/ 27 h 3310"/>
                              <a:gd name="T56" fmla="*/ 1022 w 3980"/>
                              <a:gd name="T57" fmla="*/ 3275 h 3310"/>
                              <a:gd name="T58" fmla="*/ 1129 w 3980"/>
                              <a:gd name="T59" fmla="*/ 3268 h 3310"/>
                              <a:gd name="T60" fmla="*/ 1290 w 3980"/>
                              <a:gd name="T61" fmla="*/ 3189 h 3310"/>
                              <a:gd name="T62" fmla="*/ 1449 w 3980"/>
                              <a:gd name="T63" fmla="*/ 3116 h 3310"/>
                              <a:gd name="T64" fmla="*/ 1612 w 3980"/>
                              <a:gd name="T65" fmla="*/ 3046 h 3310"/>
                              <a:gd name="T66" fmla="*/ 1773 w 3980"/>
                              <a:gd name="T67" fmla="*/ 2981 h 3310"/>
                              <a:gd name="T68" fmla="*/ 1935 w 3980"/>
                              <a:gd name="T69" fmla="*/ 2921 h 3310"/>
                              <a:gd name="T70" fmla="*/ 2096 w 3980"/>
                              <a:gd name="T71" fmla="*/ 2867 h 3310"/>
                              <a:gd name="T72" fmla="*/ 2257 w 3980"/>
                              <a:gd name="T73" fmla="*/ 2819 h 3310"/>
                              <a:gd name="T74" fmla="*/ 2394 w 3980"/>
                              <a:gd name="T75" fmla="*/ 2781 h 3310"/>
                              <a:gd name="T76" fmla="*/ 2501 w 3980"/>
                              <a:gd name="T77" fmla="*/ 2754 h 3310"/>
                              <a:gd name="T78" fmla="*/ 2598 w 3980"/>
                              <a:gd name="T79" fmla="*/ 2729 h 3310"/>
                              <a:gd name="T80" fmla="*/ 2690 w 3980"/>
                              <a:gd name="T81" fmla="*/ 2707 h 3310"/>
                              <a:gd name="T82" fmla="*/ 2781 w 3980"/>
                              <a:gd name="T83" fmla="*/ 2688 h 3310"/>
                              <a:gd name="T84" fmla="*/ 2872 w 3980"/>
                              <a:gd name="T85" fmla="*/ 2671 h 3310"/>
                              <a:gd name="T86" fmla="*/ 2966 w 3980"/>
                              <a:gd name="T87" fmla="*/ 2655 h 3310"/>
                              <a:gd name="T88" fmla="*/ 3069 w 3980"/>
                              <a:gd name="T89" fmla="*/ 2644 h 3310"/>
                              <a:gd name="T90" fmla="*/ 3980 w 3980"/>
                              <a:gd name="T91" fmla="*/ 485 h 3310"/>
                              <a:gd name="T92" fmla="*/ 3948 w 3980"/>
                              <a:gd name="T93" fmla="*/ 476 h 3310"/>
                              <a:gd name="T94" fmla="*/ 3905 w 3980"/>
                              <a:gd name="T95" fmla="*/ 464 h 3310"/>
                              <a:gd name="T96" fmla="*/ 3859 w 3980"/>
                              <a:gd name="T97" fmla="*/ 451 h 3310"/>
                              <a:gd name="T98" fmla="*/ 3809 w 3980"/>
                              <a:gd name="T99" fmla="*/ 437 h 3310"/>
                              <a:gd name="T100" fmla="*/ 3758 w 3980"/>
                              <a:gd name="T101" fmla="*/ 424 h 3310"/>
                              <a:gd name="T102" fmla="*/ 3710 w 3980"/>
                              <a:gd name="T103" fmla="*/ 410 h 3310"/>
                              <a:gd name="T104" fmla="*/ 3668 w 3980"/>
                              <a:gd name="T105" fmla="*/ 401 h 3310"/>
                              <a:gd name="T106" fmla="*/ 3635 w 3980"/>
                              <a:gd name="T107" fmla="*/ 391 h 3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80" h="3310">
                                <a:moveTo>
                                  <a:pt x="3635" y="391"/>
                                </a:moveTo>
                                <a:lnTo>
                                  <a:pt x="3575" y="376"/>
                                </a:lnTo>
                                <a:lnTo>
                                  <a:pt x="3514" y="360"/>
                                </a:lnTo>
                                <a:lnTo>
                                  <a:pt x="3452" y="345"/>
                                </a:lnTo>
                                <a:lnTo>
                                  <a:pt x="3392" y="329"/>
                                </a:lnTo>
                                <a:lnTo>
                                  <a:pt x="3331" y="316"/>
                                </a:lnTo>
                                <a:lnTo>
                                  <a:pt x="3269" y="301"/>
                                </a:lnTo>
                                <a:lnTo>
                                  <a:pt x="3206" y="287"/>
                                </a:lnTo>
                                <a:lnTo>
                                  <a:pt x="3144" y="274"/>
                                </a:lnTo>
                                <a:lnTo>
                                  <a:pt x="3081" y="260"/>
                                </a:lnTo>
                                <a:lnTo>
                                  <a:pt x="3019" y="247"/>
                                </a:lnTo>
                                <a:lnTo>
                                  <a:pt x="2956" y="233"/>
                                </a:lnTo>
                                <a:lnTo>
                                  <a:pt x="2894" y="222"/>
                                </a:lnTo>
                                <a:lnTo>
                                  <a:pt x="2829" y="208"/>
                                </a:lnTo>
                                <a:lnTo>
                                  <a:pt x="2767" y="197"/>
                                </a:lnTo>
                                <a:lnTo>
                                  <a:pt x="2702" y="185"/>
                                </a:lnTo>
                                <a:lnTo>
                                  <a:pt x="2638" y="174"/>
                                </a:lnTo>
                                <a:lnTo>
                                  <a:pt x="2569" y="162"/>
                                </a:lnTo>
                                <a:lnTo>
                                  <a:pt x="2503" y="150"/>
                                </a:lnTo>
                                <a:lnTo>
                                  <a:pt x="2434" y="139"/>
                                </a:lnTo>
                                <a:lnTo>
                                  <a:pt x="2366" y="129"/>
                                </a:lnTo>
                                <a:lnTo>
                                  <a:pt x="2297" y="118"/>
                                </a:lnTo>
                                <a:lnTo>
                                  <a:pt x="2229" y="108"/>
                                </a:lnTo>
                                <a:lnTo>
                                  <a:pt x="2158" y="98"/>
                                </a:lnTo>
                                <a:lnTo>
                                  <a:pt x="2090" y="91"/>
                                </a:lnTo>
                                <a:lnTo>
                                  <a:pt x="2019" y="81"/>
                                </a:lnTo>
                                <a:lnTo>
                                  <a:pt x="1951" y="73"/>
                                </a:lnTo>
                                <a:lnTo>
                                  <a:pt x="1880" y="66"/>
                                </a:lnTo>
                                <a:lnTo>
                                  <a:pt x="1810" y="58"/>
                                </a:lnTo>
                                <a:lnTo>
                                  <a:pt x="1739" y="50"/>
                                </a:lnTo>
                                <a:lnTo>
                                  <a:pt x="1669" y="45"/>
                                </a:lnTo>
                                <a:lnTo>
                                  <a:pt x="1596" y="39"/>
                                </a:lnTo>
                                <a:lnTo>
                                  <a:pt x="1525" y="33"/>
                                </a:lnTo>
                                <a:lnTo>
                                  <a:pt x="1451" y="27"/>
                                </a:lnTo>
                                <a:lnTo>
                                  <a:pt x="1374" y="21"/>
                                </a:lnTo>
                                <a:lnTo>
                                  <a:pt x="1300" y="18"/>
                                </a:lnTo>
                                <a:lnTo>
                                  <a:pt x="1223" y="14"/>
                                </a:lnTo>
                                <a:lnTo>
                                  <a:pt x="1147" y="10"/>
                                </a:lnTo>
                                <a:lnTo>
                                  <a:pt x="1070" y="6"/>
                                </a:lnTo>
                                <a:lnTo>
                                  <a:pt x="993" y="4"/>
                                </a:lnTo>
                                <a:lnTo>
                                  <a:pt x="917" y="2"/>
                                </a:lnTo>
                                <a:lnTo>
                                  <a:pt x="840" y="0"/>
                                </a:lnTo>
                                <a:lnTo>
                                  <a:pt x="762" y="0"/>
                                </a:lnTo>
                                <a:lnTo>
                                  <a:pt x="685" y="0"/>
                                </a:lnTo>
                                <a:lnTo>
                                  <a:pt x="607" y="0"/>
                                </a:lnTo>
                                <a:lnTo>
                                  <a:pt x="528" y="0"/>
                                </a:lnTo>
                                <a:lnTo>
                                  <a:pt x="449" y="2"/>
                                </a:lnTo>
                                <a:lnTo>
                                  <a:pt x="371" y="4"/>
                                </a:lnTo>
                                <a:lnTo>
                                  <a:pt x="292" y="6"/>
                                </a:lnTo>
                                <a:lnTo>
                                  <a:pt x="250" y="8"/>
                                </a:lnTo>
                                <a:lnTo>
                                  <a:pt x="214" y="12"/>
                                </a:lnTo>
                                <a:lnTo>
                                  <a:pt x="179" y="14"/>
                                </a:lnTo>
                                <a:lnTo>
                                  <a:pt x="147" y="18"/>
                                </a:lnTo>
                                <a:lnTo>
                                  <a:pt x="115" y="19"/>
                                </a:lnTo>
                                <a:lnTo>
                                  <a:pt x="81" y="23"/>
                                </a:lnTo>
                                <a:lnTo>
                                  <a:pt x="42" y="27"/>
                                </a:lnTo>
                                <a:lnTo>
                                  <a:pt x="0" y="31"/>
                                </a:lnTo>
                                <a:lnTo>
                                  <a:pt x="1022" y="3275"/>
                                </a:lnTo>
                                <a:lnTo>
                                  <a:pt x="1048" y="3310"/>
                                </a:lnTo>
                                <a:lnTo>
                                  <a:pt x="1129" y="3268"/>
                                </a:lnTo>
                                <a:lnTo>
                                  <a:pt x="1209" y="3227"/>
                                </a:lnTo>
                                <a:lnTo>
                                  <a:pt x="1290" y="3189"/>
                                </a:lnTo>
                                <a:lnTo>
                                  <a:pt x="1368" y="3150"/>
                                </a:lnTo>
                                <a:lnTo>
                                  <a:pt x="1449" y="3116"/>
                                </a:lnTo>
                                <a:lnTo>
                                  <a:pt x="1532" y="3079"/>
                                </a:lnTo>
                                <a:lnTo>
                                  <a:pt x="1612" y="3046"/>
                                </a:lnTo>
                                <a:lnTo>
                                  <a:pt x="1693" y="3012"/>
                                </a:lnTo>
                                <a:lnTo>
                                  <a:pt x="1773" y="2981"/>
                                </a:lnTo>
                                <a:lnTo>
                                  <a:pt x="1854" y="2950"/>
                                </a:lnTo>
                                <a:lnTo>
                                  <a:pt x="1935" y="2921"/>
                                </a:lnTo>
                                <a:lnTo>
                                  <a:pt x="2015" y="2894"/>
                                </a:lnTo>
                                <a:lnTo>
                                  <a:pt x="2096" y="2867"/>
                                </a:lnTo>
                                <a:lnTo>
                                  <a:pt x="2176" y="2842"/>
                                </a:lnTo>
                                <a:lnTo>
                                  <a:pt x="2257" y="2819"/>
                                </a:lnTo>
                                <a:lnTo>
                                  <a:pt x="2338" y="2796"/>
                                </a:lnTo>
                                <a:lnTo>
                                  <a:pt x="2394" y="2781"/>
                                </a:lnTo>
                                <a:lnTo>
                                  <a:pt x="2448" y="2767"/>
                                </a:lnTo>
                                <a:lnTo>
                                  <a:pt x="2501" y="2754"/>
                                </a:lnTo>
                                <a:lnTo>
                                  <a:pt x="2551" y="2740"/>
                                </a:lnTo>
                                <a:lnTo>
                                  <a:pt x="2598" y="2729"/>
                                </a:lnTo>
                                <a:lnTo>
                                  <a:pt x="2644" y="2717"/>
                                </a:lnTo>
                                <a:lnTo>
                                  <a:pt x="2690" y="2707"/>
                                </a:lnTo>
                                <a:lnTo>
                                  <a:pt x="2735" y="2696"/>
                                </a:lnTo>
                                <a:lnTo>
                                  <a:pt x="2781" y="2688"/>
                                </a:lnTo>
                                <a:lnTo>
                                  <a:pt x="2825" y="2678"/>
                                </a:lnTo>
                                <a:lnTo>
                                  <a:pt x="2872" y="2671"/>
                                </a:lnTo>
                                <a:lnTo>
                                  <a:pt x="2918" y="2663"/>
                                </a:lnTo>
                                <a:lnTo>
                                  <a:pt x="2966" y="2655"/>
                                </a:lnTo>
                                <a:lnTo>
                                  <a:pt x="3017" y="2650"/>
                                </a:lnTo>
                                <a:lnTo>
                                  <a:pt x="3069" y="2644"/>
                                </a:lnTo>
                                <a:lnTo>
                                  <a:pt x="3126" y="2638"/>
                                </a:lnTo>
                                <a:lnTo>
                                  <a:pt x="3980" y="485"/>
                                </a:lnTo>
                                <a:lnTo>
                                  <a:pt x="3966" y="482"/>
                                </a:lnTo>
                                <a:lnTo>
                                  <a:pt x="3948" y="476"/>
                                </a:lnTo>
                                <a:lnTo>
                                  <a:pt x="3928" y="470"/>
                                </a:lnTo>
                                <a:lnTo>
                                  <a:pt x="3905" y="464"/>
                                </a:lnTo>
                                <a:lnTo>
                                  <a:pt x="3883" y="458"/>
                                </a:lnTo>
                                <a:lnTo>
                                  <a:pt x="3859" y="451"/>
                                </a:lnTo>
                                <a:lnTo>
                                  <a:pt x="3833" y="445"/>
                                </a:lnTo>
                                <a:lnTo>
                                  <a:pt x="3809" y="437"/>
                                </a:lnTo>
                                <a:lnTo>
                                  <a:pt x="3783" y="432"/>
                                </a:lnTo>
                                <a:lnTo>
                                  <a:pt x="3758" y="424"/>
                                </a:lnTo>
                                <a:lnTo>
                                  <a:pt x="3734" y="418"/>
                                </a:lnTo>
                                <a:lnTo>
                                  <a:pt x="3710" y="410"/>
                                </a:lnTo>
                                <a:lnTo>
                                  <a:pt x="3688" y="405"/>
                                </a:lnTo>
                                <a:lnTo>
                                  <a:pt x="3668" y="401"/>
                                </a:lnTo>
                                <a:lnTo>
                                  <a:pt x="3652" y="395"/>
                                </a:lnTo>
                                <a:lnTo>
                                  <a:pt x="3635" y="391"/>
                                </a:lnTo>
                                <a:close/>
                              </a:path>
                            </a:pathLst>
                          </a:custGeom>
                          <a:solidFill>
                            <a:srgbClr val="F9F2D6"/>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8992A8F" w14:textId="77777777" w:rsidR="00AD1023" w:rsidRDefault="00AD1023" w:rsidP="00AD1023"/>
                          </w:txbxContent>
                        </wps:txbx>
                        <wps:bodyPr rot="0" vert="horz" wrap="square" lIns="91440" tIns="45720" rIns="91440" bIns="45720" anchor="t" anchorCtr="0" upright="1">
                          <a:noAutofit/>
                        </wps:bodyPr>
                      </wps:wsp>
                      <wps:wsp>
                        <wps:cNvPr id="942" name="Freeform 942"/>
                        <wps:cNvSpPr>
                          <a:spLocks/>
                        </wps:cNvSpPr>
                        <wps:spPr bwMode="auto">
                          <a:xfrm>
                            <a:off x="165100" y="859790"/>
                            <a:ext cx="2131695" cy="918845"/>
                          </a:xfrm>
                          <a:custGeom>
                            <a:avLst/>
                            <a:gdLst>
                              <a:gd name="T0" fmla="*/ 3063 w 3357"/>
                              <a:gd name="T1" fmla="*/ 431 h 1447"/>
                              <a:gd name="T2" fmla="*/ 3124 w 3357"/>
                              <a:gd name="T3" fmla="*/ 496 h 1447"/>
                              <a:gd name="T4" fmla="*/ 3130 w 3357"/>
                              <a:gd name="T5" fmla="*/ 514 h 1447"/>
                              <a:gd name="T6" fmla="*/ 3148 w 3357"/>
                              <a:gd name="T7" fmla="*/ 521 h 1447"/>
                              <a:gd name="T8" fmla="*/ 3164 w 3357"/>
                              <a:gd name="T9" fmla="*/ 514 h 1447"/>
                              <a:gd name="T10" fmla="*/ 3172 w 3357"/>
                              <a:gd name="T11" fmla="*/ 496 h 1447"/>
                              <a:gd name="T12" fmla="*/ 3176 w 3357"/>
                              <a:gd name="T13" fmla="*/ 277 h 1447"/>
                              <a:gd name="T14" fmla="*/ 3162 w 3357"/>
                              <a:gd name="T15" fmla="*/ 263 h 1447"/>
                              <a:gd name="T16" fmla="*/ 3144 w 3357"/>
                              <a:gd name="T17" fmla="*/ 263 h 1447"/>
                              <a:gd name="T18" fmla="*/ 3130 w 3357"/>
                              <a:gd name="T19" fmla="*/ 277 h 1447"/>
                              <a:gd name="T20" fmla="*/ 3128 w 3357"/>
                              <a:gd name="T21" fmla="*/ 325 h 1447"/>
                              <a:gd name="T22" fmla="*/ 3069 w 3357"/>
                              <a:gd name="T23" fmla="*/ 125 h 1447"/>
                              <a:gd name="T24" fmla="*/ 3063 w 3357"/>
                              <a:gd name="T25" fmla="*/ 80 h 1447"/>
                              <a:gd name="T26" fmla="*/ 3041 w 3357"/>
                              <a:gd name="T27" fmla="*/ 40 h 1447"/>
                              <a:gd name="T28" fmla="*/ 3007 w 3357"/>
                              <a:gd name="T29" fmla="*/ 11 h 1447"/>
                              <a:gd name="T30" fmla="*/ 2966 w 3357"/>
                              <a:gd name="T31" fmla="*/ 0 h 1447"/>
                              <a:gd name="T32" fmla="*/ 445 w 3357"/>
                              <a:gd name="T33" fmla="*/ 27 h 1447"/>
                              <a:gd name="T34" fmla="*/ 131 w 3357"/>
                              <a:gd name="T35" fmla="*/ 19 h 1447"/>
                              <a:gd name="T36" fmla="*/ 34 w 3357"/>
                              <a:gd name="T37" fmla="*/ 19 h 1447"/>
                              <a:gd name="T38" fmla="*/ 26 w 3357"/>
                              <a:gd name="T39" fmla="*/ 21 h 1447"/>
                              <a:gd name="T40" fmla="*/ 14 w 3357"/>
                              <a:gd name="T41" fmla="*/ 23 h 1447"/>
                              <a:gd name="T42" fmla="*/ 0 w 3357"/>
                              <a:gd name="T43" fmla="*/ 25 h 1447"/>
                              <a:gd name="T44" fmla="*/ 641 w 3357"/>
                              <a:gd name="T45" fmla="*/ 1186 h 1447"/>
                              <a:gd name="T46" fmla="*/ 641 w 3357"/>
                              <a:gd name="T47" fmla="*/ 1191 h 1447"/>
                              <a:gd name="T48" fmla="*/ 641 w 3357"/>
                              <a:gd name="T49" fmla="*/ 1203 h 1447"/>
                              <a:gd name="T50" fmla="*/ 643 w 3357"/>
                              <a:gd name="T51" fmla="*/ 1257 h 1447"/>
                              <a:gd name="T52" fmla="*/ 677 w 3357"/>
                              <a:gd name="T53" fmla="*/ 1342 h 1447"/>
                              <a:gd name="T54" fmla="*/ 740 w 3357"/>
                              <a:gd name="T55" fmla="*/ 1407 h 1447"/>
                              <a:gd name="T56" fmla="*/ 824 w 3357"/>
                              <a:gd name="T57" fmla="*/ 1442 h 1447"/>
                              <a:gd name="T58" fmla="*/ 921 w 3357"/>
                              <a:gd name="T59" fmla="*/ 1444 h 1447"/>
                              <a:gd name="T60" fmla="*/ 1008 w 3357"/>
                              <a:gd name="T61" fmla="*/ 1409 h 1447"/>
                              <a:gd name="T62" fmla="*/ 1074 w 3357"/>
                              <a:gd name="T63" fmla="*/ 1347 h 1447"/>
                              <a:gd name="T64" fmla="*/ 1110 w 3357"/>
                              <a:gd name="T65" fmla="*/ 1263 h 1447"/>
                              <a:gd name="T66" fmla="*/ 1116 w 3357"/>
                              <a:gd name="T67" fmla="*/ 1209 h 1447"/>
                              <a:gd name="T68" fmla="*/ 1116 w 3357"/>
                              <a:gd name="T69" fmla="*/ 1199 h 1447"/>
                              <a:gd name="T70" fmla="*/ 1608 w 3357"/>
                              <a:gd name="T71" fmla="*/ 1174 h 1447"/>
                              <a:gd name="T72" fmla="*/ 3097 w 3357"/>
                              <a:gd name="T73" fmla="*/ 1220 h 1447"/>
                              <a:gd name="T74" fmla="*/ 3140 w 3357"/>
                              <a:gd name="T75" fmla="*/ 1136 h 1447"/>
                              <a:gd name="T76" fmla="*/ 3228 w 3357"/>
                              <a:gd name="T77" fmla="*/ 908 h 1447"/>
                              <a:gd name="T78" fmla="*/ 3317 w 3357"/>
                              <a:gd name="T79" fmla="*/ 675 h 1447"/>
                              <a:gd name="T80" fmla="*/ 3357 w 3357"/>
                              <a:gd name="T81" fmla="*/ 568 h 1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357" h="1447">
                                <a:moveTo>
                                  <a:pt x="3059" y="568"/>
                                </a:moveTo>
                                <a:lnTo>
                                  <a:pt x="3063" y="431"/>
                                </a:lnTo>
                                <a:lnTo>
                                  <a:pt x="3126" y="431"/>
                                </a:lnTo>
                                <a:lnTo>
                                  <a:pt x="3124" y="496"/>
                                </a:lnTo>
                                <a:lnTo>
                                  <a:pt x="3126" y="506"/>
                                </a:lnTo>
                                <a:lnTo>
                                  <a:pt x="3130" y="514"/>
                                </a:lnTo>
                                <a:lnTo>
                                  <a:pt x="3138" y="519"/>
                                </a:lnTo>
                                <a:lnTo>
                                  <a:pt x="3148" y="521"/>
                                </a:lnTo>
                                <a:lnTo>
                                  <a:pt x="3156" y="519"/>
                                </a:lnTo>
                                <a:lnTo>
                                  <a:pt x="3164" y="514"/>
                                </a:lnTo>
                                <a:lnTo>
                                  <a:pt x="3170" y="506"/>
                                </a:lnTo>
                                <a:lnTo>
                                  <a:pt x="3172" y="496"/>
                                </a:lnTo>
                                <a:lnTo>
                                  <a:pt x="3178" y="286"/>
                                </a:lnTo>
                                <a:lnTo>
                                  <a:pt x="3176" y="277"/>
                                </a:lnTo>
                                <a:lnTo>
                                  <a:pt x="3170" y="269"/>
                                </a:lnTo>
                                <a:lnTo>
                                  <a:pt x="3162" y="263"/>
                                </a:lnTo>
                                <a:lnTo>
                                  <a:pt x="3154" y="261"/>
                                </a:lnTo>
                                <a:lnTo>
                                  <a:pt x="3144" y="263"/>
                                </a:lnTo>
                                <a:lnTo>
                                  <a:pt x="3136" y="269"/>
                                </a:lnTo>
                                <a:lnTo>
                                  <a:pt x="3130" y="277"/>
                                </a:lnTo>
                                <a:lnTo>
                                  <a:pt x="3128" y="286"/>
                                </a:lnTo>
                                <a:lnTo>
                                  <a:pt x="3128" y="325"/>
                                </a:lnTo>
                                <a:lnTo>
                                  <a:pt x="3065" y="325"/>
                                </a:lnTo>
                                <a:lnTo>
                                  <a:pt x="3069" y="125"/>
                                </a:lnTo>
                                <a:lnTo>
                                  <a:pt x="3067" y="104"/>
                                </a:lnTo>
                                <a:lnTo>
                                  <a:pt x="3063" y="80"/>
                                </a:lnTo>
                                <a:lnTo>
                                  <a:pt x="3053" y="59"/>
                                </a:lnTo>
                                <a:lnTo>
                                  <a:pt x="3041" y="40"/>
                                </a:lnTo>
                                <a:lnTo>
                                  <a:pt x="3025" y="25"/>
                                </a:lnTo>
                                <a:lnTo>
                                  <a:pt x="3007" y="11"/>
                                </a:lnTo>
                                <a:lnTo>
                                  <a:pt x="2988" y="3"/>
                                </a:lnTo>
                                <a:lnTo>
                                  <a:pt x="2966" y="0"/>
                                </a:lnTo>
                                <a:lnTo>
                                  <a:pt x="276" y="23"/>
                                </a:lnTo>
                                <a:lnTo>
                                  <a:pt x="445" y="27"/>
                                </a:lnTo>
                                <a:lnTo>
                                  <a:pt x="131" y="25"/>
                                </a:lnTo>
                                <a:lnTo>
                                  <a:pt x="131" y="19"/>
                                </a:lnTo>
                                <a:lnTo>
                                  <a:pt x="46" y="19"/>
                                </a:lnTo>
                                <a:lnTo>
                                  <a:pt x="34" y="19"/>
                                </a:lnTo>
                                <a:lnTo>
                                  <a:pt x="26" y="19"/>
                                </a:lnTo>
                                <a:lnTo>
                                  <a:pt x="26" y="21"/>
                                </a:lnTo>
                                <a:lnTo>
                                  <a:pt x="20" y="21"/>
                                </a:lnTo>
                                <a:lnTo>
                                  <a:pt x="14" y="23"/>
                                </a:lnTo>
                                <a:lnTo>
                                  <a:pt x="6" y="23"/>
                                </a:lnTo>
                                <a:lnTo>
                                  <a:pt x="0" y="25"/>
                                </a:lnTo>
                                <a:lnTo>
                                  <a:pt x="369" y="1193"/>
                                </a:lnTo>
                                <a:lnTo>
                                  <a:pt x="641" y="1186"/>
                                </a:lnTo>
                                <a:lnTo>
                                  <a:pt x="641" y="1191"/>
                                </a:lnTo>
                                <a:lnTo>
                                  <a:pt x="641" y="1197"/>
                                </a:lnTo>
                                <a:lnTo>
                                  <a:pt x="641" y="1203"/>
                                </a:lnTo>
                                <a:lnTo>
                                  <a:pt x="639" y="1209"/>
                                </a:lnTo>
                                <a:lnTo>
                                  <a:pt x="643" y="1257"/>
                                </a:lnTo>
                                <a:lnTo>
                                  <a:pt x="657" y="1301"/>
                                </a:lnTo>
                                <a:lnTo>
                                  <a:pt x="677" y="1342"/>
                                </a:lnTo>
                                <a:lnTo>
                                  <a:pt x="705" y="1376"/>
                                </a:lnTo>
                                <a:lnTo>
                                  <a:pt x="740" y="1407"/>
                                </a:lnTo>
                                <a:lnTo>
                                  <a:pt x="780" y="1428"/>
                                </a:lnTo>
                                <a:lnTo>
                                  <a:pt x="824" y="1442"/>
                                </a:lnTo>
                                <a:lnTo>
                                  <a:pt x="873" y="1447"/>
                                </a:lnTo>
                                <a:lnTo>
                                  <a:pt x="921" y="1444"/>
                                </a:lnTo>
                                <a:lnTo>
                                  <a:pt x="967" y="1430"/>
                                </a:lnTo>
                                <a:lnTo>
                                  <a:pt x="1008" y="1409"/>
                                </a:lnTo>
                                <a:lnTo>
                                  <a:pt x="1044" y="1380"/>
                                </a:lnTo>
                                <a:lnTo>
                                  <a:pt x="1074" y="1347"/>
                                </a:lnTo>
                                <a:lnTo>
                                  <a:pt x="1096" y="1307"/>
                                </a:lnTo>
                                <a:lnTo>
                                  <a:pt x="1110" y="1263"/>
                                </a:lnTo>
                                <a:lnTo>
                                  <a:pt x="1116" y="1214"/>
                                </a:lnTo>
                                <a:lnTo>
                                  <a:pt x="1116" y="1209"/>
                                </a:lnTo>
                                <a:lnTo>
                                  <a:pt x="1116" y="1203"/>
                                </a:lnTo>
                                <a:lnTo>
                                  <a:pt x="1116" y="1199"/>
                                </a:lnTo>
                                <a:lnTo>
                                  <a:pt x="1116" y="1193"/>
                                </a:lnTo>
                                <a:lnTo>
                                  <a:pt x="1608" y="1174"/>
                                </a:lnTo>
                                <a:lnTo>
                                  <a:pt x="1870" y="1176"/>
                                </a:lnTo>
                                <a:lnTo>
                                  <a:pt x="3097" y="1220"/>
                                </a:lnTo>
                                <a:lnTo>
                                  <a:pt x="3109" y="1203"/>
                                </a:lnTo>
                                <a:lnTo>
                                  <a:pt x="3140" y="1136"/>
                                </a:lnTo>
                                <a:lnTo>
                                  <a:pt x="3180" y="1032"/>
                                </a:lnTo>
                                <a:lnTo>
                                  <a:pt x="3228" y="908"/>
                                </a:lnTo>
                                <a:lnTo>
                                  <a:pt x="3275" y="785"/>
                                </a:lnTo>
                                <a:lnTo>
                                  <a:pt x="3317" y="675"/>
                                </a:lnTo>
                                <a:lnTo>
                                  <a:pt x="3345" y="596"/>
                                </a:lnTo>
                                <a:lnTo>
                                  <a:pt x="3357" y="568"/>
                                </a:lnTo>
                                <a:lnTo>
                                  <a:pt x="3059" y="568"/>
                                </a:lnTo>
                                <a:close/>
                              </a:path>
                            </a:pathLst>
                          </a:custGeom>
                          <a:solidFill>
                            <a:srgbClr val="D6CEB2"/>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CAE1F9B" w14:textId="77777777" w:rsidR="00AD1023" w:rsidRDefault="00AD1023" w:rsidP="00AD1023"/>
                          </w:txbxContent>
                        </wps:txbx>
                        <wps:bodyPr rot="0" vert="horz" wrap="square" lIns="91440" tIns="45720" rIns="91440" bIns="45720" anchor="t" anchorCtr="0" upright="1">
                          <a:noAutofit/>
                        </wps:bodyPr>
                      </wps:wsp>
                      <wps:wsp>
                        <wps:cNvPr id="943" name="Freeform 943"/>
                        <wps:cNvSpPr>
                          <a:spLocks/>
                        </wps:cNvSpPr>
                        <wps:spPr bwMode="auto">
                          <a:xfrm>
                            <a:off x="146050" y="973455"/>
                            <a:ext cx="2334260" cy="735965"/>
                          </a:xfrm>
                          <a:custGeom>
                            <a:avLst/>
                            <a:gdLst>
                              <a:gd name="T0" fmla="*/ 107 w 3676"/>
                              <a:gd name="T1" fmla="*/ 0 h 1159"/>
                              <a:gd name="T2" fmla="*/ 3065 w 3676"/>
                              <a:gd name="T3" fmla="*/ 33 h 1159"/>
                              <a:gd name="T4" fmla="*/ 3108 w 3676"/>
                              <a:gd name="T5" fmla="*/ 75 h 1159"/>
                              <a:gd name="T6" fmla="*/ 3128 w 3676"/>
                              <a:gd name="T7" fmla="*/ 177 h 1159"/>
                              <a:gd name="T8" fmla="*/ 3128 w 3676"/>
                              <a:gd name="T9" fmla="*/ 599 h 1159"/>
                              <a:gd name="T10" fmla="*/ 3644 w 3676"/>
                              <a:gd name="T11" fmla="*/ 589 h 1159"/>
                              <a:gd name="T12" fmla="*/ 3676 w 3676"/>
                              <a:gd name="T13" fmla="*/ 684 h 1159"/>
                              <a:gd name="T14" fmla="*/ 3676 w 3676"/>
                              <a:gd name="T15" fmla="*/ 917 h 1159"/>
                              <a:gd name="T16" fmla="*/ 3666 w 3676"/>
                              <a:gd name="T17" fmla="*/ 1159 h 1159"/>
                              <a:gd name="T18" fmla="*/ 1147 w 3676"/>
                              <a:gd name="T19" fmla="*/ 1148 h 1159"/>
                              <a:gd name="T20" fmla="*/ 0 w 3676"/>
                              <a:gd name="T21" fmla="*/ 1138 h 1159"/>
                              <a:gd name="T22" fmla="*/ 10 w 3676"/>
                              <a:gd name="T23" fmla="*/ 959 h 1159"/>
                              <a:gd name="T24" fmla="*/ 22 w 3676"/>
                              <a:gd name="T25" fmla="*/ 337 h 1159"/>
                              <a:gd name="T26" fmla="*/ 32 w 3676"/>
                              <a:gd name="T27" fmla="*/ 137 h 1159"/>
                              <a:gd name="T28" fmla="*/ 107 w 3676"/>
                              <a:gd name="T29" fmla="*/ 0 h 1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76" h="1159">
                                <a:moveTo>
                                  <a:pt x="107" y="0"/>
                                </a:moveTo>
                                <a:lnTo>
                                  <a:pt x="3065" y="33"/>
                                </a:lnTo>
                                <a:lnTo>
                                  <a:pt x="3108" y="75"/>
                                </a:lnTo>
                                <a:lnTo>
                                  <a:pt x="3128" y="177"/>
                                </a:lnTo>
                                <a:lnTo>
                                  <a:pt x="3128" y="599"/>
                                </a:lnTo>
                                <a:lnTo>
                                  <a:pt x="3644" y="589"/>
                                </a:lnTo>
                                <a:lnTo>
                                  <a:pt x="3676" y="684"/>
                                </a:lnTo>
                                <a:lnTo>
                                  <a:pt x="3676" y="917"/>
                                </a:lnTo>
                                <a:lnTo>
                                  <a:pt x="3666" y="1159"/>
                                </a:lnTo>
                                <a:lnTo>
                                  <a:pt x="1147" y="1148"/>
                                </a:lnTo>
                                <a:lnTo>
                                  <a:pt x="0" y="1138"/>
                                </a:lnTo>
                                <a:lnTo>
                                  <a:pt x="10" y="959"/>
                                </a:lnTo>
                                <a:lnTo>
                                  <a:pt x="22" y="337"/>
                                </a:lnTo>
                                <a:lnTo>
                                  <a:pt x="32" y="137"/>
                                </a:lnTo>
                                <a:lnTo>
                                  <a:pt x="107" y="0"/>
                                </a:lnTo>
                                <a:close/>
                              </a:path>
                            </a:pathLst>
                          </a:custGeom>
                          <a:solidFill>
                            <a:srgbClr val="EDD675"/>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426C555" w14:textId="77777777" w:rsidR="00AD1023" w:rsidRDefault="00AD1023" w:rsidP="00AD1023"/>
                          </w:txbxContent>
                        </wps:txbx>
                        <wps:bodyPr rot="0" vert="horz" wrap="square" lIns="91440" tIns="45720" rIns="91440" bIns="45720" anchor="t" anchorCtr="0" upright="1">
                          <a:noAutofit/>
                        </wps:bodyPr>
                      </wps:wsp>
                      <wps:wsp>
                        <wps:cNvPr id="944" name="Freeform 944"/>
                        <wps:cNvSpPr>
                          <a:spLocks/>
                        </wps:cNvSpPr>
                        <wps:spPr bwMode="auto">
                          <a:xfrm>
                            <a:off x="90805" y="1212850"/>
                            <a:ext cx="2340610" cy="346075"/>
                          </a:xfrm>
                          <a:custGeom>
                            <a:avLst/>
                            <a:gdLst>
                              <a:gd name="T0" fmla="*/ 3686 w 3686"/>
                              <a:gd name="T1" fmla="*/ 44 h 545"/>
                              <a:gd name="T2" fmla="*/ 3545 w 3686"/>
                              <a:gd name="T3" fmla="*/ 0 h 545"/>
                              <a:gd name="T4" fmla="*/ 3557 w 3686"/>
                              <a:gd name="T5" fmla="*/ 233 h 545"/>
                              <a:gd name="T6" fmla="*/ 3394 w 3686"/>
                              <a:gd name="T7" fmla="*/ 185 h 545"/>
                              <a:gd name="T8" fmla="*/ 3253 w 3686"/>
                              <a:gd name="T9" fmla="*/ 193 h 545"/>
                              <a:gd name="T10" fmla="*/ 3176 w 3686"/>
                              <a:gd name="T11" fmla="*/ 233 h 545"/>
                              <a:gd name="T12" fmla="*/ 3112 w 3686"/>
                              <a:gd name="T13" fmla="*/ 291 h 545"/>
                              <a:gd name="T14" fmla="*/ 3025 w 3686"/>
                              <a:gd name="T15" fmla="*/ 399 h 545"/>
                              <a:gd name="T16" fmla="*/ 0 w 3686"/>
                              <a:gd name="T17" fmla="*/ 393 h 545"/>
                              <a:gd name="T18" fmla="*/ 8 w 3686"/>
                              <a:gd name="T19" fmla="*/ 545 h 545"/>
                              <a:gd name="T20" fmla="*/ 3646 w 3686"/>
                              <a:gd name="T21" fmla="*/ 531 h 545"/>
                              <a:gd name="T22" fmla="*/ 3646 w 3686"/>
                              <a:gd name="T23" fmla="*/ 387 h 545"/>
                              <a:gd name="T24" fmla="*/ 3676 w 3686"/>
                              <a:gd name="T25" fmla="*/ 393 h 545"/>
                              <a:gd name="T26" fmla="*/ 3686 w 3686"/>
                              <a:gd name="T27" fmla="*/ 44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86" h="545">
                                <a:moveTo>
                                  <a:pt x="3686" y="44"/>
                                </a:moveTo>
                                <a:lnTo>
                                  <a:pt x="3545" y="0"/>
                                </a:lnTo>
                                <a:lnTo>
                                  <a:pt x="3557" y="233"/>
                                </a:lnTo>
                                <a:lnTo>
                                  <a:pt x="3394" y="185"/>
                                </a:lnTo>
                                <a:lnTo>
                                  <a:pt x="3253" y="193"/>
                                </a:lnTo>
                                <a:lnTo>
                                  <a:pt x="3176" y="233"/>
                                </a:lnTo>
                                <a:lnTo>
                                  <a:pt x="3112" y="291"/>
                                </a:lnTo>
                                <a:lnTo>
                                  <a:pt x="3025" y="399"/>
                                </a:lnTo>
                                <a:lnTo>
                                  <a:pt x="0" y="393"/>
                                </a:lnTo>
                                <a:lnTo>
                                  <a:pt x="8" y="545"/>
                                </a:lnTo>
                                <a:lnTo>
                                  <a:pt x="3646" y="531"/>
                                </a:lnTo>
                                <a:lnTo>
                                  <a:pt x="3646" y="387"/>
                                </a:lnTo>
                                <a:lnTo>
                                  <a:pt x="3676" y="393"/>
                                </a:lnTo>
                                <a:lnTo>
                                  <a:pt x="3686" y="44"/>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AC50499" w14:textId="77777777" w:rsidR="00AD1023" w:rsidRDefault="00AD1023" w:rsidP="00AD1023"/>
                          </w:txbxContent>
                        </wps:txbx>
                        <wps:bodyPr rot="0" vert="horz" wrap="square" lIns="91440" tIns="45720" rIns="91440" bIns="45720" anchor="t" anchorCtr="0" upright="1">
                          <a:noAutofit/>
                        </wps:bodyPr>
                      </wps:wsp>
                      <wps:wsp>
                        <wps:cNvPr id="945" name="Freeform 945"/>
                        <wps:cNvSpPr>
                          <a:spLocks/>
                        </wps:cNvSpPr>
                        <wps:spPr bwMode="auto">
                          <a:xfrm>
                            <a:off x="100965" y="891540"/>
                            <a:ext cx="143510" cy="594995"/>
                          </a:xfrm>
                          <a:custGeom>
                            <a:avLst/>
                            <a:gdLst>
                              <a:gd name="T0" fmla="*/ 99 w 226"/>
                              <a:gd name="T1" fmla="*/ 0 h 937"/>
                              <a:gd name="T2" fmla="*/ 204 w 226"/>
                              <a:gd name="T3" fmla="*/ 0 h 937"/>
                              <a:gd name="T4" fmla="*/ 127 w 226"/>
                              <a:gd name="T5" fmla="*/ 768 h 937"/>
                              <a:gd name="T6" fmla="*/ 127 w 226"/>
                              <a:gd name="T7" fmla="*/ 779 h 937"/>
                              <a:gd name="T8" fmla="*/ 125 w 226"/>
                              <a:gd name="T9" fmla="*/ 808 h 937"/>
                              <a:gd name="T10" fmla="*/ 129 w 226"/>
                              <a:gd name="T11" fmla="*/ 843 h 937"/>
                              <a:gd name="T12" fmla="*/ 141 w 226"/>
                              <a:gd name="T13" fmla="*/ 874 h 937"/>
                              <a:gd name="T14" fmla="*/ 151 w 226"/>
                              <a:gd name="T15" fmla="*/ 887 h 937"/>
                              <a:gd name="T16" fmla="*/ 163 w 226"/>
                              <a:gd name="T17" fmla="*/ 899 h 937"/>
                              <a:gd name="T18" fmla="*/ 178 w 226"/>
                              <a:gd name="T19" fmla="*/ 908 h 937"/>
                              <a:gd name="T20" fmla="*/ 192 w 226"/>
                              <a:gd name="T21" fmla="*/ 918 h 937"/>
                              <a:gd name="T22" fmla="*/ 204 w 226"/>
                              <a:gd name="T23" fmla="*/ 926 h 937"/>
                              <a:gd name="T24" fmla="*/ 216 w 226"/>
                              <a:gd name="T25" fmla="*/ 932 h 937"/>
                              <a:gd name="T26" fmla="*/ 224 w 226"/>
                              <a:gd name="T27" fmla="*/ 935 h 937"/>
                              <a:gd name="T28" fmla="*/ 226 w 226"/>
                              <a:gd name="T29" fmla="*/ 937 h 937"/>
                              <a:gd name="T30" fmla="*/ 0 w 226"/>
                              <a:gd name="T31" fmla="*/ 930 h 937"/>
                              <a:gd name="T32" fmla="*/ 51 w 226"/>
                              <a:gd name="T33" fmla="*/ 213 h 937"/>
                              <a:gd name="T34" fmla="*/ 99 w 226"/>
                              <a:gd name="T35" fmla="*/ 0 h 9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6" h="937">
                                <a:moveTo>
                                  <a:pt x="99" y="0"/>
                                </a:moveTo>
                                <a:lnTo>
                                  <a:pt x="204" y="0"/>
                                </a:lnTo>
                                <a:lnTo>
                                  <a:pt x="127" y="768"/>
                                </a:lnTo>
                                <a:lnTo>
                                  <a:pt x="127" y="779"/>
                                </a:lnTo>
                                <a:lnTo>
                                  <a:pt x="125" y="808"/>
                                </a:lnTo>
                                <a:lnTo>
                                  <a:pt x="129" y="843"/>
                                </a:lnTo>
                                <a:lnTo>
                                  <a:pt x="141" y="874"/>
                                </a:lnTo>
                                <a:lnTo>
                                  <a:pt x="151" y="887"/>
                                </a:lnTo>
                                <a:lnTo>
                                  <a:pt x="163" y="899"/>
                                </a:lnTo>
                                <a:lnTo>
                                  <a:pt x="178" y="908"/>
                                </a:lnTo>
                                <a:lnTo>
                                  <a:pt x="192" y="918"/>
                                </a:lnTo>
                                <a:lnTo>
                                  <a:pt x="204" y="926"/>
                                </a:lnTo>
                                <a:lnTo>
                                  <a:pt x="216" y="932"/>
                                </a:lnTo>
                                <a:lnTo>
                                  <a:pt x="224" y="935"/>
                                </a:lnTo>
                                <a:lnTo>
                                  <a:pt x="226" y="937"/>
                                </a:lnTo>
                                <a:lnTo>
                                  <a:pt x="0" y="930"/>
                                </a:lnTo>
                                <a:lnTo>
                                  <a:pt x="51" y="213"/>
                                </a:lnTo>
                                <a:lnTo>
                                  <a:pt x="99" y="0"/>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867B125" w14:textId="77777777" w:rsidR="00AD1023" w:rsidRDefault="00AD1023" w:rsidP="00AD1023"/>
                          </w:txbxContent>
                        </wps:txbx>
                        <wps:bodyPr rot="0" vert="horz" wrap="square" lIns="91440" tIns="45720" rIns="91440" bIns="45720" anchor="t" anchorCtr="0" upright="1">
                          <a:noAutofit/>
                        </wps:bodyPr>
                      </wps:wsp>
                      <wps:wsp>
                        <wps:cNvPr id="946" name="Freeform 946"/>
                        <wps:cNvSpPr>
                          <a:spLocks/>
                        </wps:cNvSpPr>
                        <wps:spPr bwMode="auto">
                          <a:xfrm>
                            <a:off x="42545" y="854710"/>
                            <a:ext cx="33020" cy="112395"/>
                          </a:xfrm>
                          <a:custGeom>
                            <a:avLst/>
                            <a:gdLst>
                              <a:gd name="T0" fmla="*/ 0 w 52"/>
                              <a:gd name="T1" fmla="*/ 87 h 177"/>
                              <a:gd name="T2" fmla="*/ 6 w 52"/>
                              <a:gd name="T3" fmla="*/ 54 h 177"/>
                              <a:gd name="T4" fmla="*/ 16 w 52"/>
                              <a:gd name="T5" fmla="*/ 25 h 177"/>
                              <a:gd name="T6" fmla="*/ 32 w 52"/>
                              <a:gd name="T7" fmla="*/ 8 h 177"/>
                              <a:gd name="T8" fmla="*/ 52 w 52"/>
                              <a:gd name="T9" fmla="*/ 0 h 177"/>
                              <a:gd name="T10" fmla="*/ 48 w 52"/>
                              <a:gd name="T11" fmla="*/ 177 h 177"/>
                              <a:gd name="T12" fmla="*/ 28 w 52"/>
                              <a:gd name="T13" fmla="*/ 169 h 177"/>
                              <a:gd name="T14" fmla="*/ 14 w 52"/>
                              <a:gd name="T15" fmla="*/ 150 h 177"/>
                              <a:gd name="T16" fmla="*/ 4 w 52"/>
                              <a:gd name="T17" fmla="*/ 121 h 177"/>
                              <a:gd name="T18" fmla="*/ 0 w 52"/>
                              <a:gd name="T19" fmla="*/ 8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 h="177">
                                <a:moveTo>
                                  <a:pt x="0" y="87"/>
                                </a:moveTo>
                                <a:lnTo>
                                  <a:pt x="6" y="54"/>
                                </a:lnTo>
                                <a:lnTo>
                                  <a:pt x="16" y="25"/>
                                </a:lnTo>
                                <a:lnTo>
                                  <a:pt x="32" y="8"/>
                                </a:lnTo>
                                <a:lnTo>
                                  <a:pt x="52" y="0"/>
                                </a:lnTo>
                                <a:lnTo>
                                  <a:pt x="48" y="177"/>
                                </a:lnTo>
                                <a:lnTo>
                                  <a:pt x="28" y="169"/>
                                </a:lnTo>
                                <a:lnTo>
                                  <a:pt x="14" y="150"/>
                                </a:lnTo>
                                <a:lnTo>
                                  <a:pt x="4" y="121"/>
                                </a:lnTo>
                                <a:lnTo>
                                  <a:pt x="0"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1F88409A" w14:textId="77777777" w:rsidR="00AD1023" w:rsidRDefault="00AD1023" w:rsidP="00AD1023"/>
                          </w:txbxContent>
                        </wps:txbx>
                        <wps:bodyPr rot="0" vert="horz" wrap="square" lIns="91440" tIns="45720" rIns="91440" bIns="45720" anchor="t" anchorCtr="0" upright="1">
                          <a:noAutofit/>
                        </wps:bodyPr>
                      </wps:wsp>
                      <wps:wsp>
                        <wps:cNvPr id="947" name="Freeform 947"/>
                        <wps:cNvSpPr>
                          <a:spLocks/>
                        </wps:cNvSpPr>
                        <wps:spPr bwMode="auto">
                          <a:xfrm>
                            <a:off x="241935" y="1075690"/>
                            <a:ext cx="207010" cy="88265"/>
                          </a:xfrm>
                          <a:custGeom>
                            <a:avLst/>
                            <a:gdLst>
                              <a:gd name="T0" fmla="*/ 0 w 326"/>
                              <a:gd name="T1" fmla="*/ 139 h 139"/>
                              <a:gd name="T2" fmla="*/ 322 w 326"/>
                              <a:gd name="T3" fmla="*/ 139 h 139"/>
                              <a:gd name="T4" fmla="*/ 326 w 326"/>
                              <a:gd name="T5" fmla="*/ 0 h 139"/>
                              <a:gd name="T6" fmla="*/ 2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2" y="139"/>
                                </a:lnTo>
                                <a:lnTo>
                                  <a:pt x="326"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12B1D08" w14:textId="77777777" w:rsidR="00AD1023" w:rsidRDefault="00AD1023" w:rsidP="00AD1023"/>
                          </w:txbxContent>
                        </wps:txbx>
                        <wps:bodyPr rot="0" vert="horz" wrap="square" lIns="91440" tIns="45720" rIns="91440" bIns="45720" anchor="t" anchorCtr="0" upright="1">
                          <a:noAutofit/>
                        </wps:bodyPr>
                      </wps:wsp>
                      <wps:wsp>
                        <wps:cNvPr id="948" name="Freeform 948"/>
                        <wps:cNvSpPr>
                          <a:spLocks/>
                        </wps:cNvSpPr>
                        <wps:spPr bwMode="auto">
                          <a:xfrm>
                            <a:off x="244475" y="96710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AF4C807" w14:textId="77777777" w:rsidR="00AD1023" w:rsidRDefault="00AD1023" w:rsidP="00AD1023"/>
                          </w:txbxContent>
                        </wps:txbx>
                        <wps:bodyPr rot="0" vert="horz" wrap="square" lIns="91440" tIns="45720" rIns="91440" bIns="45720" anchor="t" anchorCtr="0" upright="1">
                          <a:noAutofit/>
                        </wps:bodyPr>
                      </wps:wsp>
                      <wps:wsp>
                        <wps:cNvPr id="949" name="Freeform 949"/>
                        <wps:cNvSpPr>
                          <a:spLocks/>
                        </wps:cNvSpPr>
                        <wps:spPr bwMode="auto">
                          <a:xfrm>
                            <a:off x="492760" y="967105"/>
                            <a:ext cx="207010" cy="78105"/>
                          </a:xfrm>
                          <a:custGeom>
                            <a:avLst/>
                            <a:gdLst>
                              <a:gd name="T0" fmla="*/ 326 w 326"/>
                              <a:gd name="T1" fmla="*/ 0 h 123"/>
                              <a:gd name="T2" fmla="*/ 2 w 326"/>
                              <a:gd name="T3" fmla="*/ 0 h 123"/>
                              <a:gd name="T4" fmla="*/ 0 w 326"/>
                              <a:gd name="T5" fmla="*/ 123 h 123"/>
                              <a:gd name="T6" fmla="*/ 322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2" y="0"/>
                                </a:lnTo>
                                <a:lnTo>
                                  <a:pt x="0" y="123"/>
                                </a:lnTo>
                                <a:lnTo>
                                  <a:pt x="322"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995323B" w14:textId="77777777" w:rsidR="00AD1023" w:rsidRDefault="00AD1023" w:rsidP="00AD1023"/>
                          </w:txbxContent>
                        </wps:txbx>
                        <wps:bodyPr rot="0" vert="horz" wrap="square" lIns="91440" tIns="45720" rIns="91440" bIns="45720" anchor="t" anchorCtr="0" upright="1">
                          <a:noAutofit/>
                        </wps:bodyPr>
                      </wps:wsp>
                      <wps:wsp>
                        <wps:cNvPr id="950" name="Freeform 950"/>
                        <wps:cNvSpPr>
                          <a:spLocks/>
                        </wps:cNvSpPr>
                        <wps:spPr bwMode="auto">
                          <a:xfrm>
                            <a:off x="490220" y="1075690"/>
                            <a:ext cx="207010" cy="88265"/>
                          </a:xfrm>
                          <a:custGeom>
                            <a:avLst/>
                            <a:gdLst>
                              <a:gd name="T0" fmla="*/ 0 w 326"/>
                              <a:gd name="T1" fmla="*/ 139 h 139"/>
                              <a:gd name="T2" fmla="*/ 324 w 326"/>
                              <a:gd name="T3" fmla="*/ 139 h 139"/>
                              <a:gd name="T4" fmla="*/ 326 w 326"/>
                              <a:gd name="T5" fmla="*/ 0 h 139"/>
                              <a:gd name="T6" fmla="*/ 4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4" y="139"/>
                                </a:lnTo>
                                <a:lnTo>
                                  <a:pt x="326" y="0"/>
                                </a:lnTo>
                                <a:lnTo>
                                  <a:pt x="4"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324CB6C" w14:textId="77777777" w:rsidR="00AD1023" w:rsidRDefault="00AD1023" w:rsidP="00AD1023"/>
                          </w:txbxContent>
                        </wps:txbx>
                        <wps:bodyPr rot="0" vert="horz" wrap="square" lIns="91440" tIns="45720" rIns="91440" bIns="45720" anchor="t" anchorCtr="0" upright="1">
                          <a:noAutofit/>
                        </wps:bodyPr>
                      </wps:wsp>
                      <wps:wsp>
                        <wps:cNvPr id="951" name="Freeform 951"/>
                        <wps:cNvSpPr>
                          <a:spLocks/>
                        </wps:cNvSpPr>
                        <wps:spPr bwMode="auto">
                          <a:xfrm>
                            <a:off x="739775" y="1075690"/>
                            <a:ext cx="204470" cy="88265"/>
                          </a:xfrm>
                          <a:custGeom>
                            <a:avLst/>
                            <a:gdLst>
                              <a:gd name="T0" fmla="*/ 0 w 322"/>
                              <a:gd name="T1" fmla="*/ 139 h 139"/>
                              <a:gd name="T2" fmla="*/ 320 w 322"/>
                              <a:gd name="T3" fmla="*/ 139 h 139"/>
                              <a:gd name="T4" fmla="*/ 322 w 322"/>
                              <a:gd name="T5" fmla="*/ 0 h 139"/>
                              <a:gd name="T6" fmla="*/ 2 w 322"/>
                              <a:gd name="T7" fmla="*/ 0 h 139"/>
                              <a:gd name="T8" fmla="*/ 0 w 322"/>
                              <a:gd name="T9" fmla="*/ 139 h 139"/>
                            </a:gdLst>
                            <a:ahLst/>
                            <a:cxnLst>
                              <a:cxn ang="0">
                                <a:pos x="T0" y="T1"/>
                              </a:cxn>
                              <a:cxn ang="0">
                                <a:pos x="T2" y="T3"/>
                              </a:cxn>
                              <a:cxn ang="0">
                                <a:pos x="T4" y="T5"/>
                              </a:cxn>
                              <a:cxn ang="0">
                                <a:pos x="T6" y="T7"/>
                              </a:cxn>
                              <a:cxn ang="0">
                                <a:pos x="T8" y="T9"/>
                              </a:cxn>
                            </a:cxnLst>
                            <a:rect l="0" t="0" r="r" b="b"/>
                            <a:pathLst>
                              <a:path w="322" h="139">
                                <a:moveTo>
                                  <a:pt x="0" y="139"/>
                                </a:moveTo>
                                <a:lnTo>
                                  <a:pt x="320" y="139"/>
                                </a:lnTo>
                                <a:lnTo>
                                  <a:pt x="322"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B04CEF4" w14:textId="77777777" w:rsidR="00AD1023" w:rsidRDefault="00AD1023" w:rsidP="00AD1023"/>
                          </w:txbxContent>
                        </wps:txbx>
                        <wps:bodyPr rot="0" vert="horz" wrap="square" lIns="91440" tIns="45720" rIns="91440" bIns="45720" anchor="t" anchorCtr="0" upright="1">
                          <a:noAutofit/>
                        </wps:bodyPr>
                      </wps:wsp>
                      <wps:wsp>
                        <wps:cNvPr id="952" name="Freeform 952"/>
                        <wps:cNvSpPr>
                          <a:spLocks/>
                        </wps:cNvSpPr>
                        <wps:spPr bwMode="auto">
                          <a:xfrm>
                            <a:off x="774700" y="131635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68DC1A6" w14:textId="77777777" w:rsidR="00AD1023" w:rsidRDefault="00AD1023" w:rsidP="00AD1023"/>
                          </w:txbxContent>
                        </wps:txbx>
                        <wps:bodyPr rot="0" vert="horz" wrap="square" lIns="91440" tIns="45720" rIns="91440" bIns="45720" anchor="t" anchorCtr="0" upright="1">
                          <a:noAutofit/>
                        </wps:bodyPr>
                      </wps:wsp>
                      <wps:wsp>
                        <wps:cNvPr id="953" name="Freeform 953"/>
                        <wps:cNvSpPr>
                          <a:spLocks/>
                        </wps:cNvSpPr>
                        <wps:spPr bwMode="auto">
                          <a:xfrm>
                            <a:off x="986790" y="1075690"/>
                            <a:ext cx="205740" cy="88265"/>
                          </a:xfrm>
                          <a:custGeom>
                            <a:avLst/>
                            <a:gdLst>
                              <a:gd name="T0" fmla="*/ 0 w 324"/>
                              <a:gd name="T1" fmla="*/ 139 h 139"/>
                              <a:gd name="T2" fmla="*/ 322 w 324"/>
                              <a:gd name="T3" fmla="*/ 139 h 139"/>
                              <a:gd name="T4" fmla="*/ 324 w 324"/>
                              <a:gd name="T5" fmla="*/ 0 h 139"/>
                              <a:gd name="T6" fmla="*/ 2 w 324"/>
                              <a:gd name="T7" fmla="*/ 0 h 139"/>
                              <a:gd name="T8" fmla="*/ 0 w 324"/>
                              <a:gd name="T9" fmla="*/ 139 h 139"/>
                            </a:gdLst>
                            <a:ahLst/>
                            <a:cxnLst>
                              <a:cxn ang="0">
                                <a:pos x="T0" y="T1"/>
                              </a:cxn>
                              <a:cxn ang="0">
                                <a:pos x="T2" y="T3"/>
                              </a:cxn>
                              <a:cxn ang="0">
                                <a:pos x="T4" y="T5"/>
                              </a:cxn>
                              <a:cxn ang="0">
                                <a:pos x="T6" y="T7"/>
                              </a:cxn>
                              <a:cxn ang="0">
                                <a:pos x="T8" y="T9"/>
                              </a:cxn>
                            </a:cxnLst>
                            <a:rect l="0" t="0" r="r" b="b"/>
                            <a:pathLst>
                              <a:path w="324" h="139">
                                <a:moveTo>
                                  <a:pt x="0" y="139"/>
                                </a:moveTo>
                                <a:lnTo>
                                  <a:pt x="322" y="139"/>
                                </a:lnTo>
                                <a:lnTo>
                                  <a:pt x="324"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D8873FA" w14:textId="77777777" w:rsidR="00AD1023" w:rsidRDefault="00AD1023" w:rsidP="00AD1023"/>
                          </w:txbxContent>
                        </wps:txbx>
                        <wps:bodyPr rot="0" vert="horz" wrap="square" lIns="91440" tIns="45720" rIns="91440" bIns="45720" anchor="t" anchorCtr="0" upright="1">
                          <a:noAutofit/>
                        </wps:bodyPr>
                      </wps:wsp>
                      <wps:wsp>
                        <wps:cNvPr id="954" name="Freeform 954"/>
                        <wps:cNvSpPr>
                          <a:spLocks/>
                        </wps:cNvSpPr>
                        <wps:spPr bwMode="auto">
                          <a:xfrm>
                            <a:off x="988060" y="967105"/>
                            <a:ext cx="207010" cy="78105"/>
                          </a:xfrm>
                          <a:custGeom>
                            <a:avLst/>
                            <a:gdLst>
                              <a:gd name="T0" fmla="*/ 326 w 326"/>
                              <a:gd name="T1" fmla="*/ 0 h 123"/>
                              <a:gd name="T2" fmla="*/ 4 w 326"/>
                              <a:gd name="T3" fmla="*/ 0 h 123"/>
                              <a:gd name="T4" fmla="*/ 0 w 326"/>
                              <a:gd name="T5" fmla="*/ 123 h 123"/>
                              <a:gd name="T6" fmla="*/ 324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4" y="0"/>
                                </a:lnTo>
                                <a:lnTo>
                                  <a:pt x="0" y="123"/>
                                </a:lnTo>
                                <a:lnTo>
                                  <a:pt x="324"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BC15DD0" w14:textId="77777777" w:rsidR="00AD1023" w:rsidRDefault="00AD1023" w:rsidP="00AD1023"/>
                          </w:txbxContent>
                        </wps:txbx>
                        <wps:bodyPr rot="0" vert="horz" wrap="square" lIns="91440" tIns="45720" rIns="91440" bIns="45720" anchor="t" anchorCtr="0" upright="1">
                          <a:noAutofit/>
                        </wps:bodyPr>
                      </wps:wsp>
                      <wps:wsp>
                        <wps:cNvPr id="955" name="Freeform 955"/>
                        <wps:cNvSpPr>
                          <a:spLocks/>
                        </wps:cNvSpPr>
                        <wps:spPr bwMode="auto">
                          <a:xfrm>
                            <a:off x="1257300" y="1113155"/>
                            <a:ext cx="207010" cy="88265"/>
                          </a:xfrm>
                          <a:custGeom>
                            <a:avLst/>
                            <a:gdLst>
                              <a:gd name="T0" fmla="*/ 0 w 326"/>
                              <a:gd name="T1" fmla="*/ 139 h 139"/>
                              <a:gd name="T2" fmla="*/ 322 w 326"/>
                              <a:gd name="T3" fmla="*/ 139 h 139"/>
                              <a:gd name="T4" fmla="*/ 326 w 326"/>
                              <a:gd name="T5" fmla="*/ 0 h 139"/>
                              <a:gd name="T6" fmla="*/ 2 w 326"/>
                              <a:gd name="T7" fmla="*/ 0 h 139"/>
                              <a:gd name="T8" fmla="*/ 0 w 326"/>
                              <a:gd name="T9" fmla="*/ 139 h 139"/>
                            </a:gdLst>
                            <a:ahLst/>
                            <a:cxnLst>
                              <a:cxn ang="0">
                                <a:pos x="T0" y="T1"/>
                              </a:cxn>
                              <a:cxn ang="0">
                                <a:pos x="T2" y="T3"/>
                              </a:cxn>
                              <a:cxn ang="0">
                                <a:pos x="T4" y="T5"/>
                              </a:cxn>
                              <a:cxn ang="0">
                                <a:pos x="T6" y="T7"/>
                              </a:cxn>
                              <a:cxn ang="0">
                                <a:pos x="T8" y="T9"/>
                              </a:cxn>
                            </a:cxnLst>
                            <a:rect l="0" t="0" r="r" b="b"/>
                            <a:pathLst>
                              <a:path w="326" h="139">
                                <a:moveTo>
                                  <a:pt x="0" y="139"/>
                                </a:moveTo>
                                <a:lnTo>
                                  <a:pt x="322" y="139"/>
                                </a:lnTo>
                                <a:lnTo>
                                  <a:pt x="326"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092AB44" w14:textId="77777777" w:rsidR="00AD1023" w:rsidRDefault="00AD1023" w:rsidP="00AD1023"/>
                          </w:txbxContent>
                        </wps:txbx>
                        <wps:bodyPr rot="0" vert="horz" wrap="square" lIns="91440" tIns="45720" rIns="91440" bIns="45720" anchor="t" anchorCtr="0" upright="1">
                          <a:noAutofit/>
                        </wps:bodyPr>
                      </wps:wsp>
                      <wps:wsp>
                        <wps:cNvPr id="956" name="Freeform 956"/>
                        <wps:cNvSpPr>
                          <a:spLocks/>
                        </wps:cNvSpPr>
                        <wps:spPr bwMode="auto">
                          <a:xfrm>
                            <a:off x="1237615" y="967105"/>
                            <a:ext cx="205740" cy="78105"/>
                          </a:xfrm>
                          <a:custGeom>
                            <a:avLst/>
                            <a:gdLst>
                              <a:gd name="T0" fmla="*/ 324 w 324"/>
                              <a:gd name="T1" fmla="*/ 0 h 123"/>
                              <a:gd name="T2" fmla="*/ 2 w 324"/>
                              <a:gd name="T3" fmla="*/ 0 h 123"/>
                              <a:gd name="T4" fmla="*/ 0 w 324"/>
                              <a:gd name="T5" fmla="*/ 123 h 123"/>
                              <a:gd name="T6" fmla="*/ 322 w 324"/>
                              <a:gd name="T7" fmla="*/ 123 h 123"/>
                              <a:gd name="T8" fmla="*/ 324 w 324"/>
                              <a:gd name="T9" fmla="*/ 0 h 123"/>
                            </a:gdLst>
                            <a:ahLst/>
                            <a:cxnLst>
                              <a:cxn ang="0">
                                <a:pos x="T0" y="T1"/>
                              </a:cxn>
                              <a:cxn ang="0">
                                <a:pos x="T2" y="T3"/>
                              </a:cxn>
                              <a:cxn ang="0">
                                <a:pos x="T4" y="T5"/>
                              </a:cxn>
                              <a:cxn ang="0">
                                <a:pos x="T6" y="T7"/>
                              </a:cxn>
                              <a:cxn ang="0">
                                <a:pos x="T8" y="T9"/>
                              </a:cxn>
                            </a:cxnLst>
                            <a:rect l="0" t="0" r="r" b="b"/>
                            <a:pathLst>
                              <a:path w="324" h="123">
                                <a:moveTo>
                                  <a:pt x="324" y="0"/>
                                </a:moveTo>
                                <a:lnTo>
                                  <a:pt x="2" y="0"/>
                                </a:lnTo>
                                <a:lnTo>
                                  <a:pt x="0" y="123"/>
                                </a:lnTo>
                                <a:lnTo>
                                  <a:pt x="322" y="123"/>
                                </a:lnTo>
                                <a:lnTo>
                                  <a:pt x="3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CEDDBFB" w14:textId="77777777" w:rsidR="00AD1023" w:rsidRDefault="00AD1023" w:rsidP="00AD1023"/>
                          </w:txbxContent>
                        </wps:txbx>
                        <wps:bodyPr rot="0" vert="horz" wrap="square" lIns="91440" tIns="45720" rIns="91440" bIns="45720" anchor="t" anchorCtr="0" upright="1">
                          <a:noAutofit/>
                        </wps:bodyPr>
                      </wps:wsp>
                      <wps:wsp>
                        <wps:cNvPr id="957" name="Freeform 957"/>
                        <wps:cNvSpPr>
                          <a:spLocks/>
                        </wps:cNvSpPr>
                        <wps:spPr bwMode="auto">
                          <a:xfrm>
                            <a:off x="1479550" y="1075690"/>
                            <a:ext cx="205740" cy="88265"/>
                          </a:xfrm>
                          <a:custGeom>
                            <a:avLst/>
                            <a:gdLst>
                              <a:gd name="T0" fmla="*/ 0 w 324"/>
                              <a:gd name="T1" fmla="*/ 139 h 139"/>
                              <a:gd name="T2" fmla="*/ 322 w 324"/>
                              <a:gd name="T3" fmla="*/ 139 h 139"/>
                              <a:gd name="T4" fmla="*/ 324 w 324"/>
                              <a:gd name="T5" fmla="*/ 0 h 139"/>
                              <a:gd name="T6" fmla="*/ 2 w 324"/>
                              <a:gd name="T7" fmla="*/ 0 h 139"/>
                              <a:gd name="T8" fmla="*/ 0 w 324"/>
                              <a:gd name="T9" fmla="*/ 139 h 139"/>
                            </a:gdLst>
                            <a:ahLst/>
                            <a:cxnLst>
                              <a:cxn ang="0">
                                <a:pos x="T0" y="T1"/>
                              </a:cxn>
                              <a:cxn ang="0">
                                <a:pos x="T2" y="T3"/>
                              </a:cxn>
                              <a:cxn ang="0">
                                <a:pos x="T4" y="T5"/>
                              </a:cxn>
                              <a:cxn ang="0">
                                <a:pos x="T6" y="T7"/>
                              </a:cxn>
                              <a:cxn ang="0">
                                <a:pos x="T8" y="T9"/>
                              </a:cxn>
                            </a:cxnLst>
                            <a:rect l="0" t="0" r="r" b="b"/>
                            <a:pathLst>
                              <a:path w="324" h="139">
                                <a:moveTo>
                                  <a:pt x="0" y="139"/>
                                </a:moveTo>
                                <a:lnTo>
                                  <a:pt x="322" y="139"/>
                                </a:lnTo>
                                <a:lnTo>
                                  <a:pt x="324" y="0"/>
                                </a:lnTo>
                                <a:lnTo>
                                  <a:pt x="2" y="0"/>
                                </a:lnTo>
                                <a:lnTo>
                                  <a:pt x="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037E8F4" w14:textId="77777777" w:rsidR="00AD1023" w:rsidRDefault="00AD1023" w:rsidP="00AD1023"/>
                          </w:txbxContent>
                        </wps:txbx>
                        <wps:bodyPr rot="0" vert="horz" wrap="square" lIns="91440" tIns="45720" rIns="91440" bIns="45720" anchor="t" anchorCtr="0" upright="1">
                          <a:noAutofit/>
                        </wps:bodyPr>
                      </wps:wsp>
                      <wps:wsp>
                        <wps:cNvPr id="958" name="Freeform 958"/>
                        <wps:cNvSpPr>
                          <a:spLocks/>
                        </wps:cNvSpPr>
                        <wps:spPr bwMode="auto">
                          <a:xfrm>
                            <a:off x="1480820" y="967105"/>
                            <a:ext cx="207010" cy="78105"/>
                          </a:xfrm>
                          <a:custGeom>
                            <a:avLst/>
                            <a:gdLst>
                              <a:gd name="T0" fmla="*/ 326 w 326"/>
                              <a:gd name="T1" fmla="*/ 0 h 123"/>
                              <a:gd name="T2" fmla="*/ 4 w 326"/>
                              <a:gd name="T3" fmla="*/ 0 h 123"/>
                              <a:gd name="T4" fmla="*/ 0 w 326"/>
                              <a:gd name="T5" fmla="*/ 123 h 123"/>
                              <a:gd name="T6" fmla="*/ 324 w 326"/>
                              <a:gd name="T7" fmla="*/ 123 h 123"/>
                              <a:gd name="T8" fmla="*/ 326 w 326"/>
                              <a:gd name="T9" fmla="*/ 0 h 123"/>
                            </a:gdLst>
                            <a:ahLst/>
                            <a:cxnLst>
                              <a:cxn ang="0">
                                <a:pos x="T0" y="T1"/>
                              </a:cxn>
                              <a:cxn ang="0">
                                <a:pos x="T2" y="T3"/>
                              </a:cxn>
                              <a:cxn ang="0">
                                <a:pos x="T4" y="T5"/>
                              </a:cxn>
                              <a:cxn ang="0">
                                <a:pos x="T6" y="T7"/>
                              </a:cxn>
                              <a:cxn ang="0">
                                <a:pos x="T8" y="T9"/>
                              </a:cxn>
                            </a:cxnLst>
                            <a:rect l="0" t="0" r="r" b="b"/>
                            <a:pathLst>
                              <a:path w="326" h="123">
                                <a:moveTo>
                                  <a:pt x="326" y="0"/>
                                </a:moveTo>
                                <a:lnTo>
                                  <a:pt x="4" y="0"/>
                                </a:lnTo>
                                <a:lnTo>
                                  <a:pt x="0" y="123"/>
                                </a:lnTo>
                                <a:lnTo>
                                  <a:pt x="324" y="123"/>
                                </a:lnTo>
                                <a:lnTo>
                                  <a:pt x="3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3F3D84DA" w14:textId="77777777" w:rsidR="00AD1023" w:rsidRDefault="00AD1023" w:rsidP="00AD1023"/>
                          </w:txbxContent>
                        </wps:txbx>
                        <wps:bodyPr rot="0" vert="horz" wrap="square" lIns="91440" tIns="45720" rIns="91440" bIns="45720" anchor="t" anchorCtr="0" upright="1">
                          <a:noAutofit/>
                        </wps:bodyPr>
                      </wps:wsp>
                      <wps:wsp>
                        <wps:cNvPr id="959" name="Freeform 959"/>
                        <wps:cNvSpPr>
                          <a:spLocks/>
                        </wps:cNvSpPr>
                        <wps:spPr bwMode="auto">
                          <a:xfrm>
                            <a:off x="2007870" y="1309370"/>
                            <a:ext cx="372110" cy="160020"/>
                          </a:xfrm>
                          <a:custGeom>
                            <a:avLst/>
                            <a:gdLst>
                              <a:gd name="T0" fmla="*/ 193 w 586"/>
                              <a:gd name="T1" fmla="*/ 39 h 252"/>
                              <a:gd name="T2" fmla="*/ 159 w 586"/>
                              <a:gd name="T3" fmla="*/ 58 h 252"/>
                              <a:gd name="T4" fmla="*/ 129 w 586"/>
                              <a:gd name="T5" fmla="*/ 79 h 252"/>
                              <a:gd name="T6" fmla="*/ 101 w 586"/>
                              <a:gd name="T7" fmla="*/ 104 h 252"/>
                              <a:gd name="T8" fmla="*/ 74 w 586"/>
                              <a:gd name="T9" fmla="*/ 129 h 252"/>
                              <a:gd name="T10" fmla="*/ 52 w 586"/>
                              <a:gd name="T11" fmla="*/ 158 h 252"/>
                              <a:gd name="T12" fmla="*/ 32 w 586"/>
                              <a:gd name="T13" fmla="*/ 189 h 252"/>
                              <a:gd name="T14" fmla="*/ 14 w 586"/>
                              <a:gd name="T15" fmla="*/ 220 h 252"/>
                              <a:gd name="T16" fmla="*/ 0 w 586"/>
                              <a:gd name="T17" fmla="*/ 252 h 252"/>
                              <a:gd name="T18" fmla="*/ 16 w 586"/>
                              <a:gd name="T19" fmla="*/ 227 h 252"/>
                              <a:gd name="T20" fmla="*/ 32 w 586"/>
                              <a:gd name="T21" fmla="*/ 204 h 252"/>
                              <a:gd name="T22" fmla="*/ 50 w 586"/>
                              <a:gd name="T23" fmla="*/ 181 h 252"/>
                              <a:gd name="T24" fmla="*/ 70 w 586"/>
                              <a:gd name="T25" fmla="*/ 160 h 252"/>
                              <a:gd name="T26" fmla="*/ 93 w 586"/>
                              <a:gd name="T27" fmla="*/ 139 h 252"/>
                              <a:gd name="T28" fmla="*/ 117 w 586"/>
                              <a:gd name="T29" fmla="*/ 121 h 252"/>
                              <a:gd name="T30" fmla="*/ 143 w 586"/>
                              <a:gd name="T31" fmla="*/ 104 h 252"/>
                              <a:gd name="T32" fmla="*/ 169 w 586"/>
                              <a:gd name="T33" fmla="*/ 89 h 252"/>
                              <a:gd name="T34" fmla="*/ 195 w 586"/>
                              <a:gd name="T35" fmla="*/ 77 h 252"/>
                              <a:gd name="T36" fmla="*/ 224 w 586"/>
                              <a:gd name="T37" fmla="*/ 67 h 252"/>
                              <a:gd name="T38" fmla="*/ 252 w 586"/>
                              <a:gd name="T39" fmla="*/ 60 h 252"/>
                              <a:gd name="T40" fmla="*/ 280 w 586"/>
                              <a:gd name="T41" fmla="*/ 54 h 252"/>
                              <a:gd name="T42" fmla="*/ 306 w 586"/>
                              <a:gd name="T43" fmla="*/ 50 h 252"/>
                              <a:gd name="T44" fmla="*/ 334 w 586"/>
                              <a:gd name="T45" fmla="*/ 50 h 252"/>
                              <a:gd name="T46" fmla="*/ 363 w 586"/>
                              <a:gd name="T47" fmla="*/ 50 h 252"/>
                              <a:gd name="T48" fmla="*/ 389 w 586"/>
                              <a:gd name="T49" fmla="*/ 52 h 252"/>
                              <a:gd name="T50" fmla="*/ 417 w 586"/>
                              <a:gd name="T51" fmla="*/ 58 h 252"/>
                              <a:gd name="T52" fmla="*/ 443 w 586"/>
                              <a:gd name="T53" fmla="*/ 64 h 252"/>
                              <a:gd name="T54" fmla="*/ 469 w 586"/>
                              <a:gd name="T55" fmla="*/ 73 h 252"/>
                              <a:gd name="T56" fmla="*/ 494 w 586"/>
                              <a:gd name="T57" fmla="*/ 83 h 252"/>
                              <a:gd name="T58" fmla="*/ 518 w 586"/>
                              <a:gd name="T59" fmla="*/ 94 h 252"/>
                              <a:gd name="T60" fmla="*/ 542 w 586"/>
                              <a:gd name="T61" fmla="*/ 110 h 252"/>
                              <a:gd name="T62" fmla="*/ 564 w 586"/>
                              <a:gd name="T63" fmla="*/ 125 h 252"/>
                              <a:gd name="T64" fmla="*/ 584 w 586"/>
                              <a:gd name="T65" fmla="*/ 143 h 252"/>
                              <a:gd name="T66" fmla="*/ 586 w 586"/>
                              <a:gd name="T67" fmla="*/ 73 h 252"/>
                              <a:gd name="T68" fmla="*/ 566 w 586"/>
                              <a:gd name="T69" fmla="*/ 60 h 252"/>
                              <a:gd name="T70" fmla="*/ 544 w 586"/>
                              <a:gd name="T71" fmla="*/ 46 h 252"/>
                              <a:gd name="T72" fmla="*/ 522 w 586"/>
                              <a:gd name="T73" fmla="*/ 35 h 252"/>
                              <a:gd name="T74" fmla="*/ 498 w 586"/>
                              <a:gd name="T75" fmla="*/ 25 h 252"/>
                              <a:gd name="T76" fmla="*/ 473 w 586"/>
                              <a:gd name="T77" fmla="*/ 16 h 252"/>
                              <a:gd name="T78" fmla="*/ 449 w 586"/>
                              <a:gd name="T79" fmla="*/ 10 h 252"/>
                              <a:gd name="T80" fmla="*/ 425 w 586"/>
                              <a:gd name="T81" fmla="*/ 4 h 252"/>
                              <a:gd name="T82" fmla="*/ 399 w 586"/>
                              <a:gd name="T83" fmla="*/ 0 h 252"/>
                              <a:gd name="T84" fmla="*/ 373 w 586"/>
                              <a:gd name="T85" fmla="*/ 0 h 252"/>
                              <a:gd name="T86" fmla="*/ 346 w 586"/>
                              <a:gd name="T87" fmla="*/ 0 h 252"/>
                              <a:gd name="T88" fmla="*/ 322 w 586"/>
                              <a:gd name="T89" fmla="*/ 2 h 252"/>
                              <a:gd name="T90" fmla="*/ 296 w 586"/>
                              <a:gd name="T91" fmla="*/ 6 h 252"/>
                              <a:gd name="T92" fmla="*/ 270 w 586"/>
                              <a:gd name="T93" fmla="*/ 10 h 252"/>
                              <a:gd name="T94" fmla="*/ 244 w 586"/>
                              <a:gd name="T95" fmla="*/ 17 h 252"/>
                              <a:gd name="T96" fmla="*/ 217 w 586"/>
                              <a:gd name="T97" fmla="*/ 27 h 252"/>
                              <a:gd name="T98" fmla="*/ 193 w 586"/>
                              <a:gd name="T99" fmla="*/ 39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86" h="252">
                                <a:moveTo>
                                  <a:pt x="193" y="39"/>
                                </a:moveTo>
                                <a:lnTo>
                                  <a:pt x="159" y="58"/>
                                </a:lnTo>
                                <a:lnTo>
                                  <a:pt x="129" y="79"/>
                                </a:lnTo>
                                <a:lnTo>
                                  <a:pt x="101" y="104"/>
                                </a:lnTo>
                                <a:lnTo>
                                  <a:pt x="74" y="129"/>
                                </a:lnTo>
                                <a:lnTo>
                                  <a:pt x="52" y="158"/>
                                </a:lnTo>
                                <a:lnTo>
                                  <a:pt x="32" y="189"/>
                                </a:lnTo>
                                <a:lnTo>
                                  <a:pt x="14" y="220"/>
                                </a:lnTo>
                                <a:lnTo>
                                  <a:pt x="0" y="252"/>
                                </a:lnTo>
                                <a:lnTo>
                                  <a:pt x="16" y="227"/>
                                </a:lnTo>
                                <a:lnTo>
                                  <a:pt x="32" y="204"/>
                                </a:lnTo>
                                <a:lnTo>
                                  <a:pt x="50" y="181"/>
                                </a:lnTo>
                                <a:lnTo>
                                  <a:pt x="70" y="160"/>
                                </a:lnTo>
                                <a:lnTo>
                                  <a:pt x="93" y="139"/>
                                </a:lnTo>
                                <a:lnTo>
                                  <a:pt x="117" y="121"/>
                                </a:lnTo>
                                <a:lnTo>
                                  <a:pt x="143" y="104"/>
                                </a:lnTo>
                                <a:lnTo>
                                  <a:pt x="169" y="89"/>
                                </a:lnTo>
                                <a:lnTo>
                                  <a:pt x="195" y="77"/>
                                </a:lnTo>
                                <a:lnTo>
                                  <a:pt x="224" y="67"/>
                                </a:lnTo>
                                <a:lnTo>
                                  <a:pt x="252" y="60"/>
                                </a:lnTo>
                                <a:lnTo>
                                  <a:pt x="280" y="54"/>
                                </a:lnTo>
                                <a:lnTo>
                                  <a:pt x="306" y="50"/>
                                </a:lnTo>
                                <a:lnTo>
                                  <a:pt x="334" y="50"/>
                                </a:lnTo>
                                <a:lnTo>
                                  <a:pt x="363" y="50"/>
                                </a:lnTo>
                                <a:lnTo>
                                  <a:pt x="389" y="52"/>
                                </a:lnTo>
                                <a:lnTo>
                                  <a:pt x="417" y="58"/>
                                </a:lnTo>
                                <a:lnTo>
                                  <a:pt x="443" y="64"/>
                                </a:lnTo>
                                <a:lnTo>
                                  <a:pt x="469" y="73"/>
                                </a:lnTo>
                                <a:lnTo>
                                  <a:pt x="494" y="83"/>
                                </a:lnTo>
                                <a:lnTo>
                                  <a:pt x="518" y="94"/>
                                </a:lnTo>
                                <a:lnTo>
                                  <a:pt x="542" y="110"/>
                                </a:lnTo>
                                <a:lnTo>
                                  <a:pt x="564" y="125"/>
                                </a:lnTo>
                                <a:lnTo>
                                  <a:pt x="584" y="143"/>
                                </a:lnTo>
                                <a:lnTo>
                                  <a:pt x="586" y="73"/>
                                </a:lnTo>
                                <a:lnTo>
                                  <a:pt x="566" y="60"/>
                                </a:lnTo>
                                <a:lnTo>
                                  <a:pt x="544" y="46"/>
                                </a:lnTo>
                                <a:lnTo>
                                  <a:pt x="522" y="35"/>
                                </a:lnTo>
                                <a:lnTo>
                                  <a:pt x="498" y="25"/>
                                </a:lnTo>
                                <a:lnTo>
                                  <a:pt x="473" y="16"/>
                                </a:lnTo>
                                <a:lnTo>
                                  <a:pt x="449" y="10"/>
                                </a:lnTo>
                                <a:lnTo>
                                  <a:pt x="425" y="4"/>
                                </a:lnTo>
                                <a:lnTo>
                                  <a:pt x="399" y="0"/>
                                </a:lnTo>
                                <a:lnTo>
                                  <a:pt x="373" y="0"/>
                                </a:lnTo>
                                <a:lnTo>
                                  <a:pt x="346" y="0"/>
                                </a:lnTo>
                                <a:lnTo>
                                  <a:pt x="322" y="2"/>
                                </a:lnTo>
                                <a:lnTo>
                                  <a:pt x="296" y="6"/>
                                </a:lnTo>
                                <a:lnTo>
                                  <a:pt x="270" y="10"/>
                                </a:lnTo>
                                <a:lnTo>
                                  <a:pt x="244" y="17"/>
                                </a:lnTo>
                                <a:lnTo>
                                  <a:pt x="217" y="27"/>
                                </a:lnTo>
                                <a:lnTo>
                                  <a:pt x="19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924AACE" w14:textId="77777777" w:rsidR="00AD1023" w:rsidRDefault="00AD1023" w:rsidP="00AD1023"/>
                          </w:txbxContent>
                        </wps:txbx>
                        <wps:bodyPr rot="0" vert="horz" wrap="square" lIns="91440" tIns="45720" rIns="91440" bIns="45720" anchor="t" anchorCtr="0" upright="1">
                          <a:noAutofit/>
                        </wps:bodyPr>
                      </wps:wsp>
                      <wps:wsp>
                        <wps:cNvPr id="960" name="Freeform 960"/>
                        <wps:cNvSpPr>
                          <a:spLocks/>
                        </wps:cNvSpPr>
                        <wps:spPr bwMode="auto">
                          <a:xfrm>
                            <a:off x="994410" y="1400175"/>
                            <a:ext cx="1374140" cy="306705"/>
                          </a:xfrm>
                          <a:custGeom>
                            <a:avLst/>
                            <a:gdLst>
                              <a:gd name="T0" fmla="*/ 2043 w 2164"/>
                              <a:gd name="T1" fmla="*/ 30 h 483"/>
                              <a:gd name="T2" fmla="*/ 2031 w 2164"/>
                              <a:gd name="T3" fmla="*/ 23 h 483"/>
                              <a:gd name="T4" fmla="*/ 2017 w 2164"/>
                              <a:gd name="T5" fmla="*/ 17 h 483"/>
                              <a:gd name="T6" fmla="*/ 2003 w 2164"/>
                              <a:gd name="T7" fmla="*/ 13 h 483"/>
                              <a:gd name="T8" fmla="*/ 1989 w 2164"/>
                              <a:gd name="T9" fmla="*/ 7 h 483"/>
                              <a:gd name="T10" fmla="*/ 1975 w 2164"/>
                              <a:gd name="T11" fmla="*/ 3 h 483"/>
                              <a:gd name="T12" fmla="*/ 1961 w 2164"/>
                              <a:gd name="T13" fmla="*/ 2 h 483"/>
                              <a:gd name="T14" fmla="*/ 1944 w 2164"/>
                              <a:gd name="T15" fmla="*/ 0 h 483"/>
                              <a:gd name="T16" fmla="*/ 1930 w 2164"/>
                              <a:gd name="T17" fmla="*/ 0 h 483"/>
                              <a:gd name="T18" fmla="*/ 1912 w 2164"/>
                              <a:gd name="T19" fmla="*/ 0 h 483"/>
                              <a:gd name="T20" fmla="*/ 1894 w 2164"/>
                              <a:gd name="T21" fmla="*/ 2 h 483"/>
                              <a:gd name="T22" fmla="*/ 1876 w 2164"/>
                              <a:gd name="T23" fmla="*/ 5 h 483"/>
                              <a:gd name="T24" fmla="*/ 1860 w 2164"/>
                              <a:gd name="T25" fmla="*/ 11 h 483"/>
                              <a:gd name="T26" fmla="*/ 1844 w 2164"/>
                              <a:gd name="T27" fmla="*/ 17 h 483"/>
                              <a:gd name="T28" fmla="*/ 1828 w 2164"/>
                              <a:gd name="T29" fmla="*/ 25 h 483"/>
                              <a:gd name="T30" fmla="*/ 1811 w 2164"/>
                              <a:gd name="T31" fmla="*/ 32 h 483"/>
                              <a:gd name="T32" fmla="*/ 1797 w 2164"/>
                              <a:gd name="T33" fmla="*/ 42 h 483"/>
                              <a:gd name="T34" fmla="*/ 1775 w 2164"/>
                              <a:gd name="T35" fmla="*/ 57 h 483"/>
                              <a:gd name="T36" fmla="*/ 1757 w 2164"/>
                              <a:gd name="T37" fmla="*/ 75 h 483"/>
                              <a:gd name="T38" fmla="*/ 1739 w 2164"/>
                              <a:gd name="T39" fmla="*/ 94 h 483"/>
                              <a:gd name="T40" fmla="*/ 1725 w 2164"/>
                              <a:gd name="T41" fmla="*/ 115 h 483"/>
                              <a:gd name="T42" fmla="*/ 1711 w 2164"/>
                              <a:gd name="T43" fmla="*/ 136 h 483"/>
                              <a:gd name="T44" fmla="*/ 1701 w 2164"/>
                              <a:gd name="T45" fmla="*/ 161 h 483"/>
                              <a:gd name="T46" fmla="*/ 1695 w 2164"/>
                              <a:gd name="T47" fmla="*/ 186 h 483"/>
                              <a:gd name="T48" fmla="*/ 1689 w 2164"/>
                              <a:gd name="T49" fmla="*/ 213 h 483"/>
                              <a:gd name="T50" fmla="*/ 0 w 2164"/>
                              <a:gd name="T51" fmla="*/ 244 h 483"/>
                              <a:gd name="T52" fmla="*/ 1687 w 2164"/>
                              <a:gd name="T53" fmla="*/ 269 h 483"/>
                              <a:gd name="T54" fmla="*/ 1695 w 2164"/>
                              <a:gd name="T55" fmla="*/ 313 h 483"/>
                              <a:gd name="T56" fmla="*/ 1711 w 2164"/>
                              <a:gd name="T57" fmla="*/ 352 h 483"/>
                              <a:gd name="T58" fmla="*/ 1733 w 2164"/>
                              <a:gd name="T59" fmla="*/ 389 h 483"/>
                              <a:gd name="T60" fmla="*/ 1761 w 2164"/>
                              <a:gd name="T61" fmla="*/ 421 h 483"/>
                              <a:gd name="T62" fmla="*/ 1793 w 2164"/>
                              <a:gd name="T63" fmla="*/ 446 h 483"/>
                              <a:gd name="T64" fmla="*/ 1832 w 2164"/>
                              <a:gd name="T65" fmla="*/ 466 h 483"/>
                              <a:gd name="T66" fmla="*/ 1874 w 2164"/>
                              <a:gd name="T67" fmla="*/ 479 h 483"/>
                              <a:gd name="T68" fmla="*/ 1918 w 2164"/>
                              <a:gd name="T69" fmla="*/ 483 h 483"/>
                              <a:gd name="T70" fmla="*/ 1967 w 2164"/>
                              <a:gd name="T71" fmla="*/ 477 h 483"/>
                              <a:gd name="T72" fmla="*/ 2013 w 2164"/>
                              <a:gd name="T73" fmla="*/ 464 h 483"/>
                              <a:gd name="T74" fmla="*/ 2053 w 2164"/>
                              <a:gd name="T75" fmla="*/ 442 h 483"/>
                              <a:gd name="T76" fmla="*/ 2090 w 2164"/>
                              <a:gd name="T77" fmla="*/ 412 h 483"/>
                              <a:gd name="T78" fmla="*/ 2120 w 2164"/>
                              <a:gd name="T79" fmla="*/ 377 h 483"/>
                              <a:gd name="T80" fmla="*/ 2142 w 2164"/>
                              <a:gd name="T81" fmla="*/ 337 h 483"/>
                              <a:gd name="T82" fmla="*/ 2158 w 2164"/>
                              <a:gd name="T83" fmla="*/ 290 h 483"/>
                              <a:gd name="T84" fmla="*/ 2164 w 2164"/>
                              <a:gd name="T85" fmla="*/ 242 h 483"/>
                              <a:gd name="T86" fmla="*/ 2162 w 2164"/>
                              <a:gd name="T87" fmla="*/ 209 h 483"/>
                              <a:gd name="T88" fmla="*/ 2156 w 2164"/>
                              <a:gd name="T89" fmla="*/ 177 h 483"/>
                              <a:gd name="T90" fmla="*/ 2146 w 2164"/>
                              <a:gd name="T91" fmla="*/ 146 h 483"/>
                              <a:gd name="T92" fmla="*/ 2132 w 2164"/>
                              <a:gd name="T93" fmla="*/ 117 h 483"/>
                              <a:gd name="T94" fmla="*/ 2116 w 2164"/>
                              <a:gd name="T95" fmla="*/ 92 h 483"/>
                              <a:gd name="T96" fmla="*/ 2094 w 2164"/>
                              <a:gd name="T97" fmla="*/ 67 h 483"/>
                              <a:gd name="T98" fmla="*/ 2069 w 2164"/>
                              <a:gd name="T99" fmla="*/ 48 h 483"/>
                              <a:gd name="T100" fmla="*/ 2043 w 2164"/>
                              <a:gd name="T101" fmla="*/ 30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164" h="483">
                                <a:moveTo>
                                  <a:pt x="2043" y="30"/>
                                </a:moveTo>
                                <a:lnTo>
                                  <a:pt x="2031" y="23"/>
                                </a:lnTo>
                                <a:lnTo>
                                  <a:pt x="2017" y="17"/>
                                </a:lnTo>
                                <a:lnTo>
                                  <a:pt x="2003" y="13"/>
                                </a:lnTo>
                                <a:lnTo>
                                  <a:pt x="1989" y="7"/>
                                </a:lnTo>
                                <a:lnTo>
                                  <a:pt x="1975" y="3"/>
                                </a:lnTo>
                                <a:lnTo>
                                  <a:pt x="1961" y="2"/>
                                </a:lnTo>
                                <a:lnTo>
                                  <a:pt x="1944" y="0"/>
                                </a:lnTo>
                                <a:lnTo>
                                  <a:pt x="1930" y="0"/>
                                </a:lnTo>
                                <a:lnTo>
                                  <a:pt x="1912" y="0"/>
                                </a:lnTo>
                                <a:lnTo>
                                  <a:pt x="1894" y="2"/>
                                </a:lnTo>
                                <a:lnTo>
                                  <a:pt x="1876" y="5"/>
                                </a:lnTo>
                                <a:lnTo>
                                  <a:pt x="1860" y="11"/>
                                </a:lnTo>
                                <a:lnTo>
                                  <a:pt x="1844" y="17"/>
                                </a:lnTo>
                                <a:lnTo>
                                  <a:pt x="1828" y="25"/>
                                </a:lnTo>
                                <a:lnTo>
                                  <a:pt x="1811" y="32"/>
                                </a:lnTo>
                                <a:lnTo>
                                  <a:pt x="1797" y="42"/>
                                </a:lnTo>
                                <a:lnTo>
                                  <a:pt x="1775" y="57"/>
                                </a:lnTo>
                                <a:lnTo>
                                  <a:pt x="1757" y="75"/>
                                </a:lnTo>
                                <a:lnTo>
                                  <a:pt x="1739" y="94"/>
                                </a:lnTo>
                                <a:lnTo>
                                  <a:pt x="1725" y="115"/>
                                </a:lnTo>
                                <a:lnTo>
                                  <a:pt x="1711" y="136"/>
                                </a:lnTo>
                                <a:lnTo>
                                  <a:pt x="1701" y="161"/>
                                </a:lnTo>
                                <a:lnTo>
                                  <a:pt x="1695" y="186"/>
                                </a:lnTo>
                                <a:lnTo>
                                  <a:pt x="1689" y="213"/>
                                </a:lnTo>
                                <a:lnTo>
                                  <a:pt x="0" y="244"/>
                                </a:lnTo>
                                <a:lnTo>
                                  <a:pt x="1687" y="269"/>
                                </a:lnTo>
                                <a:lnTo>
                                  <a:pt x="1695" y="313"/>
                                </a:lnTo>
                                <a:lnTo>
                                  <a:pt x="1711" y="352"/>
                                </a:lnTo>
                                <a:lnTo>
                                  <a:pt x="1733" y="389"/>
                                </a:lnTo>
                                <a:lnTo>
                                  <a:pt x="1761" y="421"/>
                                </a:lnTo>
                                <a:lnTo>
                                  <a:pt x="1793" y="446"/>
                                </a:lnTo>
                                <a:lnTo>
                                  <a:pt x="1832" y="466"/>
                                </a:lnTo>
                                <a:lnTo>
                                  <a:pt x="1874" y="479"/>
                                </a:lnTo>
                                <a:lnTo>
                                  <a:pt x="1918" y="483"/>
                                </a:lnTo>
                                <a:lnTo>
                                  <a:pt x="1967" y="477"/>
                                </a:lnTo>
                                <a:lnTo>
                                  <a:pt x="2013" y="464"/>
                                </a:lnTo>
                                <a:lnTo>
                                  <a:pt x="2053" y="442"/>
                                </a:lnTo>
                                <a:lnTo>
                                  <a:pt x="2090" y="412"/>
                                </a:lnTo>
                                <a:lnTo>
                                  <a:pt x="2120" y="377"/>
                                </a:lnTo>
                                <a:lnTo>
                                  <a:pt x="2142" y="337"/>
                                </a:lnTo>
                                <a:lnTo>
                                  <a:pt x="2158" y="290"/>
                                </a:lnTo>
                                <a:lnTo>
                                  <a:pt x="2164" y="242"/>
                                </a:lnTo>
                                <a:lnTo>
                                  <a:pt x="2162" y="209"/>
                                </a:lnTo>
                                <a:lnTo>
                                  <a:pt x="2156" y="177"/>
                                </a:lnTo>
                                <a:lnTo>
                                  <a:pt x="2146" y="146"/>
                                </a:lnTo>
                                <a:lnTo>
                                  <a:pt x="2132" y="117"/>
                                </a:lnTo>
                                <a:lnTo>
                                  <a:pt x="2116" y="92"/>
                                </a:lnTo>
                                <a:lnTo>
                                  <a:pt x="2094" y="67"/>
                                </a:lnTo>
                                <a:lnTo>
                                  <a:pt x="2069" y="48"/>
                                </a:lnTo>
                                <a:lnTo>
                                  <a:pt x="2043"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CB54FBE" w14:textId="77777777" w:rsidR="00AD1023" w:rsidRDefault="00AD1023" w:rsidP="00AD1023"/>
                          </w:txbxContent>
                        </wps:txbx>
                        <wps:bodyPr rot="0" vert="horz" wrap="square" lIns="91440" tIns="45720" rIns="91440" bIns="45720" anchor="t" anchorCtr="0" upright="1">
                          <a:noAutofit/>
                        </wps:bodyPr>
                      </wps:wsp>
                      <wps:wsp>
                        <wps:cNvPr id="961" name="Rectangle 961"/>
                        <wps:cNvSpPr>
                          <a:spLocks noChangeArrowheads="1"/>
                        </wps:cNvSpPr>
                        <wps:spPr bwMode="auto">
                          <a:xfrm>
                            <a:off x="151130" y="894715"/>
                            <a:ext cx="103251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04AA33" w14:textId="77777777" w:rsidR="00AD1023" w:rsidRDefault="00AD1023" w:rsidP="00AD1023"/>
                          </w:txbxContent>
                        </wps:txbx>
                        <wps:bodyPr rot="0" vert="horz" wrap="square" lIns="91440" tIns="45720" rIns="91440" bIns="45720" anchor="t" anchorCtr="0" upright="1">
                          <a:noAutofit/>
                        </wps:bodyPr>
                      </wps:wsp>
                      <wps:wsp>
                        <wps:cNvPr id="962" name="Rectangle 962"/>
                        <wps:cNvSpPr>
                          <a:spLocks noChangeArrowheads="1"/>
                        </wps:cNvSpPr>
                        <wps:spPr bwMode="auto">
                          <a:xfrm>
                            <a:off x="244475" y="1209040"/>
                            <a:ext cx="88265" cy="2730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25249B" w14:textId="77777777" w:rsidR="00AD1023" w:rsidRDefault="00AD1023" w:rsidP="00AD1023"/>
                          </w:txbxContent>
                        </wps:txbx>
                        <wps:bodyPr rot="0" vert="horz" wrap="square" lIns="91440" tIns="45720" rIns="91440" bIns="45720" anchor="t" anchorCtr="0" upright="1">
                          <a:noAutofit/>
                        </wps:bodyPr>
                      </wps:wsp>
                      <wps:wsp>
                        <wps:cNvPr id="963" name="Freeform 963"/>
                        <wps:cNvSpPr>
                          <a:spLocks/>
                        </wps:cNvSpPr>
                        <wps:spPr bwMode="auto">
                          <a:xfrm>
                            <a:off x="165100" y="1305560"/>
                            <a:ext cx="1487170" cy="34290"/>
                          </a:xfrm>
                          <a:custGeom>
                            <a:avLst/>
                            <a:gdLst>
                              <a:gd name="T0" fmla="*/ 0 w 2342"/>
                              <a:gd name="T1" fmla="*/ 54 h 54"/>
                              <a:gd name="T2" fmla="*/ 0 w 2342"/>
                              <a:gd name="T3" fmla="*/ 0 h 54"/>
                              <a:gd name="T4" fmla="*/ 2342 w 2342"/>
                              <a:gd name="T5" fmla="*/ 22 h 54"/>
                              <a:gd name="T6" fmla="*/ 0 w 2342"/>
                              <a:gd name="T7" fmla="*/ 54 h 54"/>
                            </a:gdLst>
                            <a:ahLst/>
                            <a:cxnLst>
                              <a:cxn ang="0">
                                <a:pos x="T0" y="T1"/>
                              </a:cxn>
                              <a:cxn ang="0">
                                <a:pos x="T2" y="T3"/>
                              </a:cxn>
                              <a:cxn ang="0">
                                <a:pos x="T4" y="T5"/>
                              </a:cxn>
                              <a:cxn ang="0">
                                <a:pos x="T6" y="T7"/>
                              </a:cxn>
                            </a:cxnLst>
                            <a:rect l="0" t="0" r="r" b="b"/>
                            <a:pathLst>
                              <a:path w="2342" h="54">
                                <a:moveTo>
                                  <a:pt x="0" y="54"/>
                                </a:moveTo>
                                <a:lnTo>
                                  <a:pt x="0" y="0"/>
                                </a:lnTo>
                                <a:lnTo>
                                  <a:pt x="2342" y="22"/>
                                </a:lnTo>
                                <a:lnTo>
                                  <a:pt x="0" y="54"/>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9E0AE22" w14:textId="77777777" w:rsidR="00AD1023" w:rsidRDefault="00AD1023" w:rsidP="00AD1023"/>
                          </w:txbxContent>
                        </wps:txbx>
                        <wps:bodyPr rot="0" vert="horz" wrap="square" lIns="91440" tIns="45720" rIns="91440" bIns="45720" anchor="t" anchorCtr="0" upright="1">
                          <a:noAutofit/>
                        </wps:bodyPr>
                      </wps:wsp>
                      <wps:wsp>
                        <wps:cNvPr id="964" name="Freeform 964"/>
                        <wps:cNvSpPr>
                          <a:spLocks/>
                        </wps:cNvSpPr>
                        <wps:spPr bwMode="auto">
                          <a:xfrm>
                            <a:off x="908050" y="1485900"/>
                            <a:ext cx="1092835" cy="33020"/>
                          </a:xfrm>
                          <a:custGeom>
                            <a:avLst/>
                            <a:gdLst>
                              <a:gd name="T0" fmla="*/ 1697 w 1721"/>
                              <a:gd name="T1" fmla="*/ 52 h 52"/>
                              <a:gd name="T2" fmla="*/ 1721 w 1721"/>
                              <a:gd name="T3" fmla="*/ 0 h 52"/>
                              <a:gd name="T4" fmla="*/ 0 w 1721"/>
                              <a:gd name="T5" fmla="*/ 10 h 52"/>
                              <a:gd name="T6" fmla="*/ 1697 w 1721"/>
                              <a:gd name="T7" fmla="*/ 52 h 52"/>
                            </a:gdLst>
                            <a:ahLst/>
                            <a:cxnLst>
                              <a:cxn ang="0">
                                <a:pos x="T0" y="T1"/>
                              </a:cxn>
                              <a:cxn ang="0">
                                <a:pos x="T2" y="T3"/>
                              </a:cxn>
                              <a:cxn ang="0">
                                <a:pos x="T4" y="T5"/>
                              </a:cxn>
                              <a:cxn ang="0">
                                <a:pos x="T6" y="T7"/>
                              </a:cxn>
                            </a:cxnLst>
                            <a:rect l="0" t="0" r="r" b="b"/>
                            <a:pathLst>
                              <a:path w="1721" h="52">
                                <a:moveTo>
                                  <a:pt x="1697" y="52"/>
                                </a:moveTo>
                                <a:lnTo>
                                  <a:pt x="1721" y="0"/>
                                </a:lnTo>
                                <a:lnTo>
                                  <a:pt x="0" y="10"/>
                                </a:lnTo>
                                <a:lnTo>
                                  <a:pt x="1697"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2DBBE00" w14:textId="77777777" w:rsidR="00AD1023" w:rsidRDefault="00AD1023" w:rsidP="00AD1023"/>
                          </w:txbxContent>
                        </wps:txbx>
                        <wps:bodyPr rot="0" vert="horz" wrap="square" lIns="91440" tIns="45720" rIns="91440" bIns="45720" anchor="t" anchorCtr="0" upright="1">
                          <a:noAutofit/>
                        </wps:bodyPr>
                      </wps:wsp>
                      <wps:wsp>
                        <wps:cNvPr id="965" name="Freeform 965"/>
                        <wps:cNvSpPr>
                          <a:spLocks/>
                        </wps:cNvSpPr>
                        <wps:spPr bwMode="auto">
                          <a:xfrm>
                            <a:off x="160020" y="1283970"/>
                            <a:ext cx="1521460" cy="33020"/>
                          </a:xfrm>
                          <a:custGeom>
                            <a:avLst/>
                            <a:gdLst>
                              <a:gd name="T0" fmla="*/ 0 w 2396"/>
                              <a:gd name="T1" fmla="*/ 52 h 52"/>
                              <a:gd name="T2" fmla="*/ 0 w 2396"/>
                              <a:gd name="T3" fmla="*/ 0 h 52"/>
                              <a:gd name="T4" fmla="*/ 2396 w 2396"/>
                              <a:gd name="T5" fmla="*/ 21 h 52"/>
                              <a:gd name="T6" fmla="*/ 0 w 2396"/>
                              <a:gd name="T7" fmla="*/ 52 h 52"/>
                            </a:gdLst>
                            <a:ahLst/>
                            <a:cxnLst>
                              <a:cxn ang="0">
                                <a:pos x="T0" y="T1"/>
                              </a:cxn>
                              <a:cxn ang="0">
                                <a:pos x="T2" y="T3"/>
                              </a:cxn>
                              <a:cxn ang="0">
                                <a:pos x="T4" y="T5"/>
                              </a:cxn>
                              <a:cxn ang="0">
                                <a:pos x="T6" y="T7"/>
                              </a:cxn>
                            </a:cxnLst>
                            <a:rect l="0" t="0" r="r" b="b"/>
                            <a:pathLst>
                              <a:path w="2396" h="52">
                                <a:moveTo>
                                  <a:pt x="0" y="52"/>
                                </a:moveTo>
                                <a:lnTo>
                                  <a:pt x="0" y="0"/>
                                </a:lnTo>
                                <a:lnTo>
                                  <a:pt x="2396" y="2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434FD56" w14:textId="77777777" w:rsidR="00AD1023" w:rsidRDefault="00AD1023" w:rsidP="00AD1023"/>
                          </w:txbxContent>
                        </wps:txbx>
                        <wps:bodyPr rot="0" vert="horz" wrap="square" lIns="91440" tIns="45720" rIns="91440" bIns="45720" anchor="t" anchorCtr="0" upright="1">
                          <a:noAutofit/>
                        </wps:bodyPr>
                      </wps:wsp>
                      <wps:wsp>
                        <wps:cNvPr id="966" name="Rectangle 966"/>
                        <wps:cNvSpPr>
                          <a:spLocks noChangeArrowheads="1"/>
                        </wps:cNvSpPr>
                        <wps:spPr bwMode="auto">
                          <a:xfrm>
                            <a:off x="1871980" y="946150"/>
                            <a:ext cx="92075" cy="4870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B974E4" w14:textId="77777777" w:rsidR="00AD1023" w:rsidRDefault="00AD1023" w:rsidP="00AD1023"/>
                          </w:txbxContent>
                        </wps:txbx>
                        <wps:bodyPr rot="0" vert="horz" wrap="square" lIns="91440" tIns="45720" rIns="91440" bIns="45720" anchor="t" anchorCtr="0" upright="1">
                          <a:noAutofit/>
                        </wps:bodyPr>
                      </wps:wsp>
                      <wps:wsp>
                        <wps:cNvPr id="967" name="Rectangle 967"/>
                        <wps:cNvSpPr>
                          <a:spLocks noChangeArrowheads="1"/>
                        </wps:cNvSpPr>
                        <wps:spPr bwMode="auto">
                          <a:xfrm>
                            <a:off x="1751965" y="946150"/>
                            <a:ext cx="93345" cy="4870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155735" w14:textId="77777777" w:rsidR="00AD1023" w:rsidRDefault="00AD1023" w:rsidP="00AD1023"/>
                          </w:txbxContent>
                        </wps:txbx>
                        <wps:bodyPr rot="0" vert="horz" wrap="square" lIns="91440" tIns="45720" rIns="91440" bIns="45720" anchor="t" anchorCtr="0" upright="1">
                          <a:noAutofit/>
                        </wps:bodyPr>
                      </wps:wsp>
                      <wps:wsp>
                        <wps:cNvPr id="968" name="Freeform 968"/>
                        <wps:cNvSpPr>
                          <a:spLocks/>
                        </wps:cNvSpPr>
                        <wps:spPr bwMode="auto">
                          <a:xfrm>
                            <a:off x="322580" y="800735"/>
                            <a:ext cx="2175510" cy="802005"/>
                          </a:xfrm>
                          <a:custGeom>
                            <a:avLst/>
                            <a:gdLst>
                              <a:gd name="T0" fmla="*/ 3371 w 3426"/>
                              <a:gd name="T1" fmla="*/ 672 h 1263"/>
                              <a:gd name="T2" fmla="*/ 3363 w 3426"/>
                              <a:gd name="T3" fmla="*/ 632 h 1263"/>
                              <a:gd name="T4" fmla="*/ 3341 w 3426"/>
                              <a:gd name="T5" fmla="*/ 597 h 1263"/>
                              <a:gd name="T6" fmla="*/ 3307 w 3426"/>
                              <a:gd name="T7" fmla="*/ 574 h 1263"/>
                              <a:gd name="T8" fmla="*/ 3266 w 3426"/>
                              <a:gd name="T9" fmla="*/ 566 h 1263"/>
                              <a:gd name="T10" fmla="*/ 2793 w 3426"/>
                              <a:gd name="T11" fmla="*/ 125 h 1263"/>
                              <a:gd name="T12" fmla="*/ 2787 w 3426"/>
                              <a:gd name="T13" fmla="*/ 81 h 1263"/>
                              <a:gd name="T14" fmla="*/ 2765 w 3426"/>
                              <a:gd name="T15" fmla="*/ 41 h 1263"/>
                              <a:gd name="T16" fmla="*/ 2730 w 3426"/>
                              <a:gd name="T17" fmla="*/ 12 h 1263"/>
                              <a:gd name="T18" fmla="*/ 2690 w 3426"/>
                              <a:gd name="T19" fmla="*/ 0 h 1263"/>
                              <a:gd name="T20" fmla="*/ 2658 w 3426"/>
                              <a:gd name="T21" fmla="*/ 94 h 1263"/>
                              <a:gd name="T22" fmla="*/ 2696 w 3426"/>
                              <a:gd name="T23" fmla="*/ 108 h 1263"/>
                              <a:gd name="T24" fmla="*/ 2726 w 3426"/>
                              <a:gd name="T25" fmla="*/ 139 h 1263"/>
                              <a:gd name="T26" fmla="*/ 2747 w 3426"/>
                              <a:gd name="T27" fmla="*/ 179 h 1263"/>
                              <a:gd name="T28" fmla="*/ 2751 w 3426"/>
                              <a:gd name="T29" fmla="*/ 222 h 1263"/>
                              <a:gd name="T30" fmla="*/ 2686 w 3426"/>
                              <a:gd name="T31" fmla="*/ 239 h 1263"/>
                              <a:gd name="T32" fmla="*/ 2724 w 3426"/>
                              <a:gd name="T33" fmla="*/ 574 h 1263"/>
                              <a:gd name="T34" fmla="*/ 3178 w 3426"/>
                              <a:gd name="T35" fmla="*/ 666 h 1263"/>
                              <a:gd name="T36" fmla="*/ 3216 w 3426"/>
                              <a:gd name="T37" fmla="*/ 676 h 1263"/>
                              <a:gd name="T38" fmla="*/ 3248 w 3426"/>
                              <a:gd name="T39" fmla="*/ 699 h 1263"/>
                              <a:gd name="T40" fmla="*/ 3266 w 3426"/>
                              <a:gd name="T41" fmla="*/ 732 h 1263"/>
                              <a:gd name="T42" fmla="*/ 3272 w 3426"/>
                              <a:gd name="T43" fmla="*/ 772 h 1263"/>
                              <a:gd name="T44" fmla="*/ 3285 w 3426"/>
                              <a:gd name="T45" fmla="*/ 820 h 1263"/>
                              <a:gd name="T46" fmla="*/ 3307 w 3426"/>
                              <a:gd name="T47" fmla="*/ 867 h 1263"/>
                              <a:gd name="T48" fmla="*/ 3305 w 3426"/>
                              <a:gd name="T49" fmla="*/ 932 h 1263"/>
                              <a:gd name="T50" fmla="*/ 3277 w 3426"/>
                              <a:gd name="T51" fmla="*/ 978 h 1263"/>
                              <a:gd name="T52" fmla="*/ 3254 w 3426"/>
                              <a:gd name="T53" fmla="*/ 1134 h 1263"/>
                              <a:gd name="T54" fmla="*/ 3200 w 3426"/>
                              <a:gd name="T55" fmla="*/ 1207 h 1263"/>
                              <a:gd name="T56" fmla="*/ 3238 w 3426"/>
                              <a:gd name="T57" fmla="*/ 1209 h 1263"/>
                              <a:gd name="T58" fmla="*/ 3260 w 3426"/>
                              <a:gd name="T59" fmla="*/ 1213 h 1263"/>
                              <a:gd name="T60" fmla="*/ 3272 w 3426"/>
                              <a:gd name="T61" fmla="*/ 1217 h 1263"/>
                              <a:gd name="T62" fmla="*/ 3281 w 3426"/>
                              <a:gd name="T63" fmla="*/ 1217 h 1263"/>
                              <a:gd name="T64" fmla="*/ 3285 w 3426"/>
                              <a:gd name="T65" fmla="*/ 1254 h 1263"/>
                              <a:gd name="T66" fmla="*/ 3315 w 3426"/>
                              <a:gd name="T67" fmla="*/ 1259 h 1263"/>
                              <a:gd name="T68" fmla="*/ 3357 w 3426"/>
                              <a:gd name="T69" fmla="*/ 1263 h 1263"/>
                              <a:gd name="T70" fmla="*/ 3393 w 3426"/>
                              <a:gd name="T71" fmla="*/ 1259 h 1263"/>
                              <a:gd name="T72" fmla="*/ 3420 w 3426"/>
                              <a:gd name="T73" fmla="*/ 1211 h 1263"/>
                              <a:gd name="T74" fmla="*/ 3424 w 3426"/>
                              <a:gd name="T75" fmla="*/ 1084 h 1263"/>
                              <a:gd name="T76" fmla="*/ 3401 w 3426"/>
                              <a:gd name="T77" fmla="*/ 1028 h 1263"/>
                              <a:gd name="T78" fmla="*/ 3367 w 3426"/>
                              <a:gd name="T79" fmla="*/ 1015 h 1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426" h="1263">
                                <a:moveTo>
                                  <a:pt x="3361" y="1013"/>
                                </a:moveTo>
                                <a:lnTo>
                                  <a:pt x="3371" y="672"/>
                                </a:lnTo>
                                <a:lnTo>
                                  <a:pt x="3369" y="651"/>
                                </a:lnTo>
                                <a:lnTo>
                                  <a:pt x="3363" y="632"/>
                                </a:lnTo>
                                <a:lnTo>
                                  <a:pt x="3353" y="612"/>
                                </a:lnTo>
                                <a:lnTo>
                                  <a:pt x="3341" y="597"/>
                                </a:lnTo>
                                <a:lnTo>
                                  <a:pt x="3325" y="584"/>
                                </a:lnTo>
                                <a:lnTo>
                                  <a:pt x="3307" y="574"/>
                                </a:lnTo>
                                <a:lnTo>
                                  <a:pt x="3289" y="568"/>
                                </a:lnTo>
                                <a:lnTo>
                                  <a:pt x="3266" y="566"/>
                                </a:lnTo>
                                <a:lnTo>
                                  <a:pt x="2783" y="566"/>
                                </a:lnTo>
                                <a:lnTo>
                                  <a:pt x="2793" y="125"/>
                                </a:lnTo>
                                <a:lnTo>
                                  <a:pt x="2791" y="104"/>
                                </a:lnTo>
                                <a:lnTo>
                                  <a:pt x="2787" y="81"/>
                                </a:lnTo>
                                <a:lnTo>
                                  <a:pt x="2777" y="60"/>
                                </a:lnTo>
                                <a:lnTo>
                                  <a:pt x="2765" y="41"/>
                                </a:lnTo>
                                <a:lnTo>
                                  <a:pt x="2749" y="25"/>
                                </a:lnTo>
                                <a:lnTo>
                                  <a:pt x="2730" y="12"/>
                                </a:lnTo>
                                <a:lnTo>
                                  <a:pt x="2712" y="4"/>
                                </a:lnTo>
                                <a:lnTo>
                                  <a:pt x="2690" y="0"/>
                                </a:lnTo>
                                <a:lnTo>
                                  <a:pt x="0" y="23"/>
                                </a:lnTo>
                                <a:lnTo>
                                  <a:pt x="2658" y="94"/>
                                </a:lnTo>
                                <a:lnTo>
                                  <a:pt x="2678" y="98"/>
                                </a:lnTo>
                                <a:lnTo>
                                  <a:pt x="2696" y="108"/>
                                </a:lnTo>
                                <a:lnTo>
                                  <a:pt x="2712" y="121"/>
                                </a:lnTo>
                                <a:lnTo>
                                  <a:pt x="2726" y="139"/>
                                </a:lnTo>
                                <a:lnTo>
                                  <a:pt x="2738" y="158"/>
                                </a:lnTo>
                                <a:lnTo>
                                  <a:pt x="2747" y="179"/>
                                </a:lnTo>
                                <a:lnTo>
                                  <a:pt x="2751" y="200"/>
                                </a:lnTo>
                                <a:lnTo>
                                  <a:pt x="2751" y="222"/>
                                </a:lnTo>
                                <a:lnTo>
                                  <a:pt x="2749" y="239"/>
                                </a:lnTo>
                                <a:lnTo>
                                  <a:pt x="2686" y="239"/>
                                </a:lnTo>
                                <a:lnTo>
                                  <a:pt x="2686" y="574"/>
                                </a:lnTo>
                                <a:lnTo>
                                  <a:pt x="2724" y="574"/>
                                </a:lnTo>
                                <a:lnTo>
                                  <a:pt x="2718" y="641"/>
                                </a:lnTo>
                                <a:lnTo>
                                  <a:pt x="3178" y="666"/>
                                </a:lnTo>
                                <a:lnTo>
                                  <a:pt x="3198" y="670"/>
                                </a:lnTo>
                                <a:lnTo>
                                  <a:pt x="3216" y="676"/>
                                </a:lnTo>
                                <a:lnTo>
                                  <a:pt x="3234" y="688"/>
                                </a:lnTo>
                                <a:lnTo>
                                  <a:pt x="3248" y="699"/>
                                </a:lnTo>
                                <a:lnTo>
                                  <a:pt x="3258" y="714"/>
                                </a:lnTo>
                                <a:lnTo>
                                  <a:pt x="3266" y="732"/>
                                </a:lnTo>
                                <a:lnTo>
                                  <a:pt x="3272" y="751"/>
                                </a:lnTo>
                                <a:lnTo>
                                  <a:pt x="3272" y="772"/>
                                </a:lnTo>
                                <a:lnTo>
                                  <a:pt x="3268" y="809"/>
                                </a:lnTo>
                                <a:lnTo>
                                  <a:pt x="3285" y="820"/>
                                </a:lnTo>
                                <a:lnTo>
                                  <a:pt x="3299" y="840"/>
                                </a:lnTo>
                                <a:lnTo>
                                  <a:pt x="3307" y="867"/>
                                </a:lnTo>
                                <a:lnTo>
                                  <a:pt x="3309" y="897"/>
                                </a:lnTo>
                                <a:lnTo>
                                  <a:pt x="3305" y="932"/>
                                </a:lnTo>
                                <a:lnTo>
                                  <a:pt x="3293" y="959"/>
                                </a:lnTo>
                                <a:lnTo>
                                  <a:pt x="3277" y="978"/>
                                </a:lnTo>
                                <a:lnTo>
                                  <a:pt x="3258" y="988"/>
                                </a:lnTo>
                                <a:lnTo>
                                  <a:pt x="3254" y="1134"/>
                                </a:lnTo>
                                <a:lnTo>
                                  <a:pt x="3202" y="1134"/>
                                </a:lnTo>
                                <a:lnTo>
                                  <a:pt x="3200" y="1207"/>
                                </a:lnTo>
                                <a:lnTo>
                                  <a:pt x="3220" y="1207"/>
                                </a:lnTo>
                                <a:lnTo>
                                  <a:pt x="3238" y="1209"/>
                                </a:lnTo>
                                <a:lnTo>
                                  <a:pt x="3250" y="1211"/>
                                </a:lnTo>
                                <a:lnTo>
                                  <a:pt x="3260" y="1213"/>
                                </a:lnTo>
                                <a:lnTo>
                                  <a:pt x="3266" y="1215"/>
                                </a:lnTo>
                                <a:lnTo>
                                  <a:pt x="3272" y="1217"/>
                                </a:lnTo>
                                <a:lnTo>
                                  <a:pt x="3277" y="1217"/>
                                </a:lnTo>
                                <a:lnTo>
                                  <a:pt x="3281" y="1217"/>
                                </a:lnTo>
                                <a:lnTo>
                                  <a:pt x="3281" y="1252"/>
                                </a:lnTo>
                                <a:lnTo>
                                  <a:pt x="3285" y="1254"/>
                                </a:lnTo>
                                <a:lnTo>
                                  <a:pt x="3297" y="1256"/>
                                </a:lnTo>
                                <a:lnTo>
                                  <a:pt x="3315" y="1259"/>
                                </a:lnTo>
                                <a:lnTo>
                                  <a:pt x="3335" y="1261"/>
                                </a:lnTo>
                                <a:lnTo>
                                  <a:pt x="3357" y="1263"/>
                                </a:lnTo>
                                <a:lnTo>
                                  <a:pt x="3377" y="1263"/>
                                </a:lnTo>
                                <a:lnTo>
                                  <a:pt x="3393" y="1259"/>
                                </a:lnTo>
                                <a:lnTo>
                                  <a:pt x="3405" y="1252"/>
                                </a:lnTo>
                                <a:lnTo>
                                  <a:pt x="3420" y="1211"/>
                                </a:lnTo>
                                <a:lnTo>
                                  <a:pt x="3426" y="1148"/>
                                </a:lnTo>
                                <a:lnTo>
                                  <a:pt x="3424" y="1084"/>
                                </a:lnTo>
                                <a:lnTo>
                                  <a:pt x="3416" y="1044"/>
                                </a:lnTo>
                                <a:lnTo>
                                  <a:pt x="3401" y="1028"/>
                                </a:lnTo>
                                <a:lnTo>
                                  <a:pt x="3383" y="1019"/>
                                </a:lnTo>
                                <a:lnTo>
                                  <a:pt x="3367" y="1015"/>
                                </a:lnTo>
                                <a:lnTo>
                                  <a:pt x="3361" y="10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DECFF52" w14:textId="77777777" w:rsidR="00AD1023" w:rsidRDefault="00AD1023" w:rsidP="00AD1023"/>
                          </w:txbxContent>
                        </wps:txbx>
                        <wps:bodyPr rot="0" vert="horz" wrap="square" lIns="91440" tIns="45720" rIns="91440" bIns="45720" anchor="t" anchorCtr="0" upright="1">
                          <a:noAutofit/>
                        </wps:bodyPr>
                      </wps:wsp>
                      <wps:wsp>
                        <wps:cNvPr id="969" name="Freeform 969"/>
                        <wps:cNvSpPr>
                          <a:spLocks/>
                        </wps:cNvSpPr>
                        <wps:spPr bwMode="auto">
                          <a:xfrm>
                            <a:off x="30480" y="814070"/>
                            <a:ext cx="856615" cy="906145"/>
                          </a:xfrm>
                          <a:custGeom>
                            <a:avLst/>
                            <a:gdLst>
                              <a:gd name="T0" fmla="*/ 1338 w 1349"/>
                              <a:gd name="T1" fmla="*/ 1102 h 1427"/>
                              <a:gd name="T2" fmla="*/ 1288 w 1349"/>
                              <a:gd name="T3" fmla="*/ 994 h 1427"/>
                              <a:gd name="T4" fmla="*/ 1207 w 1349"/>
                              <a:gd name="T5" fmla="*/ 923 h 1427"/>
                              <a:gd name="T6" fmla="*/ 1109 w 1349"/>
                              <a:gd name="T7" fmla="*/ 886 h 1427"/>
                              <a:gd name="T8" fmla="*/ 1008 w 1349"/>
                              <a:gd name="T9" fmla="*/ 886 h 1427"/>
                              <a:gd name="T10" fmla="*/ 917 w 1349"/>
                              <a:gd name="T11" fmla="*/ 917 h 1427"/>
                              <a:gd name="T12" fmla="*/ 845 w 1349"/>
                              <a:gd name="T13" fmla="*/ 973 h 1427"/>
                              <a:gd name="T14" fmla="*/ 790 w 1349"/>
                              <a:gd name="T15" fmla="*/ 1048 h 1427"/>
                              <a:gd name="T16" fmla="*/ 236 w 1349"/>
                              <a:gd name="T17" fmla="*/ 1096 h 1427"/>
                              <a:gd name="T18" fmla="*/ 198 w 1349"/>
                              <a:gd name="T19" fmla="*/ 1084 h 1427"/>
                              <a:gd name="T20" fmla="*/ 166 w 1349"/>
                              <a:gd name="T21" fmla="*/ 1061 h 1427"/>
                              <a:gd name="T22" fmla="*/ 147 w 1349"/>
                              <a:gd name="T23" fmla="*/ 1028 h 1427"/>
                              <a:gd name="T24" fmla="*/ 141 w 1349"/>
                              <a:gd name="T25" fmla="*/ 988 h 1427"/>
                              <a:gd name="T26" fmla="*/ 178 w 1349"/>
                              <a:gd name="T27" fmla="*/ 578 h 1427"/>
                              <a:gd name="T28" fmla="*/ 184 w 1349"/>
                              <a:gd name="T29" fmla="*/ 578 h 1427"/>
                              <a:gd name="T30" fmla="*/ 204 w 1349"/>
                              <a:gd name="T31" fmla="*/ 574 h 1427"/>
                              <a:gd name="T32" fmla="*/ 226 w 1349"/>
                              <a:gd name="T33" fmla="*/ 555 h 1427"/>
                              <a:gd name="T34" fmla="*/ 230 w 1349"/>
                              <a:gd name="T35" fmla="*/ 278 h 1427"/>
                              <a:gd name="T36" fmla="*/ 222 w 1349"/>
                              <a:gd name="T37" fmla="*/ 254 h 1427"/>
                              <a:gd name="T38" fmla="*/ 200 w 1349"/>
                              <a:gd name="T39" fmla="*/ 239 h 1427"/>
                              <a:gd name="T40" fmla="*/ 216 w 1349"/>
                              <a:gd name="T41" fmla="*/ 33 h 1427"/>
                              <a:gd name="T42" fmla="*/ 224 w 1349"/>
                              <a:gd name="T43" fmla="*/ 10 h 1427"/>
                              <a:gd name="T44" fmla="*/ 218 w 1349"/>
                              <a:gd name="T45" fmla="*/ 0 h 1427"/>
                              <a:gd name="T46" fmla="*/ 176 w 1349"/>
                              <a:gd name="T47" fmla="*/ 8 h 1427"/>
                              <a:gd name="T48" fmla="*/ 141 w 1349"/>
                              <a:gd name="T49" fmla="*/ 31 h 1427"/>
                              <a:gd name="T50" fmla="*/ 117 w 1349"/>
                              <a:gd name="T51" fmla="*/ 64 h 1427"/>
                              <a:gd name="T52" fmla="*/ 109 w 1349"/>
                              <a:gd name="T53" fmla="*/ 104 h 1427"/>
                              <a:gd name="T54" fmla="*/ 81 w 1349"/>
                              <a:gd name="T55" fmla="*/ 611 h 1427"/>
                              <a:gd name="T56" fmla="*/ 59 w 1349"/>
                              <a:gd name="T57" fmla="*/ 655 h 1427"/>
                              <a:gd name="T58" fmla="*/ 57 w 1349"/>
                              <a:gd name="T59" fmla="*/ 717 h 1427"/>
                              <a:gd name="T60" fmla="*/ 77 w 1349"/>
                              <a:gd name="T61" fmla="*/ 763 h 1427"/>
                              <a:gd name="T62" fmla="*/ 87 w 1349"/>
                              <a:gd name="T63" fmla="*/ 961 h 1427"/>
                              <a:gd name="T64" fmla="*/ 0 w 1349"/>
                              <a:gd name="T65" fmla="*/ 1223 h 1427"/>
                              <a:gd name="T66" fmla="*/ 176 w 1349"/>
                              <a:gd name="T67" fmla="*/ 1184 h 1427"/>
                              <a:gd name="T68" fmla="*/ 825 w 1349"/>
                              <a:gd name="T69" fmla="*/ 1163 h 1427"/>
                              <a:gd name="T70" fmla="*/ 825 w 1349"/>
                              <a:gd name="T71" fmla="*/ 1175 h 1427"/>
                              <a:gd name="T72" fmla="*/ 825 w 1349"/>
                              <a:gd name="T73" fmla="*/ 1186 h 1427"/>
                              <a:gd name="T74" fmla="*/ 841 w 1349"/>
                              <a:gd name="T75" fmla="*/ 1281 h 1427"/>
                              <a:gd name="T76" fmla="*/ 891 w 1349"/>
                              <a:gd name="T77" fmla="*/ 1356 h 1427"/>
                              <a:gd name="T78" fmla="*/ 966 w 1349"/>
                              <a:gd name="T79" fmla="*/ 1408 h 1427"/>
                              <a:gd name="T80" fmla="*/ 1058 w 1349"/>
                              <a:gd name="T81" fmla="*/ 1427 h 1427"/>
                              <a:gd name="T82" fmla="*/ 1151 w 1349"/>
                              <a:gd name="T83" fmla="*/ 1410 h 1427"/>
                              <a:gd name="T84" fmla="*/ 1228 w 1349"/>
                              <a:gd name="T85" fmla="*/ 1360 h 1427"/>
                              <a:gd name="T86" fmla="*/ 1280 w 1349"/>
                              <a:gd name="T87" fmla="*/ 1286 h 1427"/>
                              <a:gd name="T88" fmla="*/ 1300 w 1349"/>
                              <a:gd name="T89" fmla="*/ 1194 h 1427"/>
                              <a:gd name="T90" fmla="*/ 1300 w 1349"/>
                              <a:gd name="T91" fmla="*/ 1183 h 1427"/>
                              <a:gd name="T92" fmla="*/ 1300 w 1349"/>
                              <a:gd name="T93" fmla="*/ 1171 h 1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49" h="1427">
                                <a:moveTo>
                                  <a:pt x="1349" y="1169"/>
                                </a:moveTo>
                                <a:lnTo>
                                  <a:pt x="1338" y="1102"/>
                                </a:lnTo>
                                <a:lnTo>
                                  <a:pt x="1318" y="1044"/>
                                </a:lnTo>
                                <a:lnTo>
                                  <a:pt x="1288" y="994"/>
                                </a:lnTo>
                                <a:lnTo>
                                  <a:pt x="1252" y="953"/>
                                </a:lnTo>
                                <a:lnTo>
                                  <a:pt x="1207" y="923"/>
                                </a:lnTo>
                                <a:lnTo>
                                  <a:pt x="1159" y="899"/>
                                </a:lnTo>
                                <a:lnTo>
                                  <a:pt x="1109" y="886"/>
                                </a:lnTo>
                                <a:lnTo>
                                  <a:pt x="1056" y="882"/>
                                </a:lnTo>
                                <a:lnTo>
                                  <a:pt x="1008" y="886"/>
                                </a:lnTo>
                                <a:lnTo>
                                  <a:pt x="962" y="898"/>
                                </a:lnTo>
                                <a:lnTo>
                                  <a:pt x="917" y="917"/>
                                </a:lnTo>
                                <a:lnTo>
                                  <a:pt x="879" y="942"/>
                                </a:lnTo>
                                <a:lnTo>
                                  <a:pt x="845" y="973"/>
                                </a:lnTo>
                                <a:lnTo>
                                  <a:pt x="815" y="1007"/>
                                </a:lnTo>
                                <a:lnTo>
                                  <a:pt x="790" y="1048"/>
                                </a:lnTo>
                                <a:lnTo>
                                  <a:pt x="772" y="1090"/>
                                </a:lnTo>
                                <a:lnTo>
                                  <a:pt x="236" y="1096"/>
                                </a:lnTo>
                                <a:lnTo>
                                  <a:pt x="216" y="1092"/>
                                </a:lnTo>
                                <a:lnTo>
                                  <a:pt x="198" y="1084"/>
                                </a:lnTo>
                                <a:lnTo>
                                  <a:pt x="180" y="1075"/>
                                </a:lnTo>
                                <a:lnTo>
                                  <a:pt x="166" y="1061"/>
                                </a:lnTo>
                                <a:lnTo>
                                  <a:pt x="156" y="1046"/>
                                </a:lnTo>
                                <a:lnTo>
                                  <a:pt x="147" y="1028"/>
                                </a:lnTo>
                                <a:lnTo>
                                  <a:pt x="141" y="1009"/>
                                </a:lnTo>
                                <a:lnTo>
                                  <a:pt x="141" y="988"/>
                                </a:lnTo>
                                <a:lnTo>
                                  <a:pt x="174" y="576"/>
                                </a:lnTo>
                                <a:lnTo>
                                  <a:pt x="178" y="578"/>
                                </a:lnTo>
                                <a:lnTo>
                                  <a:pt x="182" y="578"/>
                                </a:lnTo>
                                <a:lnTo>
                                  <a:pt x="184" y="578"/>
                                </a:lnTo>
                                <a:lnTo>
                                  <a:pt x="188" y="578"/>
                                </a:lnTo>
                                <a:lnTo>
                                  <a:pt x="204" y="574"/>
                                </a:lnTo>
                                <a:lnTo>
                                  <a:pt x="218" y="566"/>
                                </a:lnTo>
                                <a:lnTo>
                                  <a:pt x="226" y="555"/>
                                </a:lnTo>
                                <a:lnTo>
                                  <a:pt x="230" y="539"/>
                                </a:lnTo>
                                <a:lnTo>
                                  <a:pt x="230" y="278"/>
                                </a:lnTo>
                                <a:lnTo>
                                  <a:pt x="228" y="264"/>
                                </a:lnTo>
                                <a:lnTo>
                                  <a:pt x="222" y="254"/>
                                </a:lnTo>
                                <a:lnTo>
                                  <a:pt x="212" y="245"/>
                                </a:lnTo>
                                <a:lnTo>
                                  <a:pt x="200" y="239"/>
                                </a:lnTo>
                                <a:lnTo>
                                  <a:pt x="214" y="47"/>
                                </a:lnTo>
                                <a:lnTo>
                                  <a:pt x="216" y="33"/>
                                </a:lnTo>
                                <a:lnTo>
                                  <a:pt x="220" y="21"/>
                                </a:lnTo>
                                <a:lnTo>
                                  <a:pt x="224" y="10"/>
                                </a:lnTo>
                                <a:lnTo>
                                  <a:pt x="230" y="0"/>
                                </a:lnTo>
                                <a:lnTo>
                                  <a:pt x="218" y="0"/>
                                </a:lnTo>
                                <a:lnTo>
                                  <a:pt x="196" y="2"/>
                                </a:lnTo>
                                <a:lnTo>
                                  <a:pt x="176" y="8"/>
                                </a:lnTo>
                                <a:lnTo>
                                  <a:pt x="158" y="18"/>
                                </a:lnTo>
                                <a:lnTo>
                                  <a:pt x="141" y="31"/>
                                </a:lnTo>
                                <a:lnTo>
                                  <a:pt x="127" y="47"/>
                                </a:lnTo>
                                <a:lnTo>
                                  <a:pt x="117" y="64"/>
                                </a:lnTo>
                                <a:lnTo>
                                  <a:pt x="111" y="83"/>
                                </a:lnTo>
                                <a:lnTo>
                                  <a:pt x="109" y="104"/>
                                </a:lnTo>
                                <a:lnTo>
                                  <a:pt x="97" y="599"/>
                                </a:lnTo>
                                <a:lnTo>
                                  <a:pt x="81" y="611"/>
                                </a:lnTo>
                                <a:lnTo>
                                  <a:pt x="69" y="630"/>
                                </a:lnTo>
                                <a:lnTo>
                                  <a:pt x="59" y="655"/>
                                </a:lnTo>
                                <a:lnTo>
                                  <a:pt x="55" y="686"/>
                                </a:lnTo>
                                <a:lnTo>
                                  <a:pt x="57" y="717"/>
                                </a:lnTo>
                                <a:lnTo>
                                  <a:pt x="65" y="742"/>
                                </a:lnTo>
                                <a:lnTo>
                                  <a:pt x="77" y="763"/>
                                </a:lnTo>
                                <a:lnTo>
                                  <a:pt x="93" y="774"/>
                                </a:lnTo>
                                <a:lnTo>
                                  <a:pt x="87" y="961"/>
                                </a:lnTo>
                                <a:lnTo>
                                  <a:pt x="6" y="961"/>
                                </a:lnTo>
                                <a:lnTo>
                                  <a:pt x="0" y="1223"/>
                                </a:lnTo>
                                <a:lnTo>
                                  <a:pt x="176" y="1219"/>
                                </a:lnTo>
                                <a:lnTo>
                                  <a:pt x="176" y="1184"/>
                                </a:lnTo>
                                <a:lnTo>
                                  <a:pt x="821" y="1169"/>
                                </a:lnTo>
                                <a:lnTo>
                                  <a:pt x="825" y="1163"/>
                                </a:lnTo>
                                <a:lnTo>
                                  <a:pt x="825" y="1169"/>
                                </a:lnTo>
                                <a:lnTo>
                                  <a:pt x="825" y="1175"/>
                                </a:lnTo>
                                <a:lnTo>
                                  <a:pt x="825" y="1181"/>
                                </a:lnTo>
                                <a:lnTo>
                                  <a:pt x="825" y="1186"/>
                                </a:lnTo>
                                <a:lnTo>
                                  <a:pt x="829" y="1235"/>
                                </a:lnTo>
                                <a:lnTo>
                                  <a:pt x="841" y="1281"/>
                                </a:lnTo>
                                <a:lnTo>
                                  <a:pt x="861" y="1321"/>
                                </a:lnTo>
                                <a:lnTo>
                                  <a:pt x="891" y="1356"/>
                                </a:lnTo>
                                <a:lnTo>
                                  <a:pt x="925" y="1387"/>
                                </a:lnTo>
                                <a:lnTo>
                                  <a:pt x="966" y="1408"/>
                                </a:lnTo>
                                <a:lnTo>
                                  <a:pt x="1010" y="1421"/>
                                </a:lnTo>
                                <a:lnTo>
                                  <a:pt x="1058" y="1427"/>
                                </a:lnTo>
                                <a:lnTo>
                                  <a:pt x="1107" y="1423"/>
                                </a:lnTo>
                                <a:lnTo>
                                  <a:pt x="1151" y="1410"/>
                                </a:lnTo>
                                <a:lnTo>
                                  <a:pt x="1191" y="1389"/>
                                </a:lnTo>
                                <a:lnTo>
                                  <a:pt x="1228" y="1360"/>
                                </a:lnTo>
                                <a:lnTo>
                                  <a:pt x="1258" y="1327"/>
                                </a:lnTo>
                                <a:lnTo>
                                  <a:pt x="1280" y="1286"/>
                                </a:lnTo>
                                <a:lnTo>
                                  <a:pt x="1294" y="1242"/>
                                </a:lnTo>
                                <a:lnTo>
                                  <a:pt x="1300" y="1194"/>
                                </a:lnTo>
                                <a:lnTo>
                                  <a:pt x="1300" y="1188"/>
                                </a:lnTo>
                                <a:lnTo>
                                  <a:pt x="1300" y="1183"/>
                                </a:lnTo>
                                <a:lnTo>
                                  <a:pt x="1300" y="1177"/>
                                </a:lnTo>
                                <a:lnTo>
                                  <a:pt x="1300" y="1171"/>
                                </a:lnTo>
                                <a:lnTo>
                                  <a:pt x="1349" y="11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4922E58A" w14:textId="77777777" w:rsidR="00AD1023" w:rsidRDefault="00AD1023" w:rsidP="00AD1023"/>
                          </w:txbxContent>
                        </wps:txbx>
                        <wps:bodyPr rot="0" vert="horz" wrap="square" lIns="91440" tIns="45720" rIns="91440" bIns="45720" anchor="t" anchorCtr="0" upright="1">
                          <a:noAutofit/>
                        </wps:bodyPr>
                      </wps:wsp>
                      <wps:wsp>
                        <wps:cNvPr id="970" name="Freeform 970"/>
                        <wps:cNvSpPr>
                          <a:spLocks/>
                        </wps:cNvSpPr>
                        <wps:spPr bwMode="auto">
                          <a:xfrm>
                            <a:off x="638810" y="1501140"/>
                            <a:ext cx="130175" cy="125095"/>
                          </a:xfrm>
                          <a:custGeom>
                            <a:avLst/>
                            <a:gdLst>
                              <a:gd name="T0" fmla="*/ 102 w 205"/>
                              <a:gd name="T1" fmla="*/ 197 h 197"/>
                              <a:gd name="T2" fmla="*/ 123 w 205"/>
                              <a:gd name="T3" fmla="*/ 195 h 197"/>
                              <a:gd name="T4" fmla="*/ 143 w 205"/>
                              <a:gd name="T5" fmla="*/ 189 h 197"/>
                              <a:gd name="T6" fmla="*/ 159 w 205"/>
                              <a:gd name="T7" fmla="*/ 179 h 197"/>
                              <a:gd name="T8" fmla="*/ 175 w 205"/>
                              <a:gd name="T9" fmla="*/ 168 h 197"/>
                              <a:gd name="T10" fmla="*/ 187 w 205"/>
                              <a:gd name="T11" fmla="*/ 153 h 197"/>
                              <a:gd name="T12" fmla="*/ 197 w 205"/>
                              <a:gd name="T13" fmla="*/ 137 h 197"/>
                              <a:gd name="T14" fmla="*/ 203 w 205"/>
                              <a:gd name="T15" fmla="*/ 118 h 197"/>
                              <a:gd name="T16" fmla="*/ 205 w 205"/>
                              <a:gd name="T17" fmla="*/ 99 h 197"/>
                              <a:gd name="T18" fmla="*/ 203 w 205"/>
                              <a:gd name="T19" fmla="*/ 79 h 197"/>
                              <a:gd name="T20" fmla="*/ 197 w 205"/>
                              <a:gd name="T21" fmla="*/ 60 h 197"/>
                              <a:gd name="T22" fmla="*/ 187 w 205"/>
                              <a:gd name="T23" fmla="*/ 45 h 197"/>
                              <a:gd name="T24" fmla="*/ 175 w 205"/>
                              <a:gd name="T25" fmla="*/ 29 h 197"/>
                              <a:gd name="T26" fmla="*/ 159 w 205"/>
                              <a:gd name="T27" fmla="*/ 18 h 197"/>
                              <a:gd name="T28" fmla="*/ 143 w 205"/>
                              <a:gd name="T29" fmla="*/ 8 h 197"/>
                              <a:gd name="T30" fmla="*/ 123 w 205"/>
                              <a:gd name="T31" fmla="*/ 2 h 197"/>
                              <a:gd name="T32" fmla="*/ 102 w 205"/>
                              <a:gd name="T33" fmla="*/ 0 h 197"/>
                              <a:gd name="T34" fmla="*/ 82 w 205"/>
                              <a:gd name="T35" fmla="*/ 2 h 197"/>
                              <a:gd name="T36" fmla="*/ 62 w 205"/>
                              <a:gd name="T37" fmla="*/ 8 h 197"/>
                              <a:gd name="T38" fmla="*/ 46 w 205"/>
                              <a:gd name="T39" fmla="*/ 18 h 197"/>
                              <a:gd name="T40" fmla="*/ 30 w 205"/>
                              <a:gd name="T41" fmla="*/ 29 h 197"/>
                              <a:gd name="T42" fmla="*/ 18 w 205"/>
                              <a:gd name="T43" fmla="*/ 45 h 197"/>
                              <a:gd name="T44" fmla="*/ 8 w 205"/>
                              <a:gd name="T45" fmla="*/ 60 h 197"/>
                              <a:gd name="T46" fmla="*/ 2 w 205"/>
                              <a:gd name="T47" fmla="*/ 79 h 197"/>
                              <a:gd name="T48" fmla="*/ 0 w 205"/>
                              <a:gd name="T49" fmla="*/ 99 h 197"/>
                              <a:gd name="T50" fmla="*/ 2 w 205"/>
                              <a:gd name="T51" fmla="*/ 118 h 197"/>
                              <a:gd name="T52" fmla="*/ 8 w 205"/>
                              <a:gd name="T53" fmla="*/ 137 h 197"/>
                              <a:gd name="T54" fmla="*/ 18 w 205"/>
                              <a:gd name="T55" fmla="*/ 153 h 197"/>
                              <a:gd name="T56" fmla="*/ 30 w 205"/>
                              <a:gd name="T57" fmla="*/ 168 h 197"/>
                              <a:gd name="T58" fmla="*/ 46 w 205"/>
                              <a:gd name="T59" fmla="*/ 179 h 197"/>
                              <a:gd name="T60" fmla="*/ 62 w 205"/>
                              <a:gd name="T61" fmla="*/ 189 h 197"/>
                              <a:gd name="T62" fmla="*/ 82 w 205"/>
                              <a:gd name="T63" fmla="*/ 195 h 197"/>
                              <a:gd name="T64" fmla="*/ 102 w 205"/>
                              <a:gd name="T65" fmla="*/ 19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5" h="197">
                                <a:moveTo>
                                  <a:pt x="102" y="197"/>
                                </a:moveTo>
                                <a:lnTo>
                                  <a:pt x="123" y="195"/>
                                </a:lnTo>
                                <a:lnTo>
                                  <a:pt x="143" y="189"/>
                                </a:lnTo>
                                <a:lnTo>
                                  <a:pt x="159" y="179"/>
                                </a:lnTo>
                                <a:lnTo>
                                  <a:pt x="175" y="168"/>
                                </a:lnTo>
                                <a:lnTo>
                                  <a:pt x="187" y="153"/>
                                </a:lnTo>
                                <a:lnTo>
                                  <a:pt x="197" y="137"/>
                                </a:lnTo>
                                <a:lnTo>
                                  <a:pt x="203" y="118"/>
                                </a:lnTo>
                                <a:lnTo>
                                  <a:pt x="205" y="99"/>
                                </a:lnTo>
                                <a:lnTo>
                                  <a:pt x="203" y="79"/>
                                </a:lnTo>
                                <a:lnTo>
                                  <a:pt x="197" y="60"/>
                                </a:lnTo>
                                <a:lnTo>
                                  <a:pt x="187" y="45"/>
                                </a:lnTo>
                                <a:lnTo>
                                  <a:pt x="175" y="29"/>
                                </a:lnTo>
                                <a:lnTo>
                                  <a:pt x="159" y="18"/>
                                </a:lnTo>
                                <a:lnTo>
                                  <a:pt x="143" y="8"/>
                                </a:lnTo>
                                <a:lnTo>
                                  <a:pt x="123" y="2"/>
                                </a:lnTo>
                                <a:lnTo>
                                  <a:pt x="102" y="0"/>
                                </a:lnTo>
                                <a:lnTo>
                                  <a:pt x="82" y="2"/>
                                </a:lnTo>
                                <a:lnTo>
                                  <a:pt x="62" y="8"/>
                                </a:lnTo>
                                <a:lnTo>
                                  <a:pt x="46" y="18"/>
                                </a:lnTo>
                                <a:lnTo>
                                  <a:pt x="30" y="29"/>
                                </a:lnTo>
                                <a:lnTo>
                                  <a:pt x="18" y="45"/>
                                </a:lnTo>
                                <a:lnTo>
                                  <a:pt x="8" y="60"/>
                                </a:lnTo>
                                <a:lnTo>
                                  <a:pt x="2" y="79"/>
                                </a:lnTo>
                                <a:lnTo>
                                  <a:pt x="0" y="99"/>
                                </a:lnTo>
                                <a:lnTo>
                                  <a:pt x="2" y="118"/>
                                </a:lnTo>
                                <a:lnTo>
                                  <a:pt x="8" y="137"/>
                                </a:lnTo>
                                <a:lnTo>
                                  <a:pt x="18" y="153"/>
                                </a:lnTo>
                                <a:lnTo>
                                  <a:pt x="30" y="168"/>
                                </a:lnTo>
                                <a:lnTo>
                                  <a:pt x="46" y="179"/>
                                </a:lnTo>
                                <a:lnTo>
                                  <a:pt x="62" y="189"/>
                                </a:lnTo>
                                <a:lnTo>
                                  <a:pt x="82" y="195"/>
                                </a:lnTo>
                                <a:lnTo>
                                  <a:pt x="102" y="197"/>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B8A927F" w14:textId="77777777" w:rsidR="00AD1023" w:rsidRDefault="00AD1023" w:rsidP="00AD1023"/>
                          </w:txbxContent>
                        </wps:txbx>
                        <wps:bodyPr rot="0" vert="horz" wrap="square" lIns="91440" tIns="45720" rIns="91440" bIns="45720" anchor="t" anchorCtr="0" upright="1">
                          <a:noAutofit/>
                        </wps:bodyPr>
                      </wps:wsp>
                      <wps:wsp>
                        <wps:cNvPr id="971" name="Freeform 971"/>
                        <wps:cNvSpPr>
                          <a:spLocks/>
                        </wps:cNvSpPr>
                        <wps:spPr bwMode="auto">
                          <a:xfrm>
                            <a:off x="675640" y="1519555"/>
                            <a:ext cx="75565" cy="85725"/>
                          </a:xfrm>
                          <a:custGeom>
                            <a:avLst/>
                            <a:gdLst>
                              <a:gd name="T0" fmla="*/ 119 w 119"/>
                              <a:gd name="T1" fmla="*/ 70 h 135"/>
                              <a:gd name="T2" fmla="*/ 117 w 119"/>
                              <a:gd name="T3" fmla="*/ 56 h 135"/>
                              <a:gd name="T4" fmla="*/ 113 w 119"/>
                              <a:gd name="T5" fmla="*/ 43 h 135"/>
                              <a:gd name="T6" fmla="*/ 107 w 119"/>
                              <a:gd name="T7" fmla="*/ 31 h 135"/>
                              <a:gd name="T8" fmla="*/ 97 w 119"/>
                              <a:gd name="T9" fmla="*/ 20 h 135"/>
                              <a:gd name="T10" fmla="*/ 85 w 119"/>
                              <a:gd name="T11" fmla="*/ 12 h 135"/>
                              <a:gd name="T12" fmla="*/ 73 w 119"/>
                              <a:gd name="T13" fmla="*/ 6 h 135"/>
                              <a:gd name="T14" fmla="*/ 58 w 119"/>
                              <a:gd name="T15" fmla="*/ 2 h 135"/>
                              <a:gd name="T16" fmla="*/ 44 w 119"/>
                              <a:gd name="T17" fmla="*/ 0 h 135"/>
                              <a:gd name="T18" fmla="*/ 32 w 119"/>
                              <a:gd name="T19" fmla="*/ 0 h 135"/>
                              <a:gd name="T20" fmla="*/ 20 w 119"/>
                              <a:gd name="T21" fmla="*/ 4 h 135"/>
                              <a:gd name="T22" fmla="*/ 10 w 119"/>
                              <a:gd name="T23" fmla="*/ 8 h 135"/>
                              <a:gd name="T24" fmla="*/ 0 w 119"/>
                              <a:gd name="T25" fmla="*/ 14 h 135"/>
                              <a:gd name="T26" fmla="*/ 2 w 119"/>
                              <a:gd name="T27" fmla="*/ 14 h 135"/>
                              <a:gd name="T28" fmla="*/ 6 w 119"/>
                              <a:gd name="T29" fmla="*/ 14 h 135"/>
                              <a:gd name="T30" fmla="*/ 8 w 119"/>
                              <a:gd name="T31" fmla="*/ 14 h 135"/>
                              <a:gd name="T32" fmla="*/ 10 w 119"/>
                              <a:gd name="T33" fmla="*/ 14 h 135"/>
                              <a:gd name="T34" fmla="*/ 26 w 119"/>
                              <a:gd name="T35" fmla="*/ 16 h 135"/>
                              <a:gd name="T36" fmla="*/ 40 w 119"/>
                              <a:gd name="T37" fmla="*/ 20 h 135"/>
                              <a:gd name="T38" fmla="*/ 54 w 119"/>
                              <a:gd name="T39" fmla="*/ 27 h 135"/>
                              <a:gd name="T40" fmla="*/ 67 w 119"/>
                              <a:gd name="T41" fmla="*/ 35 h 135"/>
                              <a:gd name="T42" fmla="*/ 75 w 119"/>
                              <a:gd name="T43" fmla="*/ 46 h 135"/>
                              <a:gd name="T44" fmla="*/ 83 w 119"/>
                              <a:gd name="T45" fmla="*/ 60 h 135"/>
                              <a:gd name="T46" fmla="*/ 87 w 119"/>
                              <a:gd name="T47" fmla="*/ 73 h 135"/>
                              <a:gd name="T48" fmla="*/ 89 w 119"/>
                              <a:gd name="T49" fmla="*/ 89 h 135"/>
                              <a:gd name="T50" fmla="*/ 87 w 119"/>
                              <a:gd name="T51" fmla="*/ 102 h 135"/>
                              <a:gd name="T52" fmla="*/ 85 w 119"/>
                              <a:gd name="T53" fmla="*/ 114 h 135"/>
                              <a:gd name="T54" fmla="*/ 79 w 119"/>
                              <a:gd name="T55" fmla="*/ 125 h 135"/>
                              <a:gd name="T56" fmla="*/ 73 w 119"/>
                              <a:gd name="T57" fmla="*/ 135 h 135"/>
                              <a:gd name="T58" fmla="*/ 91 w 119"/>
                              <a:gd name="T59" fmla="*/ 124 h 135"/>
                              <a:gd name="T60" fmla="*/ 105 w 119"/>
                              <a:gd name="T61" fmla="*/ 108 h 135"/>
                              <a:gd name="T62" fmla="*/ 115 w 119"/>
                              <a:gd name="T63" fmla="*/ 91 h 135"/>
                              <a:gd name="T64" fmla="*/ 119 w 119"/>
                              <a:gd name="T65" fmla="*/ 7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 h="135">
                                <a:moveTo>
                                  <a:pt x="119" y="70"/>
                                </a:moveTo>
                                <a:lnTo>
                                  <a:pt x="117" y="56"/>
                                </a:lnTo>
                                <a:lnTo>
                                  <a:pt x="113" y="43"/>
                                </a:lnTo>
                                <a:lnTo>
                                  <a:pt x="107" y="31"/>
                                </a:lnTo>
                                <a:lnTo>
                                  <a:pt x="97" y="20"/>
                                </a:lnTo>
                                <a:lnTo>
                                  <a:pt x="85" y="12"/>
                                </a:lnTo>
                                <a:lnTo>
                                  <a:pt x="73" y="6"/>
                                </a:lnTo>
                                <a:lnTo>
                                  <a:pt x="58" y="2"/>
                                </a:lnTo>
                                <a:lnTo>
                                  <a:pt x="44" y="0"/>
                                </a:lnTo>
                                <a:lnTo>
                                  <a:pt x="32" y="0"/>
                                </a:lnTo>
                                <a:lnTo>
                                  <a:pt x="20" y="4"/>
                                </a:lnTo>
                                <a:lnTo>
                                  <a:pt x="10" y="8"/>
                                </a:lnTo>
                                <a:lnTo>
                                  <a:pt x="0" y="14"/>
                                </a:lnTo>
                                <a:lnTo>
                                  <a:pt x="2" y="14"/>
                                </a:lnTo>
                                <a:lnTo>
                                  <a:pt x="6" y="14"/>
                                </a:lnTo>
                                <a:lnTo>
                                  <a:pt x="8" y="14"/>
                                </a:lnTo>
                                <a:lnTo>
                                  <a:pt x="10" y="14"/>
                                </a:lnTo>
                                <a:lnTo>
                                  <a:pt x="26" y="16"/>
                                </a:lnTo>
                                <a:lnTo>
                                  <a:pt x="40" y="20"/>
                                </a:lnTo>
                                <a:lnTo>
                                  <a:pt x="54" y="27"/>
                                </a:lnTo>
                                <a:lnTo>
                                  <a:pt x="67" y="35"/>
                                </a:lnTo>
                                <a:lnTo>
                                  <a:pt x="75" y="46"/>
                                </a:lnTo>
                                <a:lnTo>
                                  <a:pt x="83" y="60"/>
                                </a:lnTo>
                                <a:lnTo>
                                  <a:pt x="87" y="73"/>
                                </a:lnTo>
                                <a:lnTo>
                                  <a:pt x="89" y="89"/>
                                </a:lnTo>
                                <a:lnTo>
                                  <a:pt x="87" y="102"/>
                                </a:lnTo>
                                <a:lnTo>
                                  <a:pt x="85" y="114"/>
                                </a:lnTo>
                                <a:lnTo>
                                  <a:pt x="79" y="125"/>
                                </a:lnTo>
                                <a:lnTo>
                                  <a:pt x="73" y="135"/>
                                </a:lnTo>
                                <a:lnTo>
                                  <a:pt x="91" y="124"/>
                                </a:lnTo>
                                <a:lnTo>
                                  <a:pt x="105" y="108"/>
                                </a:lnTo>
                                <a:lnTo>
                                  <a:pt x="115" y="91"/>
                                </a:lnTo>
                                <a:lnTo>
                                  <a:pt x="119" y="70"/>
                                </a:lnTo>
                                <a:close/>
                              </a:path>
                            </a:pathLst>
                          </a:custGeom>
                          <a:solidFill>
                            <a:srgbClr val="F2E2A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7080DC6D" w14:textId="77777777" w:rsidR="00AD1023" w:rsidRDefault="00AD1023" w:rsidP="00AD1023"/>
                          </w:txbxContent>
                        </wps:txbx>
                        <wps:bodyPr rot="0" vert="horz" wrap="square" lIns="91440" tIns="45720" rIns="91440" bIns="45720" anchor="t" anchorCtr="0" upright="1">
                          <a:noAutofit/>
                        </wps:bodyPr>
                      </wps:wsp>
                      <wps:wsp>
                        <wps:cNvPr id="972" name="Freeform 972"/>
                        <wps:cNvSpPr>
                          <a:spLocks/>
                        </wps:cNvSpPr>
                        <wps:spPr bwMode="auto">
                          <a:xfrm>
                            <a:off x="2152650" y="1490345"/>
                            <a:ext cx="130175" cy="123825"/>
                          </a:xfrm>
                          <a:custGeom>
                            <a:avLst/>
                            <a:gdLst>
                              <a:gd name="T0" fmla="*/ 102 w 205"/>
                              <a:gd name="T1" fmla="*/ 195 h 195"/>
                              <a:gd name="T2" fmla="*/ 122 w 205"/>
                              <a:gd name="T3" fmla="*/ 193 h 195"/>
                              <a:gd name="T4" fmla="*/ 143 w 205"/>
                              <a:gd name="T5" fmla="*/ 187 h 195"/>
                              <a:gd name="T6" fmla="*/ 159 w 205"/>
                              <a:gd name="T7" fmla="*/ 179 h 195"/>
                              <a:gd name="T8" fmla="*/ 175 w 205"/>
                              <a:gd name="T9" fmla="*/ 166 h 195"/>
                              <a:gd name="T10" fmla="*/ 187 w 205"/>
                              <a:gd name="T11" fmla="*/ 152 h 195"/>
                              <a:gd name="T12" fmla="*/ 197 w 205"/>
                              <a:gd name="T13" fmla="*/ 137 h 195"/>
                              <a:gd name="T14" fmla="*/ 203 w 205"/>
                              <a:gd name="T15" fmla="*/ 118 h 195"/>
                              <a:gd name="T16" fmla="*/ 205 w 205"/>
                              <a:gd name="T17" fmla="*/ 98 h 195"/>
                              <a:gd name="T18" fmla="*/ 203 w 205"/>
                              <a:gd name="T19" fmla="*/ 79 h 195"/>
                              <a:gd name="T20" fmla="*/ 197 w 205"/>
                              <a:gd name="T21" fmla="*/ 60 h 195"/>
                              <a:gd name="T22" fmla="*/ 187 w 205"/>
                              <a:gd name="T23" fmla="*/ 44 h 195"/>
                              <a:gd name="T24" fmla="*/ 175 w 205"/>
                              <a:gd name="T25" fmla="*/ 29 h 195"/>
                              <a:gd name="T26" fmla="*/ 159 w 205"/>
                              <a:gd name="T27" fmla="*/ 17 h 195"/>
                              <a:gd name="T28" fmla="*/ 143 w 205"/>
                              <a:gd name="T29" fmla="*/ 8 h 195"/>
                              <a:gd name="T30" fmla="*/ 122 w 205"/>
                              <a:gd name="T31" fmla="*/ 2 h 195"/>
                              <a:gd name="T32" fmla="*/ 102 w 205"/>
                              <a:gd name="T33" fmla="*/ 0 h 195"/>
                              <a:gd name="T34" fmla="*/ 82 w 205"/>
                              <a:gd name="T35" fmla="*/ 2 h 195"/>
                              <a:gd name="T36" fmla="*/ 62 w 205"/>
                              <a:gd name="T37" fmla="*/ 8 h 195"/>
                              <a:gd name="T38" fmla="*/ 46 w 205"/>
                              <a:gd name="T39" fmla="*/ 17 h 195"/>
                              <a:gd name="T40" fmla="*/ 30 w 205"/>
                              <a:gd name="T41" fmla="*/ 29 h 195"/>
                              <a:gd name="T42" fmla="*/ 18 w 205"/>
                              <a:gd name="T43" fmla="*/ 44 h 195"/>
                              <a:gd name="T44" fmla="*/ 8 w 205"/>
                              <a:gd name="T45" fmla="*/ 60 h 195"/>
                              <a:gd name="T46" fmla="*/ 2 w 205"/>
                              <a:gd name="T47" fmla="*/ 79 h 195"/>
                              <a:gd name="T48" fmla="*/ 0 w 205"/>
                              <a:gd name="T49" fmla="*/ 98 h 195"/>
                              <a:gd name="T50" fmla="*/ 2 w 205"/>
                              <a:gd name="T51" fmla="*/ 118 h 195"/>
                              <a:gd name="T52" fmla="*/ 8 w 205"/>
                              <a:gd name="T53" fmla="*/ 137 h 195"/>
                              <a:gd name="T54" fmla="*/ 18 w 205"/>
                              <a:gd name="T55" fmla="*/ 152 h 195"/>
                              <a:gd name="T56" fmla="*/ 30 w 205"/>
                              <a:gd name="T57" fmla="*/ 166 h 195"/>
                              <a:gd name="T58" fmla="*/ 46 w 205"/>
                              <a:gd name="T59" fmla="*/ 179 h 195"/>
                              <a:gd name="T60" fmla="*/ 62 w 205"/>
                              <a:gd name="T61" fmla="*/ 187 h 195"/>
                              <a:gd name="T62" fmla="*/ 82 w 205"/>
                              <a:gd name="T63" fmla="*/ 193 h 195"/>
                              <a:gd name="T64" fmla="*/ 102 w 205"/>
                              <a:gd name="T6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5" h="195">
                                <a:moveTo>
                                  <a:pt x="102" y="195"/>
                                </a:moveTo>
                                <a:lnTo>
                                  <a:pt x="122" y="193"/>
                                </a:lnTo>
                                <a:lnTo>
                                  <a:pt x="143" y="187"/>
                                </a:lnTo>
                                <a:lnTo>
                                  <a:pt x="159" y="179"/>
                                </a:lnTo>
                                <a:lnTo>
                                  <a:pt x="175" y="166"/>
                                </a:lnTo>
                                <a:lnTo>
                                  <a:pt x="187" y="152"/>
                                </a:lnTo>
                                <a:lnTo>
                                  <a:pt x="197" y="137"/>
                                </a:lnTo>
                                <a:lnTo>
                                  <a:pt x="203" y="118"/>
                                </a:lnTo>
                                <a:lnTo>
                                  <a:pt x="205" y="98"/>
                                </a:lnTo>
                                <a:lnTo>
                                  <a:pt x="203" y="79"/>
                                </a:lnTo>
                                <a:lnTo>
                                  <a:pt x="197" y="60"/>
                                </a:lnTo>
                                <a:lnTo>
                                  <a:pt x="187" y="44"/>
                                </a:lnTo>
                                <a:lnTo>
                                  <a:pt x="175" y="29"/>
                                </a:lnTo>
                                <a:lnTo>
                                  <a:pt x="159" y="17"/>
                                </a:lnTo>
                                <a:lnTo>
                                  <a:pt x="143" y="8"/>
                                </a:lnTo>
                                <a:lnTo>
                                  <a:pt x="122" y="2"/>
                                </a:lnTo>
                                <a:lnTo>
                                  <a:pt x="102" y="0"/>
                                </a:lnTo>
                                <a:lnTo>
                                  <a:pt x="82" y="2"/>
                                </a:lnTo>
                                <a:lnTo>
                                  <a:pt x="62" y="8"/>
                                </a:lnTo>
                                <a:lnTo>
                                  <a:pt x="46" y="17"/>
                                </a:lnTo>
                                <a:lnTo>
                                  <a:pt x="30" y="29"/>
                                </a:lnTo>
                                <a:lnTo>
                                  <a:pt x="18" y="44"/>
                                </a:lnTo>
                                <a:lnTo>
                                  <a:pt x="8" y="60"/>
                                </a:lnTo>
                                <a:lnTo>
                                  <a:pt x="2" y="79"/>
                                </a:lnTo>
                                <a:lnTo>
                                  <a:pt x="0" y="98"/>
                                </a:lnTo>
                                <a:lnTo>
                                  <a:pt x="2" y="118"/>
                                </a:lnTo>
                                <a:lnTo>
                                  <a:pt x="8" y="137"/>
                                </a:lnTo>
                                <a:lnTo>
                                  <a:pt x="18" y="152"/>
                                </a:lnTo>
                                <a:lnTo>
                                  <a:pt x="30" y="166"/>
                                </a:lnTo>
                                <a:lnTo>
                                  <a:pt x="46" y="179"/>
                                </a:lnTo>
                                <a:lnTo>
                                  <a:pt x="62" y="187"/>
                                </a:lnTo>
                                <a:lnTo>
                                  <a:pt x="82" y="193"/>
                                </a:lnTo>
                                <a:lnTo>
                                  <a:pt x="102" y="195"/>
                                </a:lnTo>
                                <a:close/>
                              </a:path>
                            </a:pathLst>
                          </a:custGeom>
                          <a:solidFill>
                            <a:srgbClr val="C9B25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66897B27" w14:textId="77777777" w:rsidR="00AD1023" w:rsidRDefault="00AD1023" w:rsidP="00AD1023"/>
                          </w:txbxContent>
                        </wps:txbx>
                        <wps:bodyPr rot="0" vert="horz" wrap="square" lIns="91440" tIns="45720" rIns="91440" bIns="45720" anchor="t" anchorCtr="0" upright="1">
                          <a:noAutofit/>
                        </wps:bodyPr>
                      </wps:wsp>
                      <wps:wsp>
                        <wps:cNvPr id="973" name="Freeform 973"/>
                        <wps:cNvSpPr>
                          <a:spLocks/>
                        </wps:cNvSpPr>
                        <wps:spPr bwMode="auto">
                          <a:xfrm>
                            <a:off x="2189480" y="1506220"/>
                            <a:ext cx="75565" cy="86995"/>
                          </a:xfrm>
                          <a:custGeom>
                            <a:avLst/>
                            <a:gdLst>
                              <a:gd name="T0" fmla="*/ 119 w 119"/>
                              <a:gd name="T1" fmla="*/ 71 h 137"/>
                              <a:gd name="T2" fmla="*/ 117 w 119"/>
                              <a:gd name="T3" fmla="*/ 56 h 137"/>
                              <a:gd name="T4" fmla="*/ 113 w 119"/>
                              <a:gd name="T5" fmla="*/ 42 h 137"/>
                              <a:gd name="T6" fmla="*/ 107 w 119"/>
                              <a:gd name="T7" fmla="*/ 31 h 137"/>
                              <a:gd name="T8" fmla="*/ 97 w 119"/>
                              <a:gd name="T9" fmla="*/ 21 h 137"/>
                              <a:gd name="T10" fmla="*/ 85 w 119"/>
                              <a:gd name="T11" fmla="*/ 12 h 137"/>
                              <a:gd name="T12" fmla="*/ 73 w 119"/>
                              <a:gd name="T13" fmla="*/ 6 h 137"/>
                              <a:gd name="T14" fmla="*/ 58 w 119"/>
                              <a:gd name="T15" fmla="*/ 2 h 137"/>
                              <a:gd name="T16" fmla="*/ 44 w 119"/>
                              <a:gd name="T17" fmla="*/ 0 h 137"/>
                              <a:gd name="T18" fmla="*/ 32 w 119"/>
                              <a:gd name="T19" fmla="*/ 2 h 137"/>
                              <a:gd name="T20" fmla="*/ 20 w 119"/>
                              <a:gd name="T21" fmla="*/ 4 h 137"/>
                              <a:gd name="T22" fmla="*/ 10 w 119"/>
                              <a:gd name="T23" fmla="*/ 10 h 137"/>
                              <a:gd name="T24" fmla="*/ 0 w 119"/>
                              <a:gd name="T25" fmla="*/ 16 h 137"/>
                              <a:gd name="T26" fmla="*/ 2 w 119"/>
                              <a:gd name="T27" fmla="*/ 16 h 137"/>
                              <a:gd name="T28" fmla="*/ 6 w 119"/>
                              <a:gd name="T29" fmla="*/ 14 h 137"/>
                              <a:gd name="T30" fmla="*/ 8 w 119"/>
                              <a:gd name="T31" fmla="*/ 14 h 137"/>
                              <a:gd name="T32" fmla="*/ 10 w 119"/>
                              <a:gd name="T33" fmla="*/ 14 h 137"/>
                              <a:gd name="T34" fmla="*/ 26 w 119"/>
                              <a:gd name="T35" fmla="*/ 16 h 137"/>
                              <a:gd name="T36" fmla="*/ 40 w 119"/>
                              <a:gd name="T37" fmla="*/ 19 h 137"/>
                              <a:gd name="T38" fmla="*/ 54 w 119"/>
                              <a:gd name="T39" fmla="*/ 27 h 137"/>
                              <a:gd name="T40" fmla="*/ 66 w 119"/>
                              <a:gd name="T41" fmla="*/ 37 h 137"/>
                              <a:gd name="T42" fmla="*/ 75 w 119"/>
                              <a:gd name="T43" fmla="*/ 46 h 137"/>
                              <a:gd name="T44" fmla="*/ 83 w 119"/>
                              <a:gd name="T45" fmla="*/ 60 h 137"/>
                              <a:gd name="T46" fmla="*/ 87 w 119"/>
                              <a:gd name="T47" fmla="*/ 73 h 137"/>
                              <a:gd name="T48" fmla="*/ 89 w 119"/>
                              <a:gd name="T49" fmla="*/ 89 h 137"/>
                              <a:gd name="T50" fmla="*/ 87 w 119"/>
                              <a:gd name="T51" fmla="*/ 102 h 137"/>
                              <a:gd name="T52" fmla="*/ 85 w 119"/>
                              <a:gd name="T53" fmla="*/ 116 h 137"/>
                              <a:gd name="T54" fmla="*/ 79 w 119"/>
                              <a:gd name="T55" fmla="*/ 127 h 137"/>
                              <a:gd name="T56" fmla="*/ 73 w 119"/>
                              <a:gd name="T57" fmla="*/ 137 h 137"/>
                              <a:gd name="T58" fmla="*/ 91 w 119"/>
                              <a:gd name="T59" fmla="*/ 125 h 137"/>
                              <a:gd name="T60" fmla="*/ 105 w 119"/>
                              <a:gd name="T61" fmla="*/ 110 h 137"/>
                              <a:gd name="T62" fmla="*/ 115 w 119"/>
                              <a:gd name="T63" fmla="*/ 93 h 137"/>
                              <a:gd name="T64" fmla="*/ 119 w 119"/>
                              <a:gd name="T65" fmla="*/ 7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9" h="137">
                                <a:moveTo>
                                  <a:pt x="119" y="71"/>
                                </a:moveTo>
                                <a:lnTo>
                                  <a:pt x="117" y="56"/>
                                </a:lnTo>
                                <a:lnTo>
                                  <a:pt x="113" y="42"/>
                                </a:lnTo>
                                <a:lnTo>
                                  <a:pt x="107" y="31"/>
                                </a:lnTo>
                                <a:lnTo>
                                  <a:pt x="97" y="21"/>
                                </a:lnTo>
                                <a:lnTo>
                                  <a:pt x="85" y="12"/>
                                </a:lnTo>
                                <a:lnTo>
                                  <a:pt x="73" y="6"/>
                                </a:lnTo>
                                <a:lnTo>
                                  <a:pt x="58" y="2"/>
                                </a:lnTo>
                                <a:lnTo>
                                  <a:pt x="44" y="0"/>
                                </a:lnTo>
                                <a:lnTo>
                                  <a:pt x="32" y="2"/>
                                </a:lnTo>
                                <a:lnTo>
                                  <a:pt x="20" y="4"/>
                                </a:lnTo>
                                <a:lnTo>
                                  <a:pt x="10" y="10"/>
                                </a:lnTo>
                                <a:lnTo>
                                  <a:pt x="0" y="16"/>
                                </a:lnTo>
                                <a:lnTo>
                                  <a:pt x="2" y="16"/>
                                </a:lnTo>
                                <a:lnTo>
                                  <a:pt x="6" y="14"/>
                                </a:lnTo>
                                <a:lnTo>
                                  <a:pt x="8" y="14"/>
                                </a:lnTo>
                                <a:lnTo>
                                  <a:pt x="10" y="14"/>
                                </a:lnTo>
                                <a:lnTo>
                                  <a:pt x="26" y="16"/>
                                </a:lnTo>
                                <a:lnTo>
                                  <a:pt x="40" y="19"/>
                                </a:lnTo>
                                <a:lnTo>
                                  <a:pt x="54" y="27"/>
                                </a:lnTo>
                                <a:lnTo>
                                  <a:pt x="66" y="37"/>
                                </a:lnTo>
                                <a:lnTo>
                                  <a:pt x="75" y="46"/>
                                </a:lnTo>
                                <a:lnTo>
                                  <a:pt x="83" y="60"/>
                                </a:lnTo>
                                <a:lnTo>
                                  <a:pt x="87" y="73"/>
                                </a:lnTo>
                                <a:lnTo>
                                  <a:pt x="89" y="89"/>
                                </a:lnTo>
                                <a:lnTo>
                                  <a:pt x="87" y="102"/>
                                </a:lnTo>
                                <a:lnTo>
                                  <a:pt x="85" y="116"/>
                                </a:lnTo>
                                <a:lnTo>
                                  <a:pt x="79" y="127"/>
                                </a:lnTo>
                                <a:lnTo>
                                  <a:pt x="73" y="137"/>
                                </a:lnTo>
                                <a:lnTo>
                                  <a:pt x="91" y="125"/>
                                </a:lnTo>
                                <a:lnTo>
                                  <a:pt x="105" y="110"/>
                                </a:lnTo>
                                <a:lnTo>
                                  <a:pt x="115" y="93"/>
                                </a:lnTo>
                                <a:lnTo>
                                  <a:pt x="119" y="71"/>
                                </a:lnTo>
                                <a:close/>
                              </a:path>
                            </a:pathLst>
                          </a:custGeom>
                          <a:solidFill>
                            <a:srgbClr val="F2E2A0"/>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0079DF15" w14:textId="77777777" w:rsidR="00AD1023" w:rsidRDefault="00AD1023" w:rsidP="00AD102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C2F136" id="Group 3240" o:spid="_x0000_s1217" style="position:absolute;left:0;text-align:left;margin-left:58.5pt;margin-top:61.45pt;width:199pt;height:191pt;z-index:251669504;mso-position-horizontal-relative:text;mso-position-vertical-relative:text" coordsize="40989,7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">
                <v:rect id="Rectangle 936" o:spid="_x0000_s1218" style="position:absolute;left:15716;top:45923;width:25273;height:24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" filled="f" stroked="f"/>
                <v:shape id="Freeform 937" o:spid="_x0000_s1219" style="position:absolute;left:23901;top:12884;width:514;height:1752;visibility:visible;mso-wrap-style:square;v-text-anchor:top" coordsize="81,27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" adj="-11796480,,5400" path="m81,276l81,2,16,,,276r81,xe" stroked="f">
                  <v:stroke joinstyle="round"/>
                  <v:formulas/>
                  <v:path arrowok="t" o:connecttype="custom" o:connectlocs="51435,175260;51435,1270;10160,0;0,175260;51435,175260" o:connectangles="0,0,0,0,0" textboxrect="0,0,81,276"/>
                  <v:textbox>
                    <w:txbxContent>
                      <w:p w14:paraId="0C577102" w14:textId="77777777" w:rsidR="00AD1023" w:rsidRDefault="00AD1023" w:rsidP="00AD1023"/>
                    </w:txbxContent>
                  </v:textbox>
                </v:shape>
                <v:shape id="Freeform 938" o:spid="_x0000_s1220" style="position:absolute;left:21189;top:8191;width:337;height:1124;visibility:visible;mso-wrap-style:square;v-text-anchor:top" coordsize="53,1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" adj="-11796480,,5400" path="m53,89l49,54,38,27,24,8,4,,,177r20,-8l36,150,47,123,53,89xe" fillcolor="black" stroked="f">
                  <v:stroke joinstyle="round"/>
                  <v:formulas/>
                  <v:path arrowok="t" o:connecttype="custom" o:connectlocs="33655,56515;31115,34290;24130,17145;15240,5080;2540,0;0,112395;12700,107315;22860,95250;29845,78105;33655,56515" o:connectangles="0,0,0,0,0,0,0,0,0,0" textboxrect="0,0,53,177"/>
                  <v:textbox>
                    <w:txbxContent>
                      <w:p w14:paraId="69080AE6" w14:textId="77777777" w:rsidR="00AD1023" w:rsidRDefault="00AD1023" w:rsidP="00AD1023"/>
                    </w:txbxContent>
                  </v:textbox>
                </v:shape>
                <v:shape id="Freeform 939" o:spid="_x0000_s1221" style="position:absolute;left:20783;top:9658;width:870;height:1664;visibility:visible;mso-wrap-style:square;v-text-anchor:top" coordsize="137,26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" adj="-11796480,,5400" path="m113,l102,2,94,8r-6,7l86,25r,39l2,64r,28l86,92r-2,49l,141r,29l84,170r-2,67l84,247r4,7l96,260r10,2l115,260r8,-6l129,247r2,-10l137,25,135,15,131,8,123,2,113,xe" fillcolor="black" stroked="f">
                  <v:stroke joinstyle="round"/>
                  <v:formulas/>
                  <v:path arrowok="t" o:connecttype="custom" o:connectlocs="71755,0;64770,1270;59690,5080;55880,9525;54610,15875;54610,40640;1270,40640;1270,58420;54610,58420;53340,89535;0,89535;0,107950;53340,107950;52070,150495;53340,156845;55880,161290;60960,165100;67310,166370;73025,165100;78105,161290;81915,156845;83185,150495;86995,15875;85725,9525;83185,5080;78105,1270;71755,0" o:connectangles="0,0,0,0,0,0,0,0,0,0,0,0,0,0,0,0,0,0,0,0,0,0,0,0,0,0,0" textboxrect="0,0,137,262"/>
                  <v:textbox>
                    <w:txbxContent>
                      <w:p w14:paraId="621D6C28" w14:textId="77777777" w:rsidR="00AD1023" w:rsidRDefault="00AD1023" w:rsidP="00AD1023"/>
                    </w:txbxContent>
                  </v:textbox>
                </v:shape>
                <v:shape id="Freeform 940" o:spid="_x0000_s1222" style="position:absolute;left:704;width:22714;height:24072;visibility:visible;mso-wrap-style:square;v-text-anchor:top" coordsize="3577,379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" adj="-11796480,,5400" path="m,2840r2527,951l3577,1392,1205,,,2840xe" fillcolor="#edd675" stroked="f">
                  <v:stroke joinstyle="round"/>
                  <v:formulas/>
                  <v:path arrowok="t" o:connecttype="custom" o:connectlocs="0,1803400;1604645,2407285;2271395,883920;765175,0;0,1803400" o:connectangles="0,0,0,0,0" textboxrect="0,0,3577,3791"/>
                  <v:textbox>
                    <w:txbxContent>
                      <w:p w14:paraId="17571E75" w14:textId="77777777" w:rsidR="00AD1023" w:rsidRDefault="00AD1023" w:rsidP="00AD1023"/>
                    </w:txbxContent>
                  </v:textbox>
                </v:shape>
                <v:shape id="Freeform 941" o:spid="_x0000_s1223" style="position:absolute;top:3238;width:25273;height:21019;visibility:visible;mso-wrap-style:square;v-text-anchor:top" coordsize="3980,33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" adj="-11796480,,5400" path="m3635,391r-60,-15l3514,360r-62,-15l3392,329r-61,-13l3269,301r-63,-14l3144,274r-63,-14l3019,247r-63,-14l2894,222r-65,-14l2767,197r-65,-12l2638,174r-69,-12l2503,150r-69,-11l2366,129r-69,-11l2229,108,2158,98r-68,-7l2019,81r-68,-8l1880,66r-70,-8l1739,50r-70,-5l1596,39r-71,-6l1451,27r-77,-6l1300,18r-77,-4l1147,10,1070,6,993,4,917,2,840,,762,,685,,607,,528,,449,2,371,4,292,6,250,8r-36,4l179,14r-32,4l115,19,81,23,42,27,,31,1022,3275r26,35l1129,3268r80,-41l1290,3189r78,-39l1449,3116r83,-37l1612,3046r81,-34l1773,2981r81,-31l1935,2921r80,-27l2096,2867r80,-25l2257,2819r81,-23l2394,2781r54,-14l2501,2754r50,-14l2598,2729r46,-12l2690,2707r45,-11l2781,2688r44,-10l2872,2671r46,-8l2966,2655r51,-5l3069,2644r57,-6l3980,485r-14,-3l3948,476r-20,-6l3905,464r-22,-6l3859,451r-26,-6l3809,437r-26,-5l3758,424r-24,-6l3710,410r-22,-5l3668,401r-16,-6l3635,391xe" fillcolor="#f9f2d6" stroked="f">
                  <v:stroke joinstyle="round"/>
                  <v:formulas/>
                  <v:path arrowok="t" o:connecttype="custom" o:connectlocs="2270125,238760;2192020,219075;2115185,200660;2035810,182245;1956435,165100;1877060,147955;1796415,132080;1715770,117475;1631315,102870;1545590,88265;1458595,74930;1370330,62230;1282065,51435;1193800,41910;1104265,31750;1013460,24765;921385,17145;825500,11430;728345,6350;630555,2540;533400,0;434975,0;335280,0;235585,2540;158750,5080;113665,8890;73025,12065;26670,17145;648970,2079625;716915,2075180;819150,2025015;920115,1978660;1023620,1934210;1125855,1892935;1228725,1854835;1330960,1820545;1433195,1790065;1520190,1765935;1588135,1748790;1649730,1732915;1708150,1718945;1765935,1706880;1823720,1696085;1883410,1685925;1948815,1678940;2527300,307975;2506980,302260;2479675,294640;2450465,286385;2418715,277495;2386330,269240;2355850,260350;2329180,254635;2308225,248285" o:connectangles="0,0,0,0,0,0,0,0,0,0,0,0,0,0,0,0,0,0,0,0,0,0,0,0,0,0,0,0,0,0,0,0,0,0,0,0,0,0,0,0,0,0,0,0,0,0,0,0,0,0,0,0,0,0" textboxrect="0,0,3980,3310"/>
                  <v:textbox>
                    <w:txbxContent>
                      <w:p w14:paraId="78992A8F" w14:textId="77777777" w:rsidR="00AD1023" w:rsidRDefault="00AD1023" w:rsidP="00AD1023"/>
                    </w:txbxContent>
                  </v:textbox>
                </v:shape>
                <v:shape id="Freeform 942" o:spid="_x0000_s1224" style="position:absolute;left:1651;top:8597;width:21316;height:9189;visibility:visible;mso-wrap-style:square;v-text-anchor:top" coordsize="3357,144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" adj="-11796480,,5400" path="m3059,568r4,-137l3126,431r-2,65l3126,506r4,8l3138,519r10,2l3156,519r8,-5l3170,506r2,-10l3178,286r-2,-9l3170,269r-8,-6l3154,261r-10,2l3136,269r-6,8l3128,286r,39l3065,325r4,-200l3067,104r-4,-24l3053,59,3041,40,3025,25,3007,11,2988,3,2966,,276,23r169,4l131,25r,-6l46,19r-12,l26,19r,2l20,21r-6,2l6,23,,25,369,1193r272,-7l641,1191r,6l641,1203r-2,6l643,1257r14,44l677,1342r28,34l740,1407r40,21l824,1442r49,5l921,1444r46,-14l1008,1409r36,-29l1074,1347r22,-40l1110,1263r6,-49l1116,1209r,-6l1116,1199r,-6l1608,1174r262,2l3097,1220r12,-17l3140,1136r40,-104l3228,908r47,-123l3317,675r28,-79l3357,568r-298,xe" fillcolor="#d6ceb2" stroked="f">
                  <v:stroke joinstyle="round"/>
                  <v:formulas/>
                  <v:path arrowok="t" o:connecttype="custom" o:connectlocs="1945005,273685;1983740,314960;1987550,326390;1998980,330835;2009140,326390;2014220,314960;2016760,175895;2007870,167005;1996440,167005;1987550,175895;1986280,206375;1948815,79375;1945005,50800;1931035,25400;1909445,6985;1883410,0;282575,17145;83185,12065;21590,12065;16510,13335;8890,14605;0,15875;407035,753110;407035,756285;407035,763905;408305,798195;429895,852170;469900,893445;523240,915670;584835,916940;640080,894715;681990,855345;704850,802005;708660,767715;708660,761365;1021080,745490;1966595,774700;1993900,721360;2049780,576580;2106295,428625;2131695,360680" o:connectangles="0,0,0,0,0,0,0,0,0,0,0,0,0,0,0,0,0,0,0,0,0,0,0,0,0,0,0,0,0,0,0,0,0,0,0,0,0,0,0,0,0" textboxrect="0,0,3357,1447"/>
                  <v:textbox>
                    <w:txbxContent>
                      <w:p w14:paraId="2CAE1F9B" w14:textId="77777777" w:rsidR="00AD1023" w:rsidRDefault="00AD1023" w:rsidP="00AD1023"/>
                    </w:txbxContent>
                  </v:textbox>
                </v:shape>
                <v:shape id="Freeform 943" o:spid="_x0000_s1225" style="position:absolute;left:1460;top:9734;width:23343;height:7360;visibility:visible;mso-wrap-style:square;v-text-anchor:top" coordsize="3676,11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" adj="-11796480,,5400" path="m107,l3065,33r43,42l3128,177r,422l3644,589r32,95l3676,917r-10,242l1147,1148,,1138,10,959,22,337,32,137,107,xe" fillcolor="#edd675" stroked="f">
                  <v:stroke joinstyle="round"/>
                  <v:formulas/>
                  <v:path arrowok="t" o:connecttype="custom" o:connectlocs="67945,0;1946275,20955;1973580,47625;1986280,112395;1986280,380365;2313940,374015;2334260,434340;2334260,582295;2327910,735965;728345,728980;0,722630;6350,608965;13970,213995;20320,86995;67945,0" o:connectangles="0,0,0,0,0,0,0,0,0,0,0,0,0,0,0" textboxrect="0,0,3676,1159"/>
                  <v:textbox>
                    <w:txbxContent>
                      <w:p w14:paraId="1426C555" w14:textId="77777777" w:rsidR="00AD1023" w:rsidRDefault="00AD1023" w:rsidP="00AD1023"/>
                    </w:txbxContent>
                  </v:textbox>
                </v:shape>
                <v:shape id="Freeform 944" o:spid="_x0000_s1226" style="position:absolute;left:908;top:12128;width:23406;height:3461;visibility:visible;mso-wrap-style:square;v-text-anchor:top" coordsize="3686,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" adj="-11796480,,5400" path="m3686,44l3545,r12,233l3394,185r-141,8l3176,233r-64,58l3025,399,,393,8,545,3646,531r,-144l3676,393,3686,44xe" fillcolor="#c9b251" stroked="f">
                  <v:stroke joinstyle="round"/>
                  <v:formulas/>
                  <v:path arrowok="t" o:connecttype="custom" o:connectlocs="2340610,27940;2251075,0;2258695,147955;2155190,117475;2065655,122555;2016760,147955;1976120,184785;1920875,253365;0,249555;5080,346075;2315210,337185;2315210,245745;2334260,249555;2340610,27940" o:connectangles="0,0,0,0,0,0,0,0,0,0,0,0,0,0" textboxrect="0,0,3686,545"/>
                  <v:textbox>
                    <w:txbxContent>
                      <w:p w14:paraId="2AC50499" w14:textId="77777777" w:rsidR="00AD1023" w:rsidRDefault="00AD1023" w:rsidP="00AD1023"/>
                    </w:txbxContent>
                  </v:textbox>
                </v:shape>
                <v:shape id="Freeform 945" o:spid="_x0000_s1227" style="position:absolute;left:1009;top:8915;width:1435;height:5950;visibility:visible;mso-wrap-style:square;v-text-anchor:top" coordsize="226,9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" adj="-11796480,,5400" path="m99,l204,,127,768r,11l125,808r4,35l141,874r10,13l163,899r15,9l192,918r12,8l216,932r8,3l226,937,,930,51,213,99,xe" fillcolor="#c9b251" stroked="f">
                  <v:stroke joinstyle="round"/>
                  <v:formulas/>
                  <v:path arrowok="t" o:connecttype="custom" o:connectlocs="62865,0;129540,0;80645,487680;80645,494665;79375,513080;81915,535305;89535,554990;95885,563245;103505,570865;113030,576580;121920,582930;129540,588010;137160,591820;142240,593725;143510,594995;0,590550;32385,135255;62865,0" o:connectangles="0,0,0,0,0,0,0,0,0,0,0,0,0,0,0,0,0,0" textboxrect="0,0,226,937"/>
                  <v:textbox>
                    <w:txbxContent>
                      <w:p w14:paraId="4867B125" w14:textId="77777777" w:rsidR="00AD1023" w:rsidRDefault="00AD1023" w:rsidP="00AD1023"/>
                    </w:txbxContent>
                  </v:textbox>
                </v:shape>
                <v:shape id="Freeform 946" o:spid="_x0000_s1228" style="position:absolute;left:425;top:8547;width:330;height:1124;visibility:visible;mso-wrap-style:square;v-text-anchor:top" coordsize="52,17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" adj="-11796480,,5400" path="m,87l6,54,16,25,32,8,52,,48,177,28,169,14,150,4,121,,87xe" fillcolor="black" stroked="f">
                  <v:stroke joinstyle="round"/>
                  <v:formulas/>
                  <v:path arrowok="t" o:connecttype="custom" o:connectlocs="0,55245;3810,34290;10160,15875;20320,5080;33020,0;30480,112395;17780,107315;8890,95250;2540,76835;0,55245" o:connectangles="0,0,0,0,0,0,0,0,0,0" textboxrect="0,0,52,177"/>
                  <v:textbox>
                    <w:txbxContent>
                      <w:p w14:paraId="1F88409A" w14:textId="77777777" w:rsidR="00AD1023" w:rsidRDefault="00AD1023" w:rsidP="00AD1023"/>
                    </w:txbxContent>
                  </v:textbox>
                </v:shape>
                <v:shape id="Freeform 947" o:spid="_x0000_s1229" style="position:absolute;left:2419;top:10756;width:2070;height:883;visibility:visible;mso-wrap-style:square;v-text-anchor:top" coordsize="326,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" adj="-11796480,,5400" path="m,139r322,l326,,2,,,139xe" fillcolor="black" stroked="f">
                  <v:stroke joinstyle="round"/>
                  <v:formulas/>
                  <v:path arrowok="t" o:connecttype="custom" o:connectlocs="0,88265;204470,88265;207010,0;1270,0;0,88265" o:connectangles="0,0,0,0,0" textboxrect="0,0,326,139"/>
                  <v:textbox>
                    <w:txbxContent>
                      <w:p w14:paraId="612B1D08" w14:textId="77777777" w:rsidR="00AD1023" w:rsidRDefault="00AD1023" w:rsidP="00AD1023"/>
                    </w:txbxContent>
                  </v:textbox>
                </v:shape>
                <v:shape id="Freeform 948" o:spid="_x0000_s1230" style="position:absolute;left:2444;top:9671;width:2058;height:781;visibility:visible;mso-wrap-style:square;v-text-anchor:top" coordsize="324,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" adj="-11796480,,5400" path="m324,l2,,,123r322,l324,xe" fillcolor="black" stroked="f">
                  <v:stroke joinstyle="round"/>
                  <v:formulas/>
                  <v:path arrowok="t" o:connecttype="custom" o:connectlocs="205740,0;1270,0;0,78105;204470,78105;205740,0" o:connectangles="0,0,0,0,0" textboxrect="0,0,324,123"/>
                  <v:textbox>
                    <w:txbxContent>
                      <w:p w14:paraId="4AF4C807" w14:textId="77777777" w:rsidR="00AD1023" w:rsidRDefault="00AD1023" w:rsidP="00AD1023"/>
                    </w:txbxContent>
                  </v:textbox>
                </v:shape>
                <v:shape id="Freeform 949" o:spid="_x0000_s1231" style="position:absolute;left:4927;top:9671;width:2070;height:781;visibility:visible;mso-wrap-style:square;v-text-anchor:top" coordsize="326,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" adj="-11796480,,5400" path="m326,l2,,,123r322,l326,xe" fillcolor="black" stroked="f">
                  <v:stroke joinstyle="round"/>
                  <v:formulas/>
                  <v:path arrowok="t" o:connecttype="custom" o:connectlocs="207010,0;1270,0;0,78105;204470,78105;207010,0" o:connectangles="0,0,0,0,0" textboxrect="0,0,326,123"/>
                  <v:textbox>
                    <w:txbxContent>
                      <w:p w14:paraId="4995323B" w14:textId="77777777" w:rsidR="00AD1023" w:rsidRDefault="00AD1023" w:rsidP="00AD1023"/>
                    </w:txbxContent>
                  </v:textbox>
                </v:shape>
                <v:shape id="Freeform 950" o:spid="_x0000_s1232" style="position:absolute;left:4902;top:10756;width:2070;height:883;visibility:visible;mso-wrap-style:square;v-text-anchor:top" coordsize="326,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" adj="-11796480,,5400" path="m,139r324,l326,,4,,,139xe" fillcolor="black" stroked="f">
                  <v:stroke joinstyle="round"/>
                  <v:formulas/>
                  <v:path arrowok="t" o:connecttype="custom" o:connectlocs="0,88265;205740,88265;207010,0;2540,0;0,88265" o:connectangles="0,0,0,0,0" textboxrect="0,0,326,139"/>
                  <v:textbox>
                    <w:txbxContent>
                      <w:p w14:paraId="6324CB6C" w14:textId="77777777" w:rsidR="00AD1023" w:rsidRDefault="00AD1023" w:rsidP="00AD1023"/>
                    </w:txbxContent>
                  </v:textbox>
                </v:shape>
                <v:shape id="Freeform 951" o:spid="_x0000_s1233" style="position:absolute;left:7397;top:10756;width:2045;height:883;visibility:visible;mso-wrap-style:square;v-text-anchor:top" coordsize="322,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" adj="-11796480,,5400" path="m,139r320,l322,,2,,,139xe" fillcolor="black" stroked="f">
                  <v:stroke joinstyle="round"/>
                  <v:formulas/>
                  <v:path arrowok="t" o:connecttype="custom" o:connectlocs="0,88265;203200,88265;204470,0;1270,0;0,88265" o:connectangles="0,0,0,0,0" textboxrect="0,0,322,139"/>
                  <v:textbox>
                    <w:txbxContent>
                      <w:p w14:paraId="3B04CEF4" w14:textId="77777777" w:rsidR="00AD1023" w:rsidRDefault="00AD1023" w:rsidP="00AD1023"/>
                    </w:txbxContent>
                  </v:textbox>
                </v:shape>
                <v:shape id="Freeform 952" o:spid="_x0000_s1234" style="position:absolute;left:7747;top:13163;width:2057;height:781;visibility:visible;mso-wrap-style:square;v-text-anchor:top" coordsize="324,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" adj="-11796480,,5400" path="m324,l2,,,123r322,l324,xe" fillcolor="black" stroked="f">
                  <v:stroke joinstyle="round"/>
                  <v:formulas/>
                  <v:path arrowok="t" o:connecttype="custom" o:connectlocs="205740,0;1270,0;0,78105;204470,78105;205740,0" o:connectangles="0,0,0,0,0" textboxrect="0,0,324,123"/>
                  <v:textbox>
                    <w:txbxContent>
                      <w:p w14:paraId="668DC1A6" w14:textId="77777777" w:rsidR="00AD1023" w:rsidRDefault="00AD1023" w:rsidP="00AD1023"/>
                    </w:txbxContent>
                  </v:textbox>
                </v:shape>
                <v:shape id="Freeform 953" o:spid="_x0000_s1235" style="position:absolute;left:9867;top:10756;width:2058;height:883;visibility:visible;mso-wrap-style:square;v-text-anchor:top" coordsize="324,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" adj="-11796480,,5400" path="m,139r322,l324,,2,,,139xe" fillcolor="black" stroked="f">
                  <v:stroke joinstyle="round"/>
                  <v:formulas/>
                  <v:path arrowok="t" o:connecttype="custom" o:connectlocs="0,88265;204470,88265;205740,0;1270,0;0,88265" o:connectangles="0,0,0,0,0" textboxrect="0,0,324,139"/>
                  <v:textbox>
                    <w:txbxContent>
                      <w:p w14:paraId="3D8873FA" w14:textId="77777777" w:rsidR="00AD1023" w:rsidRDefault="00AD1023" w:rsidP="00AD1023"/>
                    </w:txbxContent>
                  </v:textbox>
                </v:shape>
                <v:shape id="Freeform 954" o:spid="_x0000_s1236" style="position:absolute;left:9880;top:9671;width:2070;height:781;visibility:visible;mso-wrap-style:square;v-text-anchor:top" coordsize="326,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" adj="-11796480,,5400" path="m326,l4,,,123r324,l326,xe" fillcolor="black" stroked="f">
                  <v:stroke joinstyle="round"/>
                  <v:formulas/>
                  <v:path arrowok="t" o:connecttype="custom" o:connectlocs="207010,0;2540,0;0,78105;205740,78105;207010,0" o:connectangles="0,0,0,0,0" textboxrect="0,0,326,123"/>
                  <v:textbox>
                    <w:txbxContent>
                      <w:p w14:paraId="4BC15DD0" w14:textId="77777777" w:rsidR="00AD1023" w:rsidRDefault="00AD1023" w:rsidP="00AD1023"/>
                    </w:txbxContent>
                  </v:textbox>
                </v:shape>
                <v:shape id="Freeform 955" o:spid="_x0000_s1237" style="position:absolute;left:12573;top:11131;width:2070;height:883;visibility:visible;mso-wrap-style:square;v-text-anchor:top" coordsize="326,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" adj="-11796480,,5400" path="m,139r322,l326,,2,,,139xe" fillcolor="black" stroked="f">
                  <v:stroke joinstyle="round"/>
                  <v:formulas/>
                  <v:path arrowok="t" o:connecttype="custom" o:connectlocs="0,88265;204470,88265;207010,0;1270,0;0,88265" o:connectangles="0,0,0,0,0" textboxrect="0,0,326,139"/>
                  <v:textbox>
                    <w:txbxContent>
                      <w:p w14:paraId="2092AB44" w14:textId="77777777" w:rsidR="00AD1023" w:rsidRDefault="00AD1023" w:rsidP="00AD1023"/>
                    </w:txbxContent>
                  </v:textbox>
                </v:shape>
                <v:shape id="Freeform 956" o:spid="_x0000_s1238" style="position:absolute;left:12376;top:9671;width:2057;height:781;visibility:visible;mso-wrap-style:square;v-text-anchor:top" coordsize="324,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" adj="-11796480,,5400" path="m324,l2,,,123r322,l324,xe" fillcolor="black" stroked="f">
                  <v:stroke joinstyle="round"/>
                  <v:formulas/>
                  <v:path arrowok="t" o:connecttype="custom" o:connectlocs="205740,0;1270,0;0,78105;204470,78105;205740,0" o:connectangles="0,0,0,0,0" textboxrect="0,0,324,123"/>
                  <v:textbox>
                    <w:txbxContent>
                      <w:p w14:paraId="4CEDDBFB" w14:textId="77777777" w:rsidR="00AD1023" w:rsidRDefault="00AD1023" w:rsidP="00AD1023"/>
                    </w:txbxContent>
                  </v:textbox>
                </v:shape>
                <v:shape id="Freeform 957" o:spid="_x0000_s1239" style="position:absolute;left:14795;top:10756;width:2057;height:883;visibility:visible;mso-wrap-style:square;v-text-anchor:top" coordsize="324,13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" adj="-11796480,,5400" path="m,139r322,l324,,2,,,139xe" fillcolor="black" stroked="f">
                  <v:stroke joinstyle="round"/>
                  <v:formulas/>
                  <v:path arrowok="t" o:connecttype="custom" o:connectlocs="0,88265;204470,88265;205740,0;1270,0;0,88265" o:connectangles="0,0,0,0,0" textboxrect="0,0,324,139"/>
                  <v:textbox>
                    <w:txbxContent>
                      <w:p w14:paraId="6037E8F4" w14:textId="77777777" w:rsidR="00AD1023" w:rsidRDefault="00AD1023" w:rsidP="00AD1023"/>
                    </w:txbxContent>
                  </v:textbox>
                </v:shape>
                <v:shape id="Freeform 958" o:spid="_x0000_s1240" style="position:absolute;left:14808;top:9671;width:2070;height:781;visibility:visible;mso-wrap-style:square;v-text-anchor:top" coordsize="326,12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" adj="-11796480,,5400" path="m326,l4,,,123r324,l326,xe" fillcolor="black" stroked="f">
                  <v:stroke joinstyle="round"/>
                  <v:formulas/>
                  <v:path arrowok="t" o:connecttype="custom" o:connectlocs="207010,0;2540,0;0,78105;205740,78105;207010,0" o:connectangles="0,0,0,0,0" textboxrect="0,0,326,123"/>
                  <v:textbox>
                    <w:txbxContent>
                      <w:p w14:paraId="3F3D84DA" w14:textId="77777777" w:rsidR="00AD1023" w:rsidRDefault="00AD1023" w:rsidP="00AD1023"/>
                    </w:txbxContent>
                  </v:textbox>
                </v:shape>
                <v:shape id="Freeform 959" o:spid="_x0000_s1241" style="position:absolute;left:20078;top:13093;width:3721;height:1600;visibility:visible;mso-wrap-style:square;v-text-anchor:top" coordsize="586,2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" adj="-11796480,,5400" path="m193,39l159,58,129,79r-28,25l74,129,52,158,32,189,14,220,,252,16,227,32,204,50,181,70,160,93,139r24,-18l143,104,169,89,195,77,224,67r28,-7l280,54r26,-4l334,50r29,l389,52r28,6l443,64r26,9l494,83r24,11l542,110r22,15l584,143r2,-70l566,60,544,46,522,35,498,25,473,16,449,10,425,4,399,,373,,346,,322,2,296,6r-26,4l244,17,217,27,193,39xe" fillcolor="black" stroked="f">
                  <v:stroke joinstyle="round"/>
                  <v:formulas/>
                  <v:path arrowok="t" o:connecttype="custom" o:connectlocs="122555,24765;100965,36830;81915,50165;64135,66040;46990,81915;33020,100330;20320,120015;8890,139700;0,160020;10160,144145;20320,129540;31750,114935;44450,101600;59055,88265;74295,76835;90805,66040;107315,56515;123825,48895;142240,42545;160020,38100;177800,34290;194310,31750;212090,31750;230505,31750;247015,33020;264795,36830;281305,40640;297815,46355;313690,52705;328930,59690;344170,69850;358140,79375;370840,90805;372110,46355;359410,38100;345440,29210;331470,22225;316230,15875;300355,10160;285115,6350;269875,2540;253365,0;236855,0;219710,0;204470,1270;187960,3810;171450,6350;154940,10795;137795,17145;122555,24765" o:connectangles="0,0,0,0,0,0,0,0,0,0,0,0,0,0,0,0,0,0,0,0,0,0,0,0,0,0,0,0,0,0,0,0,0,0,0,0,0,0,0,0,0,0,0,0,0,0,0,0,0,0" textboxrect="0,0,586,252"/>
                  <v:textbox>
                    <w:txbxContent>
                      <w:p w14:paraId="4924AACE" w14:textId="77777777" w:rsidR="00AD1023" w:rsidRDefault="00AD1023" w:rsidP="00AD1023"/>
                    </w:txbxContent>
                  </v:textbox>
                </v:shape>
                <v:shape id="Freeform 960" o:spid="_x0000_s1242" style="position:absolute;left:9944;top:14001;width:13741;height:3067;visibility:visible;mso-wrap-style:square;v-text-anchor:top" coordsize="2164,48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" adj="-11796480,,5400" path="m2043,30r-12,-7l2017,17r-14,-4l1989,7,1975,3,1961,2,1944,r-14,l1912,r-18,2l1876,5r-16,6l1844,17r-16,8l1811,32r-14,10l1775,57r-18,18l1739,94r-14,21l1711,136r-10,25l1695,186r-6,27l,244r1687,25l1695,313r16,39l1733,389r28,32l1793,446r39,20l1874,479r44,4l1967,477r46,-13l2053,442r37,-30l2120,377r22,-40l2158,290r6,-48l2162,209r-6,-32l2146,146r-14,-29l2116,92,2094,67,2069,48,2043,30xe" fillcolor="black" stroked="f">
                  <v:stroke joinstyle="round"/>
                  <v:formulas/>
                  <v:path arrowok="t" o:connecttype="custom" o:connectlocs="1297305,19050;1289685,14605;1280795,10795;1271905,8255;1263015,4445;1254125,1905;1245235,1270;1234440,0;1225550,0;1214120,0;1202690,1270;1191260,3175;1181100,6985;1170940,10795;1160780,15875;1149985,20320;1141095,26670;1127125,36195;1115695,47625;1104265,59690;1095375,73025;1086485,86360;1080135,102235;1076325,118110;1072515,135255;0,154940;1071245,170815;1076325,198755;1086485,223520;1100455,247015;1118235,267335;1138555,283210;1163320,295910;1189990,304165;1217930,306705;1249045,302895;1278255,294640;1303655,280670;1327150,261620;1346200,239395;1360170,213995;1370330,184150;1374140,153670;1372870,132715;1369060,112395;1362710,92710;1353820,74295;1343660,58420;1329690,42545;1313815,30480;1297305,19050" o:connectangles="0,0,0,0,0,0,0,0,0,0,0,0,0,0,0,0,0,0,0,0,0,0,0,0,0,0,0,0,0,0,0,0,0,0,0,0,0,0,0,0,0,0,0,0,0,0,0,0,0,0,0" textboxrect="0,0,2164,483"/>
                  <v:textbox>
                    <w:txbxContent>
                      <w:p w14:paraId="4CB54FBE" w14:textId="77777777" w:rsidR="00AD1023" w:rsidRDefault="00AD1023" w:rsidP="00AD1023"/>
                    </w:txbxContent>
                  </v:textbox>
                </v:shape>
                <v:rect id="Rectangle 961" o:spid="_x0000_s1243" style="position:absolute;left:1511;top:8947;width:10325;height: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" fillcolor="black" stroked="f">
                  <v:textbox>
                    <w:txbxContent>
                      <w:p w14:paraId="2404AA33" w14:textId="77777777" w:rsidR="00AD1023" w:rsidRDefault="00AD1023" w:rsidP="00AD1023"/>
                    </w:txbxContent>
                  </v:textbox>
                </v:rect>
                <v:rect id="Rectangle 962" o:spid="_x0000_s1244" style="position:absolute;left:2444;top:12090;width:883;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" fillcolor="black" stroked="f">
                  <v:textbox>
                    <w:txbxContent>
                      <w:p w14:paraId="0625249B" w14:textId="77777777" w:rsidR="00AD1023" w:rsidRDefault="00AD1023" w:rsidP="00AD1023"/>
                    </w:txbxContent>
                  </v:textbox>
                </v:rect>
                <v:shape id="Freeform 963" o:spid="_x0000_s1245" style="position:absolute;left:1651;top:13055;width:14871;height:343;visibility:visible;mso-wrap-style:square;v-text-anchor:top" coordsize="2342,5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" adj="-11796480,,5400" path="m,54l,,2342,22,,54xe" fillcolor="#c9b251" stroked="f">
                  <v:stroke joinstyle="round"/>
                  <v:formulas/>
                  <v:path arrowok="t" o:connecttype="custom" o:connectlocs="0,34290;0,0;1487170,13970;0,34290" o:connectangles="0,0,0,0" textboxrect="0,0,2342,54"/>
                  <v:textbox>
                    <w:txbxContent>
                      <w:p w14:paraId="69E0AE22" w14:textId="77777777" w:rsidR="00AD1023" w:rsidRDefault="00AD1023" w:rsidP="00AD1023"/>
                    </w:txbxContent>
                  </v:textbox>
                </v:shape>
                <v:shape id="Freeform 964" o:spid="_x0000_s1246" style="position:absolute;left:9080;top:14859;width:10928;height:330;visibility:visible;mso-wrap-style:square;v-text-anchor:top" coordsize="1721,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" adj="-11796480,,5400" path="m1697,52l1721,,,10,1697,52xe" fillcolor="black" stroked="f">
                  <v:stroke joinstyle="round"/>
                  <v:formulas/>
                  <v:path arrowok="t" o:connecttype="custom" o:connectlocs="1077595,33020;1092835,0;0,6350;1077595,33020" o:connectangles="0,0,0,0" textboxrect="0,0,1721,52"/>
                  <v:textbox>
                    <w:txbxContent>
                      <w:p w14:paraId="72DBBE00" w14:textId="77777777" w:rsidR="00AD1023" w:rsidRDefault="00AD1023" w:rsidP="00AD1023"/>
                    </w:txbxContent>
                  </v:textbox>
                </v:shape>
                <v:shape id="Freeform 965" o:spid="_x0000_s1247" style="position:absolute;left:1600;top:12839;width:15214;height:330;visibility:visible;mso-wrap-style:square;v-text-anchor:top" coordsize="2396,5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" adj="-11796480,,5400" path="m,52l,,2396,21,,52xe" fillcolor="black" stroked="f">
                  <v:stroke joinstyle="round"/>
                  <v:formulas/>
                  <v:path arrowok="t" o:connecttype="custom" o:connectlocs="0,33020;0,0;1521460,13335;0,33020" o:connectangles="0,0,0,0" textboxrect="0,0,2396,52"/>
                  <v:textbox>
                    <w:txbxContent>
                      <w:p w14:paraId="0434FD56" w14:textId="77777777" w:rsidR="00AD1023" w:rsidRDefault="00AD1023" w:rsidP="00AD1023"/>
                    </w:txbxContent>
                  </v:textbox>
                </v:shape>
                <v:rect id="Rectangle 966" o:spid="_x0000_s1248" style="position:absolute;left:18719;top:9461;width:921;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" fillcolor="black" stroked="f">
                  <v:textbox>
                    <w:txbxContent>
                      <w:p w14:paraId="70B974E4" w14:textId="77777777" w:rsidR="00AD1023" w:rsidRDefault="00AD1023" w:rsidP="00AD1023"/>
                    </w:txbxContent>
                  </v:textbox>
                </v:rect>
                <v:rect id="Rectangle 967" o:spid="_x0000_s1249" style="position:absolute;left:17519;top:9461;width:934;height:4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" fillcolor="black" stroked="f">
                  <v:textbox>
                    <w:txbxContent>
                      <w:p w14:paraId="71155735" w14:textId="77777777" w:rsidR="00AD1023" w:rsidRDefault="00AD1023" w:rsidP="00AD1023"/>
                    </w:txbxContent>
                  </v:textbox>
                </v:rect>
                <v:shape id="Freeform 968" o:spid="_x0000_s1250" style="position:absolute;left:3225;top:8007;width:21755;height:8020;visibility:visible;mso-wrap-style:square;v-text-anchor:top" coordsize="3426,1263"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" adj="-11796480,,5400" path="m3361,1013r10,-341l3369,651r-6,-19l3353,612r-12,-15l3325,584r-18,-10l3289,568r-23,-2l2783,566r10,-441l2791,104r-4,-23l2777,60,2765,41,2749,25,2730,12,2712,4,2690,,,23,2658,94r20,4l2696,108r16,13l2726,139r12,19l2747,179r4,21l2751,222r-2,17l2686,239r,335l2724,574r-6,67l3178,666r20,4l3216,676r18,12l3248,699r10,15l3266,732r6,19l3272,772r-4,37l3285,820r14,20l3307,867r2,30l3305,932r-12,27l3277,978r-19,10l3254,1134r-52,l3200,1207r20,l3238,1209r12,2l3260,1213r6,2l3272,1217r5,l3281,1217r,35l3285,1254r12,2l3315,1259r20,2l3357,1263r20,l3393,1259r12,-7l3420,1211r6,-63l3424,1084r-8,-40l3401,1028r-18,-9l3367,1015r-6,-2xe" fillcolor="black" stroked="f">
                  <v:stroke joinstyle="round"/>
                  <v:formulas/>
                  <v:path arrowok="t" o:connecttype="custom" o:connectlocs="2140585,426720;2135505,401320;2121535,379095;2099945,364490;2073910,359410;1773555,79375;1769745,51435;1755775,26035;1733550,7620;1708150,0;1687830,59690;1711960,68580;1731010,88265;1744345,113665;1746885,140970;1705610,151765;1729740,364490;2018030,422910;2042160,429260;2062480,443865;2073910,464820;2077720,490220;2085975,520700;2099945,550545;2098675,591820;2080895,621030;2066290,720090;2032000,766445;2056130,767715;2070100,770255;2077720,772795;2083435,772795;2085975,796290;2105025,799465;2131695,802005;2154555,799465;2171700,768985;2174240,688340;2159635,652780;2138045,644525" o:connectangles="0,0,0,0,0,0,0,0,0,0,0,0,0,0,0,0,0,0,0,0,0,0,0,0,0,0,0,0,0,0,0,0,0,0,0,0,0,0,0,0" textboxrect="0,0,3426,1263"/>
                  <v:textbox>
                    <w:txbxContent>
                      <w:p w14:paraId="7DECFF52" w14:textId="77777777" w:rsidR="00AD1023" w:rsidRDefault="00AD1023" w:rsidP="00AD1023"/>
                    </w:txbxContent>
                  </v:textbox>
                </v:shape>
                <v:shape id="Freeform 969" o:spid="_x0000_s1251" style="position:absolute;left:304;top:8140;width:8566;height:9062;visibility:visible;mso-wrap-style:square;v-text-anchor:top" coordsize="1349,142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" adj="-11796480,,5400" path="m1349,1169r-11,-67l1318,1044r-30,-50l1252,953r-45,-30l1159,899r-50,-13l1056,882r-48,4l962,898r-45,19l879,942r-34,31l815,1007r-25,41l772,1090r-536,6l216,1092r-18,-8l180,1075r-14,-14l156,1046r-9,-18l141,1009r,-21l174,576r4,2l182,578r2,l188,578r16,-4l218,566r8,-11l230,539r,-261l228,264r-6,-10l212,245r-12,-6l214,47r2,-14l220,21r4,-11l230,,218,,196,2,176,8,158,18,141,31,127,47,117,64r-6,19l109,104,97,599,81,611,69,630,59,655r-4,31l57,717r8,25l77,763r16,11l87,961r-81,l,1223r176,-4l176,1184r645,-15l825,1163r,6l825,1175r,6l825,1186r4,49l841,1281r20,40l891,1356r34,31l966,1408r44,13l1058,1427r49,-4l1151,1410r40,-21l1228,1360r30,-33l1280,1286r14,-44l1300,1194r,-6l1300,1183r,-6l1300,1171r49,-2xe" fillcolor="black" stroked="f">
                  <v:stroke joinstyle="round"/>
                  <v:formulas/>
                  <v:path arrowok="t" o:connecttype="custom" o:connectlocs="849630,699770;817880,631190;766445,586105;704215,562610;640080,562610;582295,582295;536575,617855;501650,665480;149860,695960;125730,688340;105410,673735;93345,652780;89535,627380;113030,367030;116840,367030;129540,364490;143510,352425;146050,176530;140970,161290;127000,151765;137160,20955;142240,6350;138430,0;111760,5080;89535,19685;74295,40640;69215,66040;51435,387985;37465,415925;36195,455295;48895,484505;55245,610235;0,776605;111760,751840;523875,738505;523875,746125;523875,753110;534035,813435;565785,861060;613410,894080;671830,906145;730885,895350;779780,863600;812800,816610;825500,758190;825500,751205;825500,743585" o:connectangles="0,0,0,0,0,0,0,0,0,0,0,0,0,0,0,0,0,0,0,0,0,0,0,0,0,0,0,0,0,0,0,0,0,0,0,0,0,0,0,0,0,0,0,0,0,0,0" textboxrect="0,0,1349,1427"/>
                  <v:textbox>
                    <w:txbxContent>
                      <w:p w14:paraId="4922E58A" w14:textId="77777777" w:rsidR="00AD1023" w:rsidRDefault="00AD1023" w:rsidP="00AD1023"/>
                    </w:txbxContent>
                  </v:textbox>
                </v:shape>
                <v:shape id="Freeform 970" o:spid="_x0000_s1252" style="position:absolute;left:6388;top:15011;width:1301;height:1251;visibility:visible;mso-wrap-style:square;v-text-anchor:top" coordsize="205,1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" adj="-11796480,,5400" path="m102,197r21,-2l143,189r16,-10l175,168r12,-15l197,137r6,-19l205,99,203,79,197,60,187,45,175,29,159,18,143,8,123,2,102,,82,2,62,8,46,18,30,29,18,45,8,60,2,79,,99r2,19l8,137r10,16l30,168r16,11l62,189r20,6l102,197xe" fillcolor="#c9b251" stroked="f">
                  <v:stroke joinstyle="round"/>
                  <v:formulas/>
                  <v:path arrowok="t" o:connecttype="custom" o:connectlocs="64770,125095;78105,123825;90805,120015;100965,113665;111125,106680;118745,97155;125095,86995;128905,74930;130175,62865;128905,50165;125095,38100;118745,28575;111125,18415;100965,11430;90805,5080;78105,1270;64770,0;52070,1270;39370,5080;29210,11430;19050,18415;11430,28575;5080,38100;1270,50165;0,62865;1270,74930;5080,86995;11430,97155;19050,106680;29210,113665;39370,120015;52070,123825;64770,125095" o:connectangles="0,0,0,0,0,0,0,0,0,0,0,0,0,0,0,0,0,0,0,0,0,0,0,0,0,0,0,0,0,0,0,0,0" textboxrect="0,0,205,197"/>
                  <v:textbox>
                    <w:txbxContent>
                      <w:p w14:paraId="7B8A927F" w14:textId="77777777" w:rsidR="00AD1023" w:rsidRDefault="00AD1023" w:rsidP="00AD1023"/>
                    </w:txbxContent>
                  </v:textbox>
                </v:shape>
                <v:shape id="Freeform 971" o:spid="_x0000_s1253" style="position:absolute;left:6756;top:15195;width:756;height:857;visibility:visible;mso-wrap-style:square;v-text-anchor:top" coordsize="119,1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" adj="-11796480,,5400" path="m119,70l117,56,113,43,107,31,97,20,85,12,73,6,58,2,44,,32,,20,4,10,8,,14r2,l6,14r2,l10,14r16,2l40,20r14,7l67,35r8,11l83,60r4,13l89,89r-2,13l85,114r-6,11l73,135,91,124r14,-16l115,91r4,-21xe" fillcolor="#f2e2a0" stroked="f">
                  <v:stroke joinstyle="round"/>
                  <v:formulas/>
                  <v:path arrowok="t" o:connecttype="custom" o:connectlocs="75565,44450;74295,35560;71755,27305;67945,19685;61595,12700;53975,7620;46355,3810;36830,1270;27940,0;20320,0;12700,2540;6350,5080;0,8890;1270,8890;3810,8890;5080,8890;6350,8890;16510,10160;25400,12700;34290,17145;42545,22225;47625,29210;52705,38100;55245,46355;56515,56515;55245,64770;53975,72390;50165,79375;46355,85725;57785,78740;66675,68580;73025,57785;75565,44450" o:connectangles="0,0,0,0,0,0,0,0,0,0,0,0,0,0,0,0,0,0,0,0,0,0,0,0,0,0,0,0,0,0,0,0,0" textboxrect="0,0,119,135"/>
                  <v:textbox>
                    <w:txbxContent>
                      <w:p w14:paraId="7080DC6D" w14:textId="77777777" w:rsidR="00AD1023" w:rsidRDefault="00AD1023" w:rsidP="00AD1023"/>
                    </w:txbxContent>
                  </v:textbox>
                </v:shape>
                <v:shape id="Freeform 972" o:spid="_x0000_s1254" style="position:absolute;left:21526;top:14903;width:1302;height:1238;visibility:visible;mso-wrap-style:square;v-text-anchor:top" coordsize="205,1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" adj="-11796480,,5400" path="m102,195r20,-2l143,187r16,-8l175,166r12,-14l197,137r6,-19l205,98,203,79,197,60,187,44,175,29,159,17,143,8,122,2,102,,82,2,62,8,46,17,30,29,18,44,8,60,2,79,,98r2,20l8,137r10,15l30,166r16,13l62,187r20,6l102,195xe" fillcolor="#c9b251" stroked="f">
                  <v:stroke joinstyle="round"/>
                  <v:formulas/>
                  <v:path arrowok="t" o:connecttype="custom" o:connectlocs="64770,123825;77470,122555;90805,118745;100965,113665;111125,105410;118745,96520;125095,86995;128905,74930;130175,62230;128905,50165;125095,38100;118745,27940;111125,18415;100965,10795;90805,5080;77470,1270;64770,0;52070,1270;39370,5080;29210,10795;19050,18415;11430,27940;5080,38100;1270,50165;0,62230;1270,74930;5080,86995;11430,96520;19050,105410;29210,113665;39370,118745;52070,122555;64770,123825" o:connectangles="0,0,0,0,0,0,0,0,0,0,0,0,0,0,0,0,0,0,0,0,0,0,0,0,0,0,0,0,0,0,0,0,0" textboxrect="0,0,205,195"/>
                  <v:textbox>
                    <w:txbxContent>
                      <w:p w14:paraId="66897B27" w14:textId="77777777" w:rsidR="00AD1023" w:rsidRDefault="00AD1023" w:rsidP="00AD1023"/>
                    </w:txbxContent>
                  </v:textbox>
                </v:shape>
                <v:shape id="Freeform 973" o:spid="_x0000_s1255" style="position:absolute;left:21894;top:15062;width:756;height:870;visibility:visible;mso-wrap-style:square;v-text-anchor:top" coordsize="119,13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" adj="-11796480,,5400" path="m119,71l117,56,113,42,107,31,97,21,85,12,73,6,58,2,44,,32,2,20,4,10,10,,16r2,l6,14r2,l10,14r16,2l40,19r14,8l66,37r9,9l83,60r4,13l89,89r-2,13l85,116r-6,11l73,137,91,125r14,-15l115,93r4,-22xe" fillcolor="#f2e2a0" stroked="f">
                  <v:stroke joinstyle="round"/>
                  <v:formulas/>
                  <v:path arrowok="t" o:connecttype="custom" o:connectlocs="75565,45085;74295,35560;71755,26670;67945,19685;61595,13335;53975,7620;46355,3810;36830,1270;27940,0;20320,1270;12700,2540;6350,6350;0,10160;1270,10160;3810,8890;5080,8890;6350,8890;16510,10160;25400,12065;34290,17145;41910,23495;47625,29210;52705,38100;55245,46355;56515,56515;55245,64770;53975,73660;50165,80645;46355,86995;57785,79375;66675,69850;73025,59055;75565,45085" o:connectangles="0,0,0,0,0,0,0,0,0,0,0,0,0,0,0,0,0,0,0,0,0,0,0,0,0,0,0,0,0,0,0,0,0" textboxrect="0,0,119,137"/>
                  <v:textbox>
                    <w:txbxContent>
                      <w:p w14:paraId="0079DF15" w14:textId="77777777" w:rsidR="00AD1023" w:rsidRDefault="00AD1023" w:rsidP="00AD1023"/>
                    </w:txbxContent>
                  </v:textbox>
                </v:shape>
              </v:group>
            </w:pict>
          </mc:Fallback>
        </mc:AlternateContent>
      </w:r>
      <w:r>
        <w:rPr>
          <w:noProof/>
          <w:lang w:val="en-US"/>
        </w:rPr>
        <mc:AlternateContent>
          <mc:Choice Requires="wps">
            <w:drawing>
              <wp:anchor distT="0" distB="0" distL="114300" distR="114300" simplePos="0" relativeHeight="251673600" behindDoc="0" locked="0" layoutInCell="1" allowOverlap="1" wp14:anchorId="12B92B81" wp14:editId="64C6A65D">
                <wp:simplePos x="0" y="0"/>
                <wp:positionH relativeFrom="column">
                  <wp:posOffset>349250</wp:posOffset>
                </wp:positionH>
                <wp:positionV relativeFrom="paragraph">
                  <wp:posOffset>2893060</wp:posOffset>
                </wp:positionV>
                <wp:extent cx="739140" cy="269240"/>
                <wp:effectExtent l="0" t="0" r="0" b="0"/>
                <wp:wrapNone/>
                <wp:docPr id="3239" name="Text Box 3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454D0D" w14:textId="77777777" w:rsidR="00AD1023" w:rsidRDefault="00AD1023" w:rsidP="00AD1023">
                            <w:pPr>
                              <w:pStyle w:val="HSFigText"/>
                            </w:pPr>
                            <w:r>
                              <w:t>Figure A</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92B81" id="Text Box 3239" o:spid="_x0000_s1256" type="#_x0000_t202" style="position:absolute;left:0;text-align:left;margin-left:27.5pt;margin-top:227.8pt;width:58.2pt;height:21.2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" stroked="f">
                <v:textbox>
                  <w:txbxContent>
                    <w:p w14:paraId="01454D0D" w14:textId="77777777" w:rsidR="00AD1023" w:rsidRDefault="00AD1023" w:rsidP="00AD1023">
                      <w:pPr>
                        <w:pStyle w:val="HSFigText"/>
                      </w:pPr>
                      <w:r>
                        <w:t>Figure A</w:t>
                      </w:r>
                    </w:p>
                  </w:txbxContent>
                </v:textbox>
              </v:shape>
            </w:pict>
          </mc:Fallback>
        </mc:AlternateContent>
      </w:r>
      <w:r>
        <w:rPr>
          <w:noProof/>
          <w:lang w:val="en-US"/>
        </w:rPr>
        <mc:AlternateContent>
          <mc:Choice Requires="wpg">
            <w:drawing>
              <wp:anchor distT="0" distB="0" distL="114300" distR="114300" simplePos="0" relativeHeight="251674624" behindDoc="0" locked="0" layoutInCell="1" allowOverlap="1" wp14:anchorId="33E927F6" wp14:editId="12AECA9B">
                <wp:simplePos x="0" y="0"/>
                <wp:positionH relativeFrom="column">
                  <wp:posOffset>1600200</wp:posOffset>
                </wp:positionH>
                <wp:positionV relativeFrom="paragraph">
                  <wp:posOffset>64770</wp:posOffset>
                </wp:positionV>
                <wp:extent cx="2331720" cy="800100"/>
                <wp:effectExtent l="0" t="0" r="0" b="0"/>
                <wp:wrapNone/>
                <wp:docPr id="3238" name="Group 3238"/>
                <wp:cNvGraphicFramePr/>
                <a:graphic xmlns:a="http://schemas.openxmlformats.org/drawingml/2006/main">
                  <a:graphicData uri="http://schemas.microsoft.com/office/word/2010/wordprocessingGroup">
                    <wpg:wgp>
                      <wpg:cNvGrpSpPr/>
                      <wpg:grpSpPr bwMode="auto">
                        <a:xfrm>
                          <a:off x="0" y="0"/>
                          <a:ext cx="2331720" cy="800100"/>
                          <a:chOff x="0" y="0"/>
                          <a:chExt cx="3672" cy="1260"/>
                        </a:xfrm>
                      </wpg:grpSpPr>
                      <pic:pic xmlns:pic="http://schemas.openxmlformats.org/drawingml/2006/picture">
                        <pic:nvPicPr>
                          <pic:cNvPr id="931" name="Picture 931" descr="j0183328"/>
                          <pic:cNvPicPr>
                            <a:picLocks noChangeAspect="1" noChangeArrowheads="1"/>
                          </pic:cNvPicPr>
                        </pic:nvPicPr>
                        <pic:blipFill>
                          <a:blip r:embed="rId22" cstate="print">
                            <a:lum bright="70000" contrast="-70000"/>
                            <a:extLst>
                              <a:ext uri="{28A0092B-C50C-407E-A947-70E740481C1C}">
                                <a14:useLocalDpi xmlns:a14="http://schemas.microsoft.com/office/drawing/2010/main" val="0"/>
                              </a:ext>
                            </a:extLst>
                          </a:blip>
                          <a:srcRect/>
                          <a:stretch>
                            <a:fillRect/>
                          </a:stretch>
                        </pic:blipFill>
                        <pic:spPr bwMode="auto">
                          <a:xfrm>
                            <a:off x="0" y="0"/>
                            <a:ext cx="1252"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2" name="Picture 932" descr="j0183328"/>
                          <pic:cNvPicPr>
                            <a:picLocks noChangeAspect="1" noChangeArrowheads="1"/>
                          </pic:cNvPicPr>
                        </pic:nvPicPr>
                        <pic:blipFill>
                          <a:blip r:embed="rId22" cstate="print">
                            <a:lum bright="70000" contrast="-70000"/>
                            <a:extLst>
                              <a:ext uri="{28A0092B-C50C-407E-A947-70E740481C1C}">
                                <a14:useLocalDpi xmlns:a14="http://schemas.microsoft.com/office/drawing/2010/main" val="0"/>
                              </a:ext>
                            </a:extLst>
                          </a:blip>
                          <a:srcRect/>
                          <a:stretch>
                            <a:fillRect/>
                          </a:stretch>
                        </pic:blipFill>
                        <pic:spPr bwMode="auto">
                          <a:xfrm>
                            <a:off x="1210" y="0"/>
                            <a:ext cx="1252" cy="12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33" name="Picture 933" descr="j0183328"/>
                          <pic:cNvPicPr>
                            <a:picLocks noChangeAspect="1" noChangeArrowheads="1"/>
                          </pic:cNvPicPr>
                        </pic:nvPicPr>
                        <pic:blipFill>
                          <a:blip r:embed="rId22" cstate="print">
                            <a:lum bright="70000" contrast="-70000"/>
                            <a:extLst>
                              <a:ext uri="{28A0092B-C50C-407E-A947-70E740481C1C}">
                                <a14:useLocalDpi xmlns:a14="http://schemas.microsoft.com/office/drawing/2010/main" val="0"/>
                              </a:ext>
                            </a:extLst>
                          </a:blip>
                          <a:srcRect/>
                          <a:stretch>
                            <a:fillRect/>
                          </a:stretch>
                        </pic:blipFill>
                        <pic:spPr bwMode="auto">
                          <a:xfrm>
                            <a:off x="2420" y="0"/>
                            <a:ext cx="1252" cy="12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7C20CC3C" id="Group 3238" o:spid="_x0000_s1026" style="position:absolute;margin-left:126pt;margin-top:5.1pt;width:183.6pt;height:63pt;z-index:251674624" coordsize="3672,126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">
                <v:shape id="Picture 931" o:spid="_x0000_s1027" type="#_x0000_t75" alt="j0183328" style="position:absolute;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">
                  <v:imagedata r:id="rId29" o:title="j0183328" gain="19661f" blacklevel="22938f"/>
                </v:shape>
                <v:shape id="Picture 932" o:spid="_x0000_s1028" type="#_x0000_t75" alt="j0183328" style="position:absolute;left:1210;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">
                  <v:imagedata r:id="rId29" o:title="j0183328" gain="19661f" blacklevel="22938f"/>
                </v:shape>
                <v:shape id="Picture 933" o:spid="_x0000_s1029" type="#_x0000_t75" alt="j0183328" style="position:absolute;left:2420;width:1252;height:12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">
                  <v:imagedata r:id="rId29" o:title="j0183328" gain="19661f" blacklevel="22938f"/>
                </v:shape>
              </v:group>
            </w:pict>
          </mc:Fallback>
        </mc:AlternateContent>
      </w:r>
      <w:r>
        <w:rPr>
          <w:noProof/>
          <w:lang w:val="en-US"/>
        </w:rPr>
        <mc:AlternateContent>
          <mc:Choice Requires="wps">
            <w:drawing>
              <wp:anchor distT="0" distB="0" distL="114300" distR="114300" simplePos="0" relativeHeight="251672576" behindDoc="0" locked="0" layoutInCell="1" allowOverlap="1" wp14:anchorId="569F65AA" wp14:editId="3C0BFDEE">
                <wp:simplePos x="0" y="0"/>
                <wp:positionH relativeFrom="column">
                  <wp:posOffset>4959350</wp:posOffset>
                </wp:positionH>
                <wp:positionV relativeFrom="paragraph">
                  <wp:posOffset>2778760</wp:posOffset>
                </wp:positionV>
                <wp:extent cx="739140" cy="369570"/>
                <wp:effectExtent l="0" t="0" r="0" b="0"/>
                <wp:wrapSquare wrapText="bothSides"/>
                <wp:docPr id="3237" name="Text Box 3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504495" w14:textId="77777777" w:rsidR="00AD1023" w:rsidRDefault="00AD1023" w:rsidP="00AD1023">
                            <w:pPr>
                              <w:pStyle w:val="HSFigText"/>
                            </w:pPr>
                            <w:r>
                              <w:t>Figure B</w:t>
                            </w:r>
                          </w:p>
                          <w:p w14:paraId="1D63D801" w14:textId="77777777" w:rsidR="00AD1023" w:rsidRDefault="00AD1023" w:rsidP="00AD1023"/>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F65AA" id="Text Box 3237" o:spid="_x0000_s1257" type="#_x0000_t202" style="position:absolute;left:0;text-align:left;margin-left:390.5pt;margin-top:218.8pt;width:58.2pt;height:29.1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" stroked="f">
                <v:textbox>
                  <w:txbxContent>
                    <w:p w14:paraId="37504495" w14:textId="77777777" w:rsidR="00AD1023" w:rsidRDefault="00AD1023" w:rsidP="00AD1023">
                      <w:pPr>
                        <w:pStyle w:val="HSFigText"/>
                      </w:pPr>
                      <w:r>
                        <w:t>Figure B</w:t>
                      </w:r>
                    </w:p>
                    <w:p w14:paraId="1D63D801" w14:textId="77777777" w:rsidR="00AD1023" w:rsidRDefault="00AD1023" w:rsidP="00AD1023"/>
                  </w:txbxContent>
                </v:textbox>
                <w10:wrap type="square"/>
              </v:shape>
            </w:pict>
          </mc:Fallback>
        </mc:AlternateContent>
      </w:r>
      <w:r>
        <w:rPr>
          <w:noProof/>
          <w:lang w:val="en-US"/>
        </w:rPr>
        <w:drawing>
          <wp:anchor distT="0" distB="0" distL="114300" distR="114300" simplePos="0" relativeHeight="251670528" behindDoc="0" locked="0" layoutInCell="1" allowOverlap="1" wp14:anchorId="33195EC4" wp14:editId="6F554DBB">
            <wp:simplePos x="0" y="0"/>
            <wp:positionH relativeFrom="column">
              <wp:posOffset>4260850</wp:posOffset>
            </wp:positionH>
            <wp:positionV relativeFrom="paragraph">
              <wp:posOffset>2207260</wp:posOffset>
            </wp:positionV>
            <wp:extent cx="795020" cy="800100"/>
            <wp:effectExtent l="0" t="0" r="5080" b="0"/>
            <wp:wrapNone/>
            <wp:docPr id="3236" name="Picture 3236" descr="j018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descr="j01833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95020" cy="800100"/>
                    </a:xfrm>
                    <a:prstGeom prst="rect">
                      <a:avLst/>
                    </a:prstGeom>
                    <a:noFill/>
                  </pic:spPr>
                </pic:pic>
              </a:graphicData>
            </a:graphic>
            <wp14:sizeRelH relativeFrom="page">
              <wp14:pctWidth>0</wp14:pctWidth>
            </wp14:sizeRelH>
            <wp14:sizeRelV relativeFrom="page">
              <wp14:pctHeight>0</wp14:pctHeight>
            </wp14:sizeRelV>
          </wp:anchor>
        </w:drawing>
      </w:r>
      <w:r>
        <w:rPr>
          <w:noProof/>
          <w:lang w:val="en-US"/>
        </w:rPr>
        <mc:AlternateContent>
          <mc:Choice Requires="wps">
            <w:drawing>
              <wp:anchor distT="0" distB="0" distL="114300" distR="114300" simplePos="0" relativeHeight="251671552" behindDoc="0" locked="0" layoutInCell="1" allowOverlap="1" wp14:anchorId="3693F88B" wp14:editId="65B2BED7">
                <wp:simplePos x="0" y="0"/>
                <wp:positionH relativeFrom="column">
                  <wp:posOffset>0</wp:posOffset>
                </wp:positionH>
                <wp:positionV relativeFrom="paragraph">
                  <wp:posOffset>2778760</wp:posOffset>
                </wp:positionV>
                <wp:extent cx="744220" cy="400050"/>
                <wp:effectExtent l="0" t="0" r="0" b="0"/>
                <wp:wrapNone/>
                <wp:docPr id="3235" name="Text Box 3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2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167AD" id="Text Box 3235" o:spid="_x0000_s1026" type="#_x0000_t202" style="position:absolute;margin-left:0;margin-top:218.8pt;width:58.6pt;height:31.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" stroked="f"/>
            </w:pict>
          </mc:Fallback>
        </mc:AlternateContent>
      </w:r>
    </w:p>
    <w:p w14:paraId="664DCF66" w14:textId="77777777" w:rsidR="00AD1023" w:rsidRDefault="00AD1023" w:rsidP="00AD1023">
      <w:pPr>
        <w:rPr>
          <w:lang w:val="en-ZA"/>
        </w:rPr>
      </w:pPr>
    </w:p>
    <w:p w14:paraId="521A64E1" w14:textId="77777777" w:rsidR="00AD1023" w:rsidRDefault="00AD1023" w:rsidP="00AD1023">
      <w:pPr>
        <w:rPr>
          <w:lang w:val="en-ZA"/>
        </w:rPr>
      </w:pPr>
    </w:p>
    <w:p w14:paraId="599CE9FF" w14:textId="77777777" w:rsidR="00AD1023" w:rsidRDefault="00AD1023" w:rsidP="00AD1023">
      <w:pPr>
        <w:rPr>
          <w:lang w:val="en-ZA"/>
        </w:rPr>
      </w:pPr>
    </w:p>
    <w:p w14:paraId="73C9C8CE" w14:textId="77777777" w:rsidR="00AD1023" w:rsidRDefault="00AD1023" w:rsidP="00AD1023">
      <w:pPr>
        <w:rPr>
          <w:lang w:val="en-ZA"/>
        </w:rPr>
      </w:pPr>
    </w:p>
    <w:p w14:paraId="1F2979A1" w14:textId="77777777" w:rsidR="00AD1023" w:rsidRDefault="00AD1023" w:rsidP="00AD1023">
      <w:pPr>
        <w:rPr>
          <w:lang w:val="en-ZA"/>
        </w:rPr>
      </w:pPr>
    </w:p>
    <w:p w14:paraId="152BD375" w14:textId="77777777" w:rsidR="00AD1023" w:rsidRDefault="00AD1023" w:rsidP="00AD1023">
      <w:pPr>
        <w:rPr>
          <w:lang w:val="en-ZA"/>
        </w:rPr>
      </w:pPr>
    </w:p>
    <w:p w14:paraId="4D5BEB4C" w14:textId="77777777" w:rsidR="00AD1023" w:rsidRDefault="00AD1023" w:rsidP="00AD1023">
      <w:pPr>
        <w:rPr>
          <w:lang w:val="en-ZA"/>
        </w:rPr>
      </w:pPr>
    </w:p>
    <w:p w14:paraId="5A5E9A80" w14:textId="77777777" w:rsidR="00AD1023" w:rsidRDefault="00AD1023" w:rsidP="00AD1023">
      <w:pPr>
        <w:rPr>
          <w:lang w:val="en-ZA"/>
        </w:rPr>
      </w:pPr>
    </w:p>
    <w:p w14:paraId="7A59FCCF" w14:textId="77777777" w:rsidR="00AD1023" w:rsidRDefault="00AD1023" w:rsidP="00AD1023">
      <w:pPr>
        <w:rPr>
          <w:lang w:val="en-ZA"/>
        </w:rPr>
      </w:pPr>
    </w:p>
    <w:p w14:paraId="69448902" w14:textId="77777777" w:rsidR="00AD1023" w:rsidRDefault="00AD1023" w:rsidP="00AD1023">
      <w:pPr>
        <w:rPr>
          <w:lang w:val="en-ZA"/>
        </w:rPr>
      </w:pPr>
    </w:p>
    <w:p w14:paraId="0548FCA7" w14:textId="77777777" w:rsidR="00AD1023" w:rsidRDefault="00AD1023" w:rsidP="00AD1023">
      <w:pPr>
        <w:rPr>
          <w:lang w:val="en-ZA"/>
        </w:rPr>
      </w:pPr>
    </w:p>
    <w:p w14:paraId="5C114DDC" w14:textId="77777777" w:rsidR="00AD1023" w:rsidRDefault="00AD1023" w:rsidP="00AD1023">
      <w:pPr>
        <w:rPr>
          <w:lang w:val="en-ZA"/>
        </w:rPr>
      </w:pPr>
    </w:p>
    <w:p w14:paraId="1EE4DDCC" w14:textId="77777777" w:rsidR="00AD1023" w:rsidRDefault="00AD1023" w:rsidP="00AD1023">
      <w:pPr>
        <w:rPr>
          <w:lang w:val="en-ZA"/>
        </w:rPr>
      </w:pPr>
    </w:p>
    <w:p w14:paraId="4D1D8BAA" w14:textId="77777777" w:rsidR="00AD1023" w:rsidRDefault="00AD1023" w:rsidP="00AD1023">
      <w:pPr>
        <w:ind w:left="2330" w:firstLine="550"/>
        <w:rPr>
          <w:lang w:val="en-ZA"/>
        </w:rPr>
      </w:pPr>
      <w:r>
        <w:rPr>
          <w:b/>
          <w:sz w:val="72"/>
          <w:szCs w:val="72"/>
          <w:lang w:val="en-ZA"/>
        </w:rPr>
        <w:t>3</w:t>
      </w:r>
      <w:r>
        <w:rPr>
          <w:lang w:val="en-ZA"/>
        </w:rPr>
        <w:tab/>
      </w:r>
      <w:r>
        <w:rPr>
          <w:lang w:val="en-ZA"/>
        </w:rPr>
        <w:tab/>
      </w:r>
      <w:r>
        <w:rPr>
          <w:lang w:val="en-ZA"/>
        </w:rPr>
        <w:tab/>
      </w:r>
      <w:r>
        <w:rPr>
          <w:lang w:val="en-ZA"/>
        </w:rPr>
        <w:tab/>
      </w:r>
      <w:r>
        <w:rPr>
          <w:b/>
          <w:sz w:val="72"/>
          <w:szCs w:val="72"/>
          <w:lang w:val="en-ZA"/>
        </w:rPr>
        <w:t>:</w:t>
      </w:r>
      <w:r>
        <w:rPr>
          <w:lang w:val="en-ZA"/>
        </w:rPr>
        <w:tab/>
      </w:r>
      <w:r>
        <w:rPr>
          <w:lang w:val="en-ZA"/>
        </w:rPr>
        <w:tab/>
      </w:r>
      <w:r>
        <w:rPr>
          <w:rStyle w:val="Strong"/>
        </w:rPr>
        <w:t>1</w:t>
      </w:r>
    </w:p>
    <w:p w14:paraId="0183C736" w14:textId="77777777" w:rsidR="00AD1023" w:rsidRDefault="00AD1023" w:rsidP="00AD1023">
      <w:pPr>
        <w:rPr>
          <w:lang w:val="en-ZA"/>
        </w:rPr>
      </w:pPr>
      <w:r>
        <w:rPr>
          <w:lang w:val="en-ZA"/>
        </w:rPr>
        <w:t xml:space="preserve">The above figures have the </w:t>
      </w:r>
      <w:r>
        <w:rPr>
          <w:b/>
          <w:i/>
          <w:lang w:val="en-ZA"/>
        </w:rPr>
        <w:t>same shape</w:t>
      </w:r>
      <w:r>
        <w:rPr>
          <w:lang w:val="en-ZA"/>
        </w:rPr>
        <w:t xml:space="preserve"> but </w:t>
      </w:r>
      <w:r>
        <w:rPr>
          <w:b/>
          <w:i/>
          <w:lang w:val="en-ZA"/>
        </w:rPr>
        <w:t>not the same size</w:t>
      </w:r>
      <w:r>
        <w:rPr>
          <w:lang w:val="en-ZA"/>
        </w:rPr>
        <w:t xml:space="preserve">.  </w:t>
      </w:r>
    </w:p>
    <w:p w14:paraId="377E1CEA" w14:textId="77777777" w:rsidR="00AD1023" w:rsidRDefault="00AD1023" w:rsidP="00AD1023">
      <w:pPr>
        <w:rPr>
          <w:lang w:val="en-ZA"/>
        </w:rPr>
      </w:pPr>
      <w:r>
        <w:rPr>
          <w:lang w:val="en-ZA"/>
        </w:rPr>
        <w:t>There exists a mathematical relationship between the corresponding lengths on the two figures.</w:t>
      </w:r>
    </w:p>
    <w:p w14:paraId="7C27FC9F" w14:textId="77777777" w:rsidR="00AD1023" w:rsidRDefault="00AD1023" w:rsidP="00AD1023">
      <w:pPr>
        <w:rPr>
          <w:lang w:val="en-ZA"/>
        </w:rPr>
      </w:pPr>
      <w:r>
        <w:rPr>
          <w:lang w:val="en-ZA"/>
        </w:rPr>
        <w:br w:type="page"/>
      </w:r>
    </w:p>
    <w:p w14:paraId="25134D3C" w14:textId="77777777" w:rsidR="00AD1023" w:rsidRDefault="00AD1023" w:rsidP="00AD1023">
      <w:pPr>
        <w:rPr>
          <w:rStyle w:val="Strong"/>
        </w:rPr>
      </w:pPr>
    </w:p>
    <w:p w14:paraId="7086B8CE" w14:textId="77777777" w:rsidR="00AD1023" w:rsidRDefault="00AD1023" w:rsidP="00AD1023">
      <w:pPr>
        <w:pStyle w:val="MyFormAssmtHdg"/>
        <w:numPr>
          <w:ilvl w:val="0"/>
          <w:numId w:val="24"/>
        </w:numPr>
      </w:pPr>
      <w:bookmarkStart w:id="41" w:name="_Toc415428988"/>
      <w:bookmarkStart w:id="42" w:name="_Toc109205405"/>
      <w:r>
        <w:t>Formative Assessment</w:t>
      </w:r>
      <w:bookmarkEnd w:id="41"/>
      <w:r>
        <w:t xml:space="preserve"> </w:t>
      </w:r>
      <w:bookmarkEnd w:id="42"/>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4DC2AA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B6CB802" w14:textId="77777777" w:rsidR="00AD1023" w:rsidRDefault="00AD1023" w:rsidP="00396417">
            <w:pPr>
              <w:rPr>
                <w:lang w:eastAsia="en-ZA"/>
              </w:rPr>
            </w:pPr>
            <w:r>
              <w:rPr>
                <w:lang w:eastAsia="en-ZA"/>
              </w:rPr>
              <w:t>Construct triangle ABC with AB = 2 cm, BC = 3cm and AC = 4cm.</w:t>
            </w:r>
          </w:p>
        </w:tc>
      </w:tr>
      <w:tr w:rsidR="00AD1023" w14:paraId="2E6D914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D5C0661" w14:textId="77777777" w:rsidR="00AD1023" w:rsidRDefault="00AD1023" w:rsidP="00396417">
            <w:pPr>
              <w:rPr>
                <w:lang w:eastAsia="en-ZA"/>
              </w:rPr>
            </w:pPr>
            <w:r>
              <w:rPr>
                <w:lang w:eastAsia="en-ZA"/>
              </w:rPr>
              <w:t>Construct triangle DEF with sides 2 cm longer than the sides of triangle ABC.</w:t>
            </w:r>
          </w:p>
        </w:tc>
      </w:tr>
      <w:tr w:rsidR="00AD1023" w14:paraId="1AB6774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C6C1D8D" w14:textId="77777777" w:rsidR="00AD1023" w:rsidRDefault="00AD1023" w:rsidP="00396417">
            <w:pPr>
              <w:rPr>
                <w:lang w:eastAsia="en-ZA"/>
              </w:rPr>
            </w:pPr>
            <w:r>
              <w:rPr>
                <w:lang w:eastAsia="en-ZA"/>
              </w:rPr>
              <w:t>Construct triangle PQR with sides twice as long as the sides of ABC.</w:t>
            </w:r>
          </w:p>
        </w:tc>
      </w:tr>
      <w:tr w:rsidR="00AD1023" w14:paraId="3D89522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509A199" w14:textId="77777777" w:rsidR="00AD1023" w:rsidRDefault="00AD1023" w:rsidP="00396417">
            <w:pPr>
              <w:rPr>
                <w:lang w:eastAsia="en-ZA"/>
              </w:rPr>
            </w:pPr>
            <w:r>
              <w:rPr>
                <w:lang w:eastAsia="en-ZA"/>
              </w:rPr>
              <w:t>Which of the two triangles DEF or PQR is an enlargement of ABC?</w:t>
            </w:r>
          </w:p>
        </w:tc>
      </w:tr>
      <w:tr w:rsidR="00AD1023" w14:paraId="7B08B3A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820BD3D" w14:textId="50500953" w:rsidR="00AD1023" w:rsidRDefault="00705312" w:rsidP="00396417">
            <w:pPr>
              <w:rPr>
                <w:lang w:eastAsia="en-ZA"/>
              </w:rPr>
            </w:pPr>
            <w:r>
              <w:rPr>
                <w:lang w:eastAsia="en-ZA"/>
              </w:rPr>
              <w:t xml:space="preserve"> </w:t>
            </w:r>
          </w:p>
        </w:tc>
      </w:tr>
    </w:tbl>
    <w:p w14:paraId="17E146D2" w14:textId="77777777" w:rsidR="00AD1023" w:rsidRDefault="00AD1023" w:rsidP="00AD1023">
      <w:pPr>
        <w:pStyle w:val="MyFormAssmtHdg"/>
        <w:numPr>
          <w:ilvl w:val="0"/>
          <w:numId w:val="24"/>
        </w:numPr>
      </w:pPr>
      <w:bookmarkStart w:id="43" w:name="_Toc415428989"/>
      <w:r>
        <w:t>Formative Assessment</w:t>
      </w:r>
      <w:bookmarkEnd w:id="43"/>
      <w:r>
        <w:t xml:space="preserve"> </w:t>
      </w:r>
    </w:p>
    <w:p w14:paraId="38669379" w14:textId="77777777" w:rsidR="00AD1023" w:rsidRDefault="00AD1023" w:rsidP="00AD1023">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C0A3CF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23450BD" w14:textId="77777777" w:rsidR="00AD1023" w:rsidRDefault="00AD1023" w:rsidP="00396417">
            <w:pPr>
              <w:ind w:left="10"/>
              <w:rPr>
                <w:lang w:eastAsia="en-ZA"/>
              </w:rPr>
            </w:pPr>
            <w:r>
              <w:rPr>
                <w:lang w:eastAsia="en-ZA"/>
              </w:rPr>
              <w:t>A model train is made to a scale of 1:50</w:t>
            </w:r>
          </w:p>
        </w:tc>
      </w:tr>
      <w:tr w:rsidR="00AD1023" w14:paraId="41AF08B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FD10B65" w14:textId="77777777" w:rsidR="00AD1023" w:rsidRDefault="00AD1023" w:rsidP="00396417">
            <w:pPr>
              <w:rPr>
                <w:b/>
                <w:lang w:val="en-ZA" w:eastAsia="en-ZA"/>
              </w:rPr>
            </w:pPr>
            <w:r>
              <w:rPr>
                <w:lang w:val="en-ZA" w:eastAsia="en-ZA"/>
              </w:rPr>
              <w:t>a)</w:t>
            </w:r>
            <w:r>
              <w:rPr>
                <w:lang w:val="en-ZA" w:eastAsia="en-ZA"/>
              </w:rPr>
              <w:tab/>
              <w:t>If the length of the real train is 25 m, what is the length of the model</w:t>
            </w:r>
          </w:p>
        </w:tc>
      </w:tr>
      <w:tr w:rsidR="00AD1023" w14:paraId="3ACF1F4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2EE4B64" w14:textId="26734FCA" w:rsidR="00AD1023" w:rsidRDefault="00D31CB6" w:rsidP="00396417">
            <w:pPr>
              <w:rPr>
                <w:lang w:val="en-ZA" w:eastAsia="en-ZA"/>
              </w:rPr>
            </w:pPr>
            <w:r>
              <w:rPr>
                <w:lang w:eastAsia="en-ZA"/>
              </w:rPr>
              <w:t xml:space="preserve"> </w:t>
            </w:r>
          </w:p>
        </w:tc>
      </w:tr>
      <w:tr w:rsidR="00AD1023" w14:paraId="2E49819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6EFF2FC" w14:textId="77777777" w:rsidR="00AD1023" w:rsidRDefault="00AD1023" w:rsidP="00396417">
            <w:pPr>
              <w:rPr>
                <w:b/>
                <w:lang w:val="en-ZA" w:eastAsia="en-ZA"/>
              </w:rPr>
            </w:pPr>
            <w:r>
              <w:rPr>
                <w:lang w:val="en-ZA" w:eastAsia="en-ZA"/>
              </w:rPr>
              <w:t>b)</w:t>
            </w:r>
            <w:r>
              <w:rPr>
                <w:lang w:val="en-ZA" w:eastAsia="en-ZA"/>
              </w:rPr>
              <w:tab/>
              <w:t xml:space="preserve">If the model is 15 cm high, what is the height of the real train? </w:t>
            </w:r>
          </w:p>
        </w:tc>
      </w:tr>
      <w:tr w:rsidR="00AD1023" w14:paraId="3D33170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4FE5C98" w14:textId="220D93B4" w:rsidR="00AD1023" w:rsidRDefault="00D31CB6" w:rsidP="00396417">
            <w:pPr>
              <w:rPr>
                <w:lang w:val="en-ZA" w:eastAsia="en-ZA"/>
              </w:rPr>
            </w:pPr>
            <w:r>
              <w:rPr>
                <w:lang w:eastAsia="en-ZA"/>
              </w:rPr>
              <w:t xml:space="preserve"> </w:t>
            </w:r>
          </w:p>
        </w:tc>
      </w:tr>
      <w:tr w:rsidR="00AD1023" w14:paraId="6753E41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C0718EB" w14:textId="77777777" w:rsidR="00AD1023" w:rsidRDefault="00AD1023" w:rsidP="00396417">
            <w:pPr>
              <w:rPr>
                <w:lang w:val="en-ZA" w:eastAsia="en-ZA"/>
              </w:rPr>
            </w:pPr>
            <w:r>
              <w:rPr>
                <w:lang w:val="en-ZA" w:eastAsia="en-ZA"/>
              </w:rPr>
              <w:t xml:space="preserve">On the plan of a building every 2 cm represents 1 m on the actual building.  What scale is used?  </w:t>
            </w:r>
          </w:p>
        </w:tc>
      </w:tr>
      <w:tr w:rsidR="00AD1023" w14:paraId="2438A4C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862E003" w14:textId="4B9C99D4" w:rsidR="00AD1023" w:rsidRDefault="00D31CB6" w:rsidP="00396417">
            <w:pPr>
              <w:rPr>
                <w:lang w:eastAsia="en-ZA"/>
              </w:rPr>
            </w:pPr>
            <w:r>
              <w:rPr>
                <w:lang w:eastAsia="en-ZA"/>
              </w:rPr>
              <w:t xml:space="preserve"> </w:t>
            </w:r>
          </w:p>
        </w:tc>
      </w:tr>
    </w:tbl>
    <w:p w14:paraId="2C15A63B" w14:textId="77777777" w:rsidR="00AD1023" w:rsidRDefault="00AD1023" w:rsidP="00AD1023">
      <w:pPr>
        <w:pStyle w:val="MyFormAssmtHdg"/>
        <w:numPr>
          <w:ilvl w:val="0"/>
          <w:numId w:val="24"/>
        </w:numPr>
      </w:pPr>
      <w:bookmarkStart w:id="44" w:name="_Toc415428990"/>
      <w:r>
        <w:t>Formative Assessment</w:t>
      </w:r>
      <w:bookmarkEnd w:id="44"/>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B0E662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596F3A8" w14:textId="77777777" w:rsidR="00AD1023" w:rsidRDefault="00AD1023" w:rsidP="00396417">
            <w:pPr>
              <w:rPr>
                <w:lang w:eastAsia="en-ZA"/>
              </w:rPr>
            </w:pPr>
            <w:r>
              <w:rPr>
                <w:lang w:eastAsia="en-ZA"/>
              </w:rPr>
              <w:t xml:space="preserve">Look at the plan of the house on the next page.   The area of the lounge is 3035cm X 3850cm.  </w:t>
            </w:r>
          </w:p>
        </w:tc>
      </w:tr>
      <w:tr w:rsidR="00AD1023" w14:paraId="290C588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2718BC9" w14:textId="77777777" w:rsidR="00AD1023" w:rsidRDefault="00AD1023" w:rsidP="00396417">
            <w:pPr>
              <w:rPr>
                <w:lang w:eastAsia="en-ZA"/>
              </w:rPr>
            </w:pPr>
            <w:r>
              <w:rPr>
                <w:lang w:eastAsia="en-ZA"/>
              </w:rPr>
              <w:t xml:space="preserve">Calculate the area of the lounge in cm.  Lounge area in cm:  </w:t>
            </w:r>
          </w:p>
        </w:tc>
      </w:tr>
      <w:tr w:rsidR="00AD1023" w14:paraId="6F472E4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9AD7AA7" w14:textId="368415E9" w:rsidR="00AD1023" w:rsidRDefault="00D31CB6" w:rsidP="00396417">
            <w:pPr>
              <w:rPr>
                <w:lang w:eastAsia="en-ZA"/>
              </w:rPr>
            </w:pPr>
            <w:r>
              <w:rPr>
                <w:lang w:eastAsia="en-ZA"/>
              </w:rPr>
              <w:t xml:space="preserve"> </w:t>
            </w:r>
          </w:p>
        </w:tc>
      </w:tr>
      <w:tr w:rsidR="00AD1023" w14:paraId="5E9C053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8C87E25" w14:textId="77777777" w:rsidR="00AD1023" w:rsidRDefault="00AD1023" w:rsidP="00396417">
            <w:pPr>
              <w:rPr>
                <w:lang w:eastAsia="en-ZA"/>
              </w:rPr>
            </w:pPr>
            <w:r>
              <w:rPr>
                <w:lang w:eastAsia="en-ZA"/>
              </w:rPr>
              <w:t xml:space="preserve">Convert the cm into m. Lounge area in m:  </w:t>
            </w:r>
          </w:p>
        </w:tc>
      </w:tr>
      <w:tr w:rsidR="00AD1023" w14:paraId="49648FF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280FC87" w14:textId="7A0FFE00" w:rsidR="00AD1023" w:rsidRDefault="00D31CB6" w:rsidP="00396417">
            <w:pPr>
              <w:rPr>
                <w:lang w:eastAsia="en-ZA"/>
              </w:rPr>
            </w:pPr>
            <w:r>
              <w:rPr>
                <w:lang w:eastAsia="en-ZA"/>
              </w:rPr>
              <w:t xml:space="preserve"> </w:t>
            </w:r>
          </w:p>
        </w:tc>
      </w:tr>
    </w:tbl>
    <w:p w14:paraId="31F32D01" w14:textId="77777777" w:rsidR="00AD1023" w:rsidRDefault="00AD1023" w:rsidP="00AD1023"/>
    <w:p w14:paraId="59123D07" w14:textId="77777777" w:rsidR="00AD1023" w:rsidRDefault="00AD1023" w:rsidP="00AD1023">
      <w:pPr>
        <w:pStyle w:val="MyFormAssmtHdg"/>
        <w:numPr>
          <w:ilvl w:val="0"/>
          <w:numId w:val="24"/>
        </w:numPr>
      </w:pPr>
      <w:bookmarkStart w:id="45" w:name="_Toc415428991"/>
      <w:bookmarkStart w:id="46" w:name="_Toc141609443"/>
      <w:r>
        <w:t>Formative Assessment</w:t>
      </w:r>
      <w:bookmarkEnd w:id="45"/>
      <w:r>
        <w:t xml:space="preserve"> </w:t>
      </w:r>
      <w:bookmarkEnd w:id="46"/>
    </w:p>
    <w:p w14:paraId="2BBC2231" w14:textId="77777777" w:rsidR="00AD1023" w:rsidRDefault="00AD1023" w:rsidP="00AD102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D1023" w14:paraId="06FFCD6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B7873CF" w14:textId="77777777" w:rsidR="00AD1023" w:rsidRDefault="00AD1023" w:rsidP="00396417">
            <w:pPr>
              <w:rPr>
                <w:lang w:eastAsia="en-ZA"/>
              </w:rPr>
            </w:pPr>
            <w:r>
              <w:rPr>
                <w:lang w:eastAsia="en-ZA"/>
              </w:rPr>
              <w:lastRenderedPageBreak/>
              <w:t xml:space="preserve">You want to place the tumble dryer under a shelf in the laundry.  The </w:t>
            </w:r>
            <w:proofErr w:type="gramStart"/>
            <w:r>
              <w:rPr>
                <w:lang w:eastAsia="en-ZA"/>
              </w:rPr>
              <w:t>height  of</w:t>
            </w:r>
            <w:proofErr w:type="gramEnd"/>
            <w:r>
              <w:rPr>
                <w:lang w:eastAsia="en-ZA"/>
              </w:rPr>
              <w:t xml:space="preserve"> the shelf is 900mm.  Will the tumble dryer fit under the shelf?</w:t>
            </w:r>
          </w:p>
        </w:tc>
      </w:tr>
      <w:tr w:rsidR="00AD1023" w14:paraId="4C00755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E76BB69" w14:textId="1B1A2CEF" w:rsidR="00AD1023" w:rsidRDefault="001D4A5F" w:rsidP="00396417">
            <w:pPr>
              <w:rPr>
                <w:lang w:eastAsia="en-ZA"/>
              </w:rPr>
            </w:pPr>
            <w:r>
              <w:rPr>
                <w:lang w:eastAsia="en-ZA"/>
              </w:rPr>
              <w:t xml:space="preserve"> </w:t>
            </w:r>
          </w:p>
        </w:tc>
      </w:tr>
    </w:tbl>
    <w:p w14:paraId="48A1C43F" w14:textId="77777777" w:rsidR="00AD1023" w:rsidRDefault="00AD1023" w:rsidP="00AD1023">
      <w:r>
        <w:t>Draw a front view of the tumble dryer with the door closed.  Make sure that your drawing is according to scale, with a ratio of 10:1.  If your drawing is not good enough or not right, do it over until you get it right.  You will need it for the assessment.  You do not have to draw the castors at the bottom of the tumble dryer.  The dimensions of the drawing are:</w:t>
      </w:r>
    </w:p>
    <w:p w14:paraId="00F28F97" w14:textId="77777777" w:rsidR="00AD1023" w:rsidRDefault="00AD1023" w:rsidP="00AD1023">
      <w:r>
        <w:t>Width: 60 mm</w:t>
      </w:r>
    </w:p>
    <w:p w14:paraId="747B3A24" w14:textId="77777777" w:rsidR="00AD1023" w:rsidRDefault="00AD1023" w:rsidP="00AD1023">
      <w:r>
        <w:t>Depth: 50 mm</w:t>
      </w:r>
    </w:p>
    <w:p w14:paraId="36727050" w14:textId="77777777" w:rsidR="00AD1023" w:rsidRDefault="00AD1023" w:rsidP="00AD1023">
      <w:r>
        <w:t>Height: 90 mm</w:t>
      </w:r>
    </w:p>
    <w:p w14:paraId="5F4B8E65" w14:textId="77777777" w:rsidR="00AD1023" w:rsidRDefault="00AD1023" w:rsidP="00AD1023">
      <w:r>
        <w:t>Door: 40 mm wide and 40 mm high and 20 mm from the bottom</w:t>
      </w:r>
    </w:p>
    <w:p w14:paraId="70A290A8" w14:textId="77777777" w:rsidR="00AD1023" w:rsidRDefault="00AD1023" w:rsidP="00AD1023">
      <w:r>
        <w:t>Front panel: 25 mm high and 60 mm wide</w:t>
      </w:r>
    </w:p>
    <w:p w14:paraId="27946050" w14:textId="77777777" w:rsidR="00AD1023" w:rsidRDefault="00AD1023" w:rsidP="00AD1023"/>
    <w:p w14:paraId="023FAA78" w14:textId="77777777" w:rsidR="00AD1023" w:rsidRDefault="00AD1023" w:rsidP="00AD1023">
      <w:pPr>
        <w:pStyle w:val="MyFormAssmtHdg"/>
        <w:numPr>
          <w:ilvl w:val="0"/>
          <w:numId w:val="24"/>
        </w:numPr>
      </w:pPr>
      <w:bookmarkStart w:id="47" w:name="_Toc415428992"/>
      <w:r>
        <w:t>Formative Assessment</w:t>
      </w:r>
      <w:bookmarkEnd w:id="47"/>
      <w:r>
        <w:t xml:space="preserve"> </w:t>
      </w:r>
    </w:p>
    <w:p w14:paraId="5F7B630E" w14:textId="77777777" w:rsidR="00AD1023" w:rsidRDefault="00AD1023" w:rsidP="00AD1023">
      <w:pPr>
        <w:rPr>
          <w:rStyle w:val="Strong"/>
        </w:rPr>
      </w:pPr>
      <w:r>
        <w:rPr>
          <w:rStyle w:val="Strong"/>
        </w:rPr>
        <w:t>Handout 4</w:t>
      </w:r>
    </w:p>
    <w:p w14:paraId="1B940966" w14:textId="77777777" w:rsidR="00AD1023" w:rsidRDefault="00AD1023" w:rsidP="00AD1023">
      <w:pPr>
        <w:pStyle w:val="ListBullet2"/>
        <w:rPr>
          <w:lang w:val="en-ZA"/>
        </w:rPr>
      </w:pPr>
      <w:r>
        <w:rPr>
          <w:lang w:val="en-ZA"/>
        </w:rPr>
        <w:t>Cut out the box in handout 4, follow the instructions above and make a box.</w:t>
      </w:r>
    </w:p>
    <w:p w14:paraId="19395B75" w14:textId="77777777" w:rsidR="00AD1023" w:rsidRDefault="00AD1023" w:rsidP="00AD1023">
      <w:pPr>
        <w:pStyle w:val="ListBullet2"/>
        <w:rPr>
          <w:lang w:val="en-ZA"/>
        </w:rPr>
      </w:pPr>
      <w:r>
        <w:rPr>
          <w:lang w:val="en-ZA"/>
        </w:rPr>
        <w:t>Measure the height, length and width of the box and write it down.</w:t>
      </w:r>
    </w:p>
    <w:p w14:paraId="48766355" w14:textId="77777777" w:rsidR="00AD1023" w:rsidRDefault="00AD1023" w:rsidP="00AD1023">
      <w:pPr>
        <w:pStyle w:val="ListBullet2"/>
        <w:rPr>
          <w:lang w:val="en-ZA"/>
        </w:rPr>
      </w:pPr>
      <w:r>
        <w:rPr>
          <w:lang w:val="en-ZA"/>
        </w:rPr>
        <w:t>Calculate the volume of the box.</w:t>
      </w:r>
    </w:p>
    <w:p w14:paraId="00CD86D4" w14:textId="77777777" w:rsidR="00AD1023" w:rsidRDefault="00AD1023" w:rsidP="00AD1023">
      <w:pPr>
        <w:pStyle w:val="ListBullet2"/>
        <w:rPr>
          <w:lang w:val="en-ZA"/>
        </w:rPr>
      </w:pPr>
      <w:r>
        <w:rPr>
          <w:lang w:val="en-ZA"/>
        </w:rPr>
        <w:t>Made a drawing of the finished box.</w:t>
      </w:r>
    </w:p>
    <w:p w14:paraId="67BA2969" w14:textId="77777777" w:rsidR="00AD1023" w:rsidRDefault="00AD1023" w:rsidP="00AD1023">
      <w:pPr>
        <w:pStyle w:val="ListBullet2"/>
      </w:pPr>
      <w:bookmarkStart w:id="48" w:name="_Toc141609445"/>
      <w:r>
        <w:t xml:space="preserve">Formative Assessment </w:t>
      </w:r>
      <w:bookmarkEnd w:id="48"/>
    </w:p>
    <w:p w14:paraId="6BD39C66" w14:textId="77777777" w:rsidR="00AD1023" w:rsidRPr="00F15D2D" w:rsidRDefault="00AD1023" w:rsidP="00AD1023">
      <w:pPr>
        <w:pStyle w:val="ListBullet2"/>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F14704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023F901" w14:textId="77777777" w:rsidR="00AD1023" w:rsidRDefault="00AD1023" w:rsidP="00396417">
            <w:pPr>
              <w:rPr>
                <w:lang w:val="en-ZA" w:eastAsia="en-ZA"/>
              </w:rPr>
            </w:pPr>
            <w:r>
              <w:rPr>
                <w:lang w:val="en-ZA" w:eastAsia="en-ZA"/>
              </w:rPr>
              <w:t xml:space="preserve">List at least three cities in </w:t>
            </w:r>
            <w:smartTag w:uri="urn:schemas-microsoft-com:office:smarttags" w:element="place">
              <w:smartTag w:uri="urn:schemas-microsoft-com:office:smarttags" w:element="country-region">
                <w:r>
                  <w:rPr>
                    <w:lang w:val="en-ZA" w:eastAsia="en-ZA"/>
                  </w:rPr>
                  <w:t>South Africa</w:t>
                </w:r>
              </w:smartTag>
            </w:smartTag>
            <w:r>
              <w:rPr>
                <w:lang w:val="en-ZA" w:eastAsia="en-ZA"/>
              </w:rPr>
              <w:t xml:space="preserve">: </w:t>
            </w:r>
          </w:p>
        </w:tc>
      </w:tr>
      <w:tr w:rsidR="00AD1023" w14:paraId="2F10A9E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E236618" w14:textId="3CDA0CE2" w:rsidR="00AD1023" w:rsidRDefault="00ED50F9" w:rsidP="00396417">
            <w:pPr>
              <w:pStyle w:val="Notes"/>
              <w:rPr>
                <w:lang w:val="en-ZA" w:eastAsia="en-ZA"/>
              </w:rPr>
            </w:pPr>
            <w:r>
              <w:rPr>
                <w:lang w:val="en-ZA" w:eastAsia="en-ZA"/>
              </w:rPr>
              <w:t xml:space="preserve"> </w:t>
            </w:r>
          </w:p>
        </w:tc>
      </w:tr>
      <w:tr w:rsidR="00AD1023" w14:paraId="763B43AA" w14:textId="77777777" w:rsidTr="00396417">
        <w:tc>
          <w:tcPr>
            <w:tcW w:w="9796" w:type="dxa"/>
            <w:tcBorders>
              <w:top w:val="single" w:sz="4" w:space="0" w:color="auto"/>
              <w:left w:val="single" w:sz="4" w:space="0" w:color="auto"/>
              <w:bottom w:val="single" w:sz="4" w:space="0" w:color="auto"/>
              <w:right w:val="single" w:sz="4" w:space="0" w:color="auto"/>
            </w:tcBorders>
          </w:tcPr>
          <w:p w14:paraId="2D53784F" w14:textId="77777777" w:rsidR="00AD1023" w:rsidRDefault="00AD1023" w:rsidP="00396417">
            <w:pPr>
              <w:pStyle w:val="Notes"/>
              <w:rPr>
                <w:lang w:val="en-ZA" w:eastAsia="en-ZA"/>
              </w:rPr>
            </w:pPr>
          </w:p>
        </w:tc>
      </w:tr>
      <w:tr w:rsidR="00AD1023" w14:paraId="40038068" w14:textId="77777777" w:rsidTr="00396417">
        <w:tc>
          <w:tcPr>
            <w:tcW w:w="9796" w:type="dxa"/>
            <w:tcBorders>
              <w:top w:val="single" w:sz="4" w:space="0" w:color="auto"/>
              <w:left w:val="single" w:sz="4" w:space="0" w:color="auto"/>
              <w:bottom w:val="single" w:sz="4" w:space="0" w:color="auto"/>
              <w:right w:val="single" w:sz="4" w:space="0" w:color="auto"/>
            </w:tcBorders>
          </w:tcPr>
          <w:p w14:paraId="5A9FD036" w14:textId="77777777" w:rsidR="00AD1023" w:rsidRDefault="00AD1023" w:rsidP="00396417">
            <w:pPr>
              <w:pStyle w:val="Notes"/>
              <w:rPr>
                <w:lang w:val="en-ZA" w:eastAsia="en-ZA"/>
              </w:rPr>
            </w:pPr>
          </w:p>
        </w:tc>
      </w:tr>
      <w:tr w:rsidR="00AD1023" w14:paraId="0699C84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161F8FC" w14:textId="77777777" w:rsidR="00AD1023" w:rsidRDefault="00AD1023" w:rsidP="00396417">
            <w:pPr>
              <w:rPr>
                <w:b/>
                <w:lang w:val="en-ZA" w:eastAsia="en-ZA"/>
              </w:rPr>
            </w:pPr>
            <w:r>
              <w:rPr>
                <w:lang w:val="en-ZA" w:eastAsia="en-ZA"/>
              </w:rPr>
              <w:t xml:space="preserve">Which cities have international </w:t>
            </w:r>
            <w:proofErr w:type="gramStart"/>
            <w:r>
              <w:rPr>
                <w:lang w:val="en-ZA" w:eastAsia="en-ZA"/>
              </w:rPr>
              <w:t>airports?:</w:t>
            </w:r>
            <w:proofErr w:type="gramEnd"/>
            <w:r>
              <w:rPr>
                <w:lang w:val="en-ZA" w:eastAsia="en-ZA"/>
              </w:rPr>
              <w:t xml:space="preserve"> </w:t>
            </w:r>
          </w:p>
        </w:tc>
      </w:tr>
      <w:tr w:rsidR="00AD1023" w14:paraId="509B4B0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4A4C80C" w14:textId="1D7777DA" w:rsidR="00AD1023" w:rsidRDefault="00ED50F9" w:rsidP="00396417">
            <w:pPr>
              <w:pStyle w:val="Notes"/>
              <w:rPr>
                <w:lang w:val="en-ZA" w:eastAsia="en-ZA"/>
              </w:rPr>
            </w:pPr>
            <w:r>
              <w:rPr>
                <w:lang w:val="en-ZA" w:eastAsia="en-ZA"/>
              </w:rPr>
              <w:t xml:space="preserve"> </w:t>
            </w:r>
          </w:p>
        </w:tc>
      </w:tr>
      <w:tr w:rsidR="00AD1023" w14:paraId="08003A83" w14:textId="77777777" w:rsidTr="00396417">
        <w:tc>
          <w:tcPr>
            <w:tcW w:w="9796" w:type="dxa"/>
            <w:tcBorders>
              <w:top w:val="single" w:sz="4" w:space="0" w:color="auto"/>
              <w:left w:val="single" w:sz="4" w:space="0" w:color="auto"/>
              <w:bottom w:val="single" w:sz="4" w:space="0" w:color="auto"/>
              <w:right w:val="single" w:sz="4" w:space="0" w:color="auto"/>
            </w:tcBorders>
          </w:tcPr>
          <w:p w14:paraId="709B11A1" w14:textId="77777777" w:rsidR="00AD1023" w:rsidRDefault="00AD1023" w:rsidP="00396417">
            <w:pPr>
              <w:pStyle w:val="Notes"/>
              <w:rPr>
                <w:lang w:val="en-ZA" w:eastAsia="en-ZA"/>
              </w:rPr>
            </w:pPr>
          </w:p>
        </w:tc>
      </w:tr>
      <w:tr w:rsidR="00AD1023" w14:paraId="7D1535B4" w14:textId="77777777" w:rsidTr="00396417">
        <w:tc>
          <w:tcPr>
            <w:tcW w:w="9796" w:type="dxa"/>
            <w:tcBorders>
              <w:top w:val="single" w:sz="4" w:space="0" w:color="auto"/>
              <w:left w:val="single" w:sz="4" w:space="0" w:color="auto"/>
              <w:bottom w:val="single" w:sz="4" w:space="0" w:color="auto"/>
              <w:right w:val="single" w:sz="4" w:space="0" w:color="auto"/>
            </w:tcBorders>
          </w:tcPr>
          <w:p w14:paraId="0BD17229" w14:textId="77777777" w:rsidR="00AD1023" w:rsidRDefault="00AD1023" w:rsidP="00396417">
            <w:pPr>
              <w:pStyle w:val="Notes"/>
              <w:rPr>
                <w:lang w:val="en-ZA" w:eastAsia="en-ZA"/>
              </w:rPr>
            </w:pPr>
          </w:p>
        </w:tc>
      </w:tr>
      <w:tr w:rsidR="00AD1023" w14:paraId="50EAE50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1BA3E0A" w14:textId="77777777" w:rsidR="00AD1023" w:rsidRDefault="00AD1023" w:rsidP="00396417">
            <w:pPr>
              <w:rPr>
                <w:b/>
                <w:lang w:val="en-ZA" w:eastAsia="en-ZA"/>
              </w:rPr>
            </w:pPr>
            <w:r>
              <w:rPr>
                <w:lang w:val="en-ZA" w:eastAsia="en-ZA"/>
              </w:rPr>
              <w:t xml:space="preserve">Name two countries that are located to the north of </w:t>
            </w:r>
            <w:smartTag w:uri="urn:schemas-microsoft-com:office:smarttags" w:element="place">
              <w:smartTag w:uri="urn:schemas-microsoft-com:office:smarttags" w:element="country-region">
                <w:r>
                  <w:rPr>
                    <w:lang w:val="en-ZA" w:eastAsia="en-ZA"/>
                  </w:rPr>
                  <w:t>South Africa</w:t>
                </w:r>
              </w:smartTag>
            </w:smartTag>
            <w:r>
              <w:rPr>
                <w:lang w:val="en-ZA" w:eastAsia="en-ZA"/>
              </w:rPr>
              <w:t xml:space="preserve">:  </w:t>
            </w:r>
          </w:p>
        </w:tc>
      </w:tr>
      <w:tr w:rsidR="00AD1023" w14:paraId="3DDBF3C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E60AD0F" w14:textId="54C47296" w:rsidR="00AD1023" w:rsidRDefault="00ED50F9" w:rsidP="00396417">
            <w:pPr>
              <w:pStyle w:val="Notes"/>
              <w:rPr>
                <w:lang w:val="en-ZA" w:eastAsia="en-ZA"/>
              </w:rPr>
            </w:pPr>
            <w:r>
              <w:rPr>
                <w:lang w:val="en-ZA" w:eastAsia="en-ZA"/>
              </w:rPr>
              <w:t xml:space="preserve"> </w:t>
            </w:r>
          </w:p>
        </w:tc>
      </w:tr>
      <w:tr w:rsidR="00AD1023" w14:paraId="1E1CB0CB" w14:textId="77777777" w:rsidTr="00396417">
        <w:tc>
          <w:tcPr>
            <w:tcW w:w="9796" w:type="dxa"/>
            <w:tcBorders>
              <w:top w:val="single" w:sz="4" w:space="0" w:color="auto"/>
              <w:left w:val="single" w:sz="4" w:space="0" w:color="auto"/>
              <w:bottom w:val="single" w:sz="4" w:space="0" w:color="auto"/>
              <w:right w:val="single" w:sz="4" w:space="0" w:color="auto"/>
            </w:tcBorders>
          </w:tcPr>
          <w:p w14:paraId="3A244FF8" w14:textId="77777777" w:rsidR="00AD1023" w:rsidRDefault="00AD1023" w:rsidP="00396417">
            <w:pPr>
              <w:pStyle w:val="Notes"/>
              <w:rPr>
                <w:lang w:val="en-ZA" w:eastAsia="en-ZA"/>
              </w:rPr>
            </w:pPr>
          </w:p>
        </w:tc>
      </w:tr>
      <w:tr w:rsidR="00AD1023" w14:paraId="0231B67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DB70B1A" w14:textId="77777777" w:rsidR="00AD1023" w:rsidRDefault="00AD1023" w:rsidP="00396417">
            <w:pPr>
              <w:rPr>
                <w:lang w:val="en-ZA" w:eastAsia="en-ZA"/>
              </w:rPr>
            </w:pPr>
            <w:r>
              <w:rPr>
                <w:lang w:val="en-ZA" w:eastAsia="en-ZA"/>
              </w:rPr>
              <w:lastRenderedPageBreak/>
              <w:t xml:space="preserve">South Africa encloses two other independent countries.  Name them:  </w:t>
            </w:r>
          </w:p>
        </w:tc>
      </w:tr>
      <w:tr w:rsidR="00AD1023" w14:paraId="613AD49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32D5A4" w14:textId="03C4F1B2" w:rsidR="00AD1023" w:rsidRDefault="00A759D6" w:rsidP="00396417">
            <w:pPr>
              <w:pStyle w:val="Notes"/>
              <w:rPr>
                <w:lang w:val="en-ZA" w:eastAsia="en-ZA"/>
              </w:rPr>
            </w:pPr>
            <w:r>
              <w:rPr>
                <w:lang w:val="en-ZA" w:eastAsia="en-ZA"/>
              </w:rPr>
              <w:t xml:space="preserve"> </w:t>
            </w:r>
          </w:p>
        </w:tc>
      </w:tr>
      <w:tr w:rsidR="00AD1023" w14:paraId="063B0139" w14:textId="77777777" w:rsidTr="00396417">
        <w:tc>
          <w:tcPr>
            <w:tcW w:w="9796" w:type="dxa"/>
            <w:tcBorders>
              <w:top w:val="single" w:sz="4" w:space="0" w:color="auto"/>
              <w:left w:val="single" w:sz="4" w:space="0" w:color="auto"/>
              <w:bottom w:val="single" w:sz="4" w:space="0" w:color="auto"/>
              <w:right w:val="single" w:sz="4" w:space="0" w:color="auto"/>
            </w:tcBorders>
          </w:tcPr>
          <w:p w14:paraId="28F97CF1" w14:textId="77777777" w:rsidR="00AD1023" w:rsidRDefault="00AD1023" w:rsidP="00396417">
            <w:pPr>
              <w:pStyle w:val="Notes"/>
              <w:rPr>
                <w:lang w:val="en-ZA" w:eastAsia="en-ZA"/>
              </w:rPr>
            </w:pPr>
          </w:p>
        </w:tc>
      </w:tr>
      <w:tr w:rsidR="00AD1023" w14:paraId="494D0B8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0AA88C1" w14:textId="77777777" w:rsidR="00AD1023" w:rsidRDefault="00AD1023" w:rsidP="00396417">
            <w:pPr>
              <w:rPr>
                <w:b/>
                <w:lang w:val="en-ZA" w:eastAsia="en-ZA"/>
              </w:rPr>
            </w:pPr>
            <w:r>
              <w:rPr>
                <w:lang w:val="en-ZA" w:eastAsia="en-ZA"/>
              </w:rPr>
              <w:t xml:space="preserve">One province is not named on the map, which province is this?  </w:t>
            </w:r>
          </w:p>
        </w:tc>
      </w:tr>
      <w:tr w:rsidR="00AD1023" w14:paraId="3326E9A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BC156AD" w14:textId="7D6D35E2" w:rsidR="00AD1023" w:rsidRDefault="00A759D6" w:rsidP="00396417">
            <w:pPr>
              <w:pStyle w:val="Notes"/>
              <w:rPr>
                <w:lang w:val="en-ZA" w:eastAsia="en-ZA"/>
              </w:rPr>
            </w:pPr>
            <w:r>
              <w:rPr>
                <w:lang w:val="en-ZA" w:eastAsia="en-ZA"/>
              </w:rPr>
              <w:t xml:space="preserve"> </w:t>
            </w:r>
          </w:p>
        </w:tc>
      </w:tr>
      <w:tr w:rsidR="00AD1023" w14:paraId="3BF1D88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6DDF44B" w14:textId="77777777" w:rsidR="00AD1023" w:rsidRDefault="00AD1023" w:rsidP="00396417">
            <w:pPr>
              <w:rPr>
                <w:lang w:val="en-ZA" w:eastAsia="en-ZA"/>
              </w:rPr>
            </w:pPr>
            <w:r>
              <w:rPr>
                <w:lang w:val="en-ZA" w:eastAsia="en-ZA"/>
              </w:rPr>
              <w:t xml:space="preserve">The names of two provinces are different to that quoted on the map. Give their old and new names. </w:t>
            </w:r>
          </w:p>
        </w:tc>
      </w:tr>
      <w:tr w:rsidR="00AD1023" w14:paraId="275832B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B423E2E" w14:textId="7D189E82" w:rsidR="00AD1023" w:rsidRDefault="00A759D6" w:rsidP="00396417">
            <w:pPr>
              <w:pStyle w:val="Notes"/>
              <w:rPr>
                <w:lang w:val="en-ZA" w:eastAsia="en-ZA"/>
              </w:rPr>
            </w:pPr>
            <w:r>
              <w:rPr>
                <w:lang w:val="en-ZA" w:eastAsia="en-ZA"/>
              </w:rPr>
              <w:t xml:space="preserve"> </w:t>
            </w:r>
          </w:p>
        </w:tc>
      </w:tr>
      <w:tr w:rsidR="00AD1023" w14:paraId="457B069A" w14:textId="77777777" w:rsidTr="00396417">
        <w:tc>
          <w:tcPr>
            <w:tcW w:w="9796" w:type="dxa"/>
            <w:tcBorders>
              <w:top w:val="single" w:sz="4" w:space="0" w:color="auto"/>
              <w:left w:val="single" w:sz="4" w:space="0" w:color="auto"/>
              <w:bottom w:val="single" w:sz="4" w:space="0" w:color="auto"/>
              <w:right w:val="single" w:sz="4" w:space="0" w:color="auto"/>
            </w:tcBorders>
          </w:tcPr>
          <w:p w14:paraId="7D9E85AC" w14:textId="77777777" w:rsidR="00AD1023" w:rsidRDefault="00AD1023" w:rsidP="00396417">
            <w:pPr>
              <w:pStyle w:val="Notes"/>
              <w:rPr>
                <w:lang w:val="en-ZA" w:eastAsia="en-ZA"/>
              </w:rPr>
            </w:pPr>
          </w:p>
        </w:tc>
      </w:tr>
    </w:tbl>
    <w:p w14:paraId="1BB92A2C" w14:textId="77777777" w:rsidR="00AD1023" w:rsidRPr="00F15D2D" w:rsidRDefault="00AD1023" w:rsidP="00AD1023">
      <w:pPr>
        <w:pStyle w:val="ListBullet2"/>
        <w:rPr>
          <w:lang w:val="en-ZA"/>
        </w:rPr>
      </w:pPr>
    </w:p>
    <w:p w14:paraId="2993A6DD" w14:textId="77777777" w:rsidR="00AD1023" w:rsidRPr="00F15D2D" w:rsidRDefault="00AD1023" w:rsidP="00AD1023">
      <w:pPr>
        <w:pStyle w:val="ListBullet2"/>
        <w:rPr>
          <w:lang w:val="en-ZA"/>
        </w:rPr>
      </w:pPr>
      <w:r w:rsidRPr="00F15D2D">
        <w:rPr>
          <w:lang w:val="en-ZA"/>
        </w:rPr>
        <w:br w:type="page"/>
      </w:r>
    </w:p>
    <w:p w14:paraId="20752DB3" w14:textId="77777777" w:rsidR="00AD1023" w:rsidRDefault="00AD1023" w:rsidP="00AD1023">
      <w:pPr>
        <w:pStyle w:val="MyFormAssmtHdg"/>
        <w:numPr>
          <w:ilvl w:val="0"/>
          <w:numId w:val="24"/>
        </w:numPr>
      </w:pPr>
      <w:bookmarkStart w:id="49" w:name="_Toc415428993"/>
      <w:r>
        <w:lastRenderedPageBreak/>
        <w:t>Formative Assessment</w:t>
      </w:r>
      <w:bookmarkEnd w:id="49"/>
      <w:r>
        <w:t xml:space="preserve"> </w:t>
      </w:r>
    </w:p>
    <w:p w14:paraId="4A66F575" w14:textId="77777777" w:rsidR="00AD1023" w:rsidRDefault="00AD1023" w:rsidP="00AD1023">
      <w:pPr>
        <w:rPr>
          <w:rStyle w:val="Strong"/>
        </w:rPr>
      </w:pPr>
      <w:r>
        <w:rPr>
          <w:rStyle w:val="Strong"/>
        </w:rPr>
        <w:t>Handout 4</w:t>
      </w:r>
    </w:p>
    <w:p w14:paraId="6AE363A4" w14:textId="77777777" w:rsidR="00AD1023" w:rsidRDefault="00AD1023" w:rsidP="00AD1023">
      <w:pPr>
        <w:pStyle w:val="ListBullet2"/>
        <w:rPr>
          <w:lang w:val="en-ZA"/>
        </w:rPr>
      </w:pPr>
      <w:r>
        <w:rPr>
          <w:lang w:val="en-ZA"/>
        </w:rPr>
        <w:t>Cut out the box in handout 4, follow the instructions above and make a box.</w:t>
      </w:r>
    </w:p>
    <w:p w14:paraId="30727820" w14:textId="77777777" w:rsidR="00AD1023" w:rsidRDefault="00AD1023" w:rsidP="00AD1023">
      <w:pPr>
        <w:pStyle w:val="ListBullet2"/>
        <w:rPr>
          <w:lang w:val="en-ZA"/>
        </w:rPr>
      </w:pPr>
      <w:r>
        <w:rPr>
          <w:lang w:val="en-ZA"/>
        </w:rPr>
        <w:t>Measure the height, length and width of the box and write it down.</w:t>
      </w:r>
    </w:p>
    <w:p w14:paraId="32772CAE" w14:textId="77777777" w:rsidR="00AD1023" w:rsidRDefault="00AD1023" w:rsidP="00AD1023">
      <w:pPr>
        <w:pStyle w:val="ListBullet2"/>
        <w:rPr>
          <w:lang w:val="en-ZA"/>
        </w:rPr>
      </w:pPr>
      <w:r>
        <w:rPr>
          <w:lang w:val="en-ZA"/>
        </w:rPr>
        <w:t>Calculate the volume of the box.</w:t>
      </w:r>
    </w:p>
    <w:p w14:paraId="20F9ECE0" w14:textId="77777777" w:rsidR="00AD1023" w:rsidRDefault="00AD1023" w:rsidP="00AD1023">
      <w:pPr>
        <w:pStyle w:val="ListBullet2"/>
        <w:rPr>
          <w:lang w:val="en-ZA"/>
        </w:rPr>
      </w:pPr>
      <w:r>
        <w:rPr>
          <w:lang w:val="en-ZA"/>
        </w:rPr>
        <w:t>Made a drawing of the finished box.</w:t>
      </w:r>
    </w:p>
    <w:p w14:paraId="2F0102CD" w14:textId="77777777" w:rsidR="00AD1023" w:rsidRDefault="00AD1023" w:rsidP="00AD1023">
      <w:pPr>
        <w:pStyle w:val="ListBullet2"/>
      </w:pPr>
      <w:r>
        <w:t xml:space="preserve">Formative Assessment </w:t>
      </w:r>
    </w:p>
    <w:p w14:paraId="54D53981" w14:textId="77777777" w:rsidR="00AD1023" w:rsidRPr="00F15D2D" w:rsidRDefault="00AD1023" w:rsidP="00AD1023">
      <w:pPr>
        <w:pStyle w:val="ListBullet2"/>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B4AB52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30BEB33" w14:textId="77777777" w:rsidR="00AD1023" w:rsidRDefault="00AD1023" w:rsidP="00396417">
            <w:pPr>
              <w:rPr>
                <w:lang w:val="en-ZA" w:eastAsia="en-ZA"/>
              </w:rPr>
            </w:pPr>
            <w:r>
              <w:rPr>
                <w:lang w:val="en-ZA" w:eastAsia="en-ZA"/>
              </w:rPr>
              <w:t xml:space="preserve">List at least three cities in </w:t>
            </w:r>
            <w:smartTag w:uri="urn:schemas-microsoft-com:office:smarttags" w:element="place">
              <w:smartTag w:uri="urn:schemas-microsoft-com:office:smarttags" w:element="country-region">
                <w:r>
                  <w:rPr>
                    <w:lang w:val="en-ZA" w:eastAsia="en-ZA"/>
                  </w:rPr>
                  <w:t>South Africa</w:t>
                </w:r>
              </w:smartTag>
            </w:smartTag>
            <w:r>
              <w:rPr>
                <w:lang w:val="en-ZA" w:eastAsia="en-ZA"/>
              </w:rPr>
              <w:t xml:space="preserve">: </w:t>
            </w:r>
          </w:p>
        </w:tc>
      </w:tr>
      <w:tr w:rsidR="00AD1023" w14:paraId="6678A26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C139646" w14:textId="1FCF66A7" w:rsidR="00AD1023" w:rsidRDefault="007B127C" w:rsidP="00396417">
            <w:pPr>
              <w:pStyle w:val="Notes"/>
              <w:rPr>
                <w:lang w:val="en-ZA" w:eastAsia="en-ZA"/>
              </w:rPr>
            </w:pPr>
            <w:r>
              <w:rPr>
                <w:lang w:val="en-ZA" w:eastAsia="en-ZA"/>
              </w:rPr>
              <w:t xml:space="preserve"> </w:t>
            </w:r>
          </w:p>
        </w:tc>
      </w:tr>
      <w:tr w:rsidR="00AD1023" w14:paraId="7AE01549" w14:textId="77777777" w:rsidTr="00396417">
        <w:tc>
          <w:tcPr>
            <w:tcW w:w="9796" w:type="dxa"/>
            <w:tcBorders>
              <w:top w:val="single" w:sz="4" w:space="0" w:color="auto"/>
              <w:left w:val="single" w:sz="4" w:space="0" w:color="auto"/>
              <w:bottom w:val="single" w:sz="4" w:space="0" w:color="auto"/>
              <w:right w:val="single" w:sz="4" w:space="0" w:color="auto"/>
            </w:tcBorders>
          </w:tcPr>
          <w:p w14:paraId="3CFAC18D" w14:textId="77777777" w:rsidR="00AD1023" w:rsidRDefault="00AD1023" w:rsidP="00396417">
            <w:pPr>
              <w:pStyle w:val="Notes"/>
              <w:rPr>
                <w:lang w:val="en-ZA" w:eastAsia="en-ZA"/>
              </w:rPr>
            </w:pPr>
          </w:p>
        </w:tc>
      </w:tr>
      <w:tr w:rsidR="00AD1023" w14:paraId="154DF38F" w14:textId="77777777" w:rsidTr="00396417">
        <w:tc>
          <w:tcPr>
            <w:tcW w:w="9796" w:type="dxa"/>
            <w:tcBorders>
              <w:top w:val="single" w:sz="4" w:space="0" w:color="auto"/>
              <w:left w:val="single" w:sz="4" w:space="0" w:color="auto"/>
              <w:bottom w:val="single" w:sz="4" w:space="0" w:color="auto"/>
              <w:right w:val="single" w:sz="4" w:space="0" w:color="auto"/>
            </w:tcBorders>
          </w:tcPr>
          <w:p w14:paraId="019D9446" w14:textId="77777777" w:rsidR="00AD1023" w:rsidRDefault="00AD1023" w:rsidP="00396417">
            <w:pPr>
              <w:pStyle w:val="Notes"/>
              <w:rPr>
                <w:lang w:val="en-ZA" w:eastAsia="en-ZA"/>
              </w:rPr>
            </w:pPr>
          </w:p>
        </w:tc>
      </w:tr>
      <w:tr w:rsidR="00AD1023" w14:paraId="1DFDB88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A857C48" w14:textId="77777777" w:rsidR="00AD1023" w:rsidRDefault="00AD1023" w:rsidP="00396417">
            <w:pPr>
              <w:rPr>
                <w:b/>
                <w:lang w:val="en-ZA" w:eastAsia="en-ZA"/>
              </w:rPr>
            </w:pPr>
            <w:r>
              <w:rPr>
                <w:lang w:val="en-ZA" w:eastAsia="en-ZA"/>
              </w:rPr>
              <w:t xml:space="preserve">Which cities have international </w:t>
            </w:r>
            <w:proofErr w:type="gramStart"/>
            <w:r>
              <w:rPr>
                <w:lang w:val="en-ZA" w:eastAsia="en-ZA"/>
              </w:rPr>
              <w:t>airports?:</w:t>
            </w:r>
            <w:proofErr w:type="gramEnd"/>
            <w:r>
              <w:rPr>
                <w:lang w:val="en-ZA" w:eastAsia="en-ZA"/>
              </w:rPr>
              <w:t xml:space="preserve"> </w:t>
            </w:r>
          </w:p>
        </w:tc>
      </w:tr>
      <w:tr w:rsidR="00AD1023" w14:paraId="5B6D619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99BDCAB" w14:textId="45C6EB40" w:rsidR="00AD1023" w:rsidRDefault="007B127C" w:rsidP="00396417">
            <w:pPr>
              <w:pStyle w:val="Notes"/>
              <w:rPr>
                <w:lang w:val="en-ZA" w:eastAsia="en-ZA"/>
              </w:rPr>
            </w:pPr>
            <w:r>
              <w:rPr>
                <w:lang w:val="en-ZA" w:eastAsia="en-ZA"/>
              </w:rPr>
              <w:t xml:space="preserve"> </w:t>
            </w:r>
          </w:p>
        </w:tc>
      </w:tr>
      <w:tr w:rsidR="00AD1023" w14:paraId="47963B5D" w14:textId="77777777" w:rsidTr="00396417">
        <w:tc>
          <w:tcPr>
            <w:tcW w:w="9796" w:type="dxa"/>
            <w:tcBorders>
              <w:top w:val="single" w:sz="4" w:space="0" w:color="auto"/>
              <w:left w:val="single" w:sz="4" w:space="0" w:color="auto"/>
              <w:bottom w:val="single" w:sz="4" w:space="0" w:color="auto"/>
              <w:right w:val="single" w:sz="4" w:space="0" w:color="auto"/>
            </w:tcBorders>
          </w:tcPr>
          <w:p w14:paraId="0E46A78B" w14:textId="77777777" w:rsidR="00AD1023" w:rsidRDefault="00AD1023" w:rsidP="00396417">
            <w:pPr>
              <w:pStyle w:val="Notes"/>
              <w:rPr>
                <w:lang w:val="en-ZA" w:eastAsia="en-ZA"/>
              </w:rPr>
            </w:pPr>
          </w:p>
        </w:tc>
      </w:tr>
      <w:tr w:rsidR="00AD1023" w14:paraId="11F9BB23" w14:textId="77777777" w:rsidTr="00396417">
        <w:tc>
          <w:tcPr>
            <w:tcW w:w="9796" w:type="dxa"/>
            <w:tcBorders>
              <w:top w:val="single" w:sz="4" w:space="0" w:color="auto"/>
              <w:left w:val="single" w:sz="4" w:space="0" w:color="auto"/>
              <w:bottom w:val="single" w:sz="4" w:space="0" w:color="auto"/>
              <w:right w:val="single" w:sz="4" w:space="0" w:color="auto"/>
            </w:tcBorders>
          </w:tcPr>
          <w:p w14:paraId="69703DA4" w14:textId="77777777" w:rsidR="00AD1023" w:rsidRDefault="00AD1023" w:rsidP="00396417">
            <w:pPr>
              <w:pStyle w:val="Notes"/>
              <w:rPr>
                <w:lang w:val="en-ZA" w:eastAsia="en-ZA"/>
              </w:rPr>
            </w:pPr>
          </w:p>
        </w:tc>
      </w:tr>
      <w:tr w:rsidR="00AD1023" w14:paraId="1A74545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48CD92D" w14:textId="77777777" w:rsidR="00AD1023" w:rsidRDefault="00AD1023" w:rsidP="00396417">
            <w:pPr>
              <w:rPr>
                <w:b/>
                <w:lang w:val="en-ZA" w:eastAsia="en-ZA"/>
              </w:rPr>
            </w:pPr>
            <w:r>
              <w:rPr>
                <w:lang w:val="en-ZA" w:eastAsia="en-ZA"/>
              </w:rPr>
              <w:t xml:space="preserve">Name two countries that are located to the north of </w:t>
            </w:r>
            <w:smartTag w:uri="urn:schemas-microsoft-com:office:smarttags" w:element="place">
              <w:smartTag w:uri="urn:schemas-microsoft-com:office:smarttags" w:element="country-region">
                <w:r>
                  <w:rPr>
                    <w:lang w:val="en-ZA" w:eastAsia="en-ZA"/>
                  </w:rPr>
                  <w:t>South Africa</w:t>
                </w:r>
              </w:smartTag>
            </w:smartTag>
            <w:r>
              <w:rPr>
                <w:lang w:val="en-ZA" w:eastAsia="en-ZA"/>
              </w:rPr>
              <w:t xml:space="preserve">:  </w:t>
            </w:r>
          </w:p>
        </w:tc>
      </w:tr>
      <w:tr w:rsidR="00AD1023" w14:paraId="735963D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BD3470B" w14:textId="3DD6749E" w:rsidR="00AD1023" w:rsidRDefault="007B127C" w:rsidP="00396417">
            <w:pPr>
              <w:pStyle w:val="Notes"/>
              <w:rPr>
                <w:lang w:val="en-ZA" w:eastAsia="en-ZA"/>
              </w:rPr>
            </w:pPr>
            <w:r>
              <w:rPr>
                <w:lang w:val="en-ZA" w:eastAsia="en-ZA"/>
              </w:rPr>
              <w:t xml:space="preserve"> </w:t>
            </w:r>
          </w:p>
        </w:tc>
      </w:tr>
      <w:tr w:rsidR="00AD1023" w14:paraId="36BB5453" w14:textId="77777777" w:rsidTr="00396417">
        <w:tc>
          <w:tcPr>
            <w:tcW w:w="9796" w:type="dxa"/>
            <w:tcBorders>
              <w:top w:val="single" w:sz="4" w:space="0" w:color="auto"/>
              <w:left w:val="single" w:sz="4" w:space="0" w:color="auto"/>
              <w:bottom w:val="single" w:sz="4" w:space="0" w:color="auto"/>
              <w:right w:val="single" w:sz="4" w:space="0" w:color="auto"/>
            </w:tcBorders>
          </w:tcPr>
          <w:p w14:paraId="4758DA4B" w14:textId="77777777" w:rsidR="00AD1023" w:rsidRDefault="00AD1023" w:rsidP="00396417">
            <w:pPr>
              <w:pStyle w:val="Notes"/>
              <w:rPr>
                <w:lang w:val="en-ZA" w:eastAsia="en-ZA"/>
              </w:rPr>
            </w:pPr>
          </w:p>
        </w:tc>
      </w:tr>
      <w:tr w:rsidR="00AD1023" w14:paraId="268238C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B9ECF44" w14:textId="77777777" w:rsidR="00AD1023" w:rsidRDefault="00AD1023" w:rsidP="00396417">
            <w:pPr>
              <w:rPr>
                <w:lang w:val="en-ZA" w:eastAsia="en-ZA"/>
              </w:rPr>
            </w:pPr>
            <w:r>
              <w:rPr>
                <w:lang w:val="en-ZA" w:eastAsia="en-ZA"/>
              </w:rPr>
              <w:t xml:space="preserve">South Africa encloses two other independent countries.  Name them:  </w:t>
            </w:r>
          </w:p>
        </w:tc>
      </w:tr>
      <w:tr w:rsidR="00AD1023" w14:paraId="49A1050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CC7D771" w14:textId="50C610B1" w:rsidR="00AD1023" w:rsidRDefault="007B127C" w:rsidP="00396417">
            <w:pPr>
              <w:pStyle w:val="Notes"/>
              <w:rPr>
                <w:lang w:val="en-ZA" w:eastAsia="en-ZA"/>
              </w:rPr>
            </w:pPr>
            <w:r>
              <w:rPr>
                <w:lang w:val="en-ZA" w:eastAsia="en-ZA"/>
              </w:rPr>
              <w:t xml:space="preserve"> </w:t>
            </w:r>
          </w:p>
        </w:tc>
      </w:tr>
      <w:tr w:rsidR="00AD1023" w14:paraId="4E18826F" w14:textId="77777777" w:rsidTr="00396417">
        <w:tc>
          <w:tcPr>
            <w:tcW w:w="9796" w:type="dxa"/>
            <w:tcBorders>
              <w:top w:val="single" w:sz="4" w:space="0" w:color="auto"/>
              <w:left w:val="single" w:sz="4" w:space="0" w:color="auto"/>
              <w:bottom w:val="single" w:sz="4" w:space="0" w:color="auto"/>
              <w:right w:val="single" w:sz="4" w:space="0" w:color="auto"/>
            </w:tcBorders>
          </w:tcPr>
          <w:p w14:paraId="4149FA6A" w14:textId="77777777" w:rsidR="00AD1023" w:rsidRDefault="00AD1023" w:rsidP="00396417">
            <w:pPr>
              <w:pStyle w:val="Notes"/>
              <w:rPr>
                <w:lang w:val="en-ZA" w:eastAsia="en-ZA"/>
              </w:rPr>
            </w:pPr>
          </w:p>
        </w:tc>
      </w:tr>
      <w:tr w:rsidR="00AD1023" w14:paraId="3BDF412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D50B292" w14:textId="77777777" w:rsidR="00AD1023" w:rsidRDefault="00AD1023" w:rsidP="00396417">
            <w:pPr>
              <w:rPr>
                <w:b/>
                <w:lang w:val="en-ZA" w:eastAsia="en-ZA"/>
              </w:rPr>
            </w:pPr>
            <w:r>
              <w:rPr>
                <w:lang w:val="en-ZA" w:eastAsia="en-ZA"/>
              </w:rPr>
              <w:t xml:space="preserve">One province is not named on the map, which province is this?  </w:t>
            </w:r>
          </w:p>
        </w:tc>
      </w:tr>
      <w:tr w:rsidR="00AD1023" w14:paraId="756090A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ED2BB18" w14:textId="691D4247" w:rsidR="00AD1023" w:rsidRDefault="007B127C" w:rsidP="00396417">
            <w:pPr>
              <w:pStyle w:val="Notes"/>
              <w:rPr>
                <w:lang w:val="en-ZA" w:eastAsia="en-ZA"/>
              </w:rPr>
            </w:pPr>
            <w:r>
              <w:rPr>
                <w:lang w:val="en-ZA" w:eastAsia="en-ZA"/>
              </w:rPr>
              <w:t xml:space="preserve"> </w:t>
            </w:r>
          </w:p>
        </w:tc>
      </w:tr>
      <w:tr w:rsidR="00AD1023" w14:paraId="2E3AE67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49B8B47" w14:textId="77777777" w:rsidR="00AD1023" w:rsidRDefault="00AD1023" w:rsidP="00396417">
            <w:pPr>
              <w:rPr>
                <w:lang w:val="en-ZA" w:eastAsia="en-ZA"/>
              </w:rPr>
            </w:pPr>
            <w:r>
              <w:rPr>
                <w:lang w:val="en-ZA" w:eastAsia="en-ZA"/>
              </w:rPr>
              <w:t xml:space="preserve">The names of two provinces are different to that quoted on the map. Give their old and new names. </w:t>
            </w:r>
          </w:p>
        </w:tc>
      </w:tr>
      <w:tr w:rsidR="00AD1023" w14:paraId="53FBFEB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41C126F" w14:textId="48DFA9F3" w:rsidR="00AD1023" w:rsidRDefault="007B127C" w:rsidP="00396417">
            <w:pPr>
              <w:pStyle w:val="Notes"/>
              <w:rPr>
                <w:lang w:val="en-ZA" w:eastAsia="en-ZA"/>
              </w:rPr>
            </w:pPr>
            <w:r>
              <w:rPr>
                <w:lang w:val="en-ZA" w:eastAsia="en-ZA"/>
              </w:rPr>
              <w:t xml:space="preserve"> </w:t>
            </w:r>
          </w:p>
        </w:tc>
      </w:tr>
      <w:tr w:rsidR="00AD1023" w14:paraId="1D5D72AD" w14:textId="77777777" w:rsidTr="00396417">
        <w:tc>
          <w:tcPr>
            <w:tcW w:w="9796" w:type="dxa"/>
            <w:tcBorders>
              <w:top w:val="single" w:sz="4" w:space="0" w:color="auto"/>
              <w:left w:val="single" w:sz="4" w:space="0" w:color="auto"/>
              <w:bottom w:val="single" w:sz="4" w:space="0" w:color="auto"/>
              <w:right w:val="single" w:sz="4" w:space="0" w:color="auto"/>
            </w:tcBorders>
          </w:tcPr>
          <w:p w14:paraId="0568B7BD" w14:textId="77777777" w:rsidR="00AD1023" w:rsidRDefault="00AD1023" w:rsidP="00396417">
            <w:pPr>
              <w:pStyle w:val="Notes"/>
              <w:rPr>
                <w:lang w:val="en-ZA" w:eastAsia="en-ZA"/>
              </w:rPr>
            </w:pPr>
          </w:p>
        </w:tc>
      </w:tr>
    </w:tbl>
    <w:p w14:paraId="25052659" w14:textId="77777777" w:rsidR="00AD1023" w:rsidRPr="00F15D2D" w:rsidRDefault="00AD1023" w:rsidP="00AD1023">
      <w:pPr>
        <w:pStyle w:val="ListBullet2"/>
        <w:rPr>
          <w:lang w:val="en-ZA"/>
        </w:rPr>
      </w:pPr>
    </w:p>
    <w:p w14:paraId="519CF375" w14:textId="77777777" w:rsidR="00AD1023" w:rsidRPr="00F15D2D" w:rsidRDefault="00AD1023" w:rsidP="00AD1023">
      <w:pPr>
        <w:pStyle w:val="ListBullet2"/>
        <w:rPr>
          <w:lang w:val="en-ZA"/>
        </w:rPr>
      </w:pPr>
      <w:r w:rsidRPr="00F15D2D">
        <w:rPr>
          <w:lang w:val="en-ZA"/>
        </w:rPr>
        <w:br w:type="page"/>
      </w:r>
    </w:p>
    <w:p w14:paraId="0D34A227" w14:textId="77777777" w:rsidR="00AD1023" w:rsidRDefault="00AD1023" w:rsidP="00AD1023">
      <w:pPr>
        <w:pStyle w:val="ListBullet2"/>
      </w:pPr>
      <w:bookmarkStart w:id="50" w:name="_Toc141609446"/>
      <w:r>
        <w:lastRenderedPageBreak/>
        <w:t xml:space="preserve">Formative Assessment </w:t>
      </w:r>
      <w:bookmarkEnd w:id="50"/>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B73C57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73D730F" w14:textId="77777777" w:rsidR="00AD1023" w:rsidRDefault="00AD1023" w:rsidP="00396417">
            <w:pPr>
              <w:ind w:left="10"/>
              <w:rPr>
                <w:lang w:eastAsia="en-ZA"/>
              </w:rPr>
            </w:pPr>
            <w:r>
              <w:rPr>
                <w:lang w:eastAsia="en-ZA"/>
              </w:rPr>
              <w:t>Refer to page 5 of handout 1 and give the GPS coordinates of the following locations:</w:t>
            </w:r>
          </w:p>
        </w:tc>
      </w:tr>
      <w:tr w:rsidR="00AD1023" w14:paraId="3324341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36B36DB" w14:textId="77777777" w:rsidR="00AD1023" w:rsidRDefault="00AD1023" w:rsidP="00396417">
            <w:pPr>
              <w:rPr>
                <w:lang w:val="en-ZA" w:eastAsia="en-ZA"/>
              </w:rPr>
            </w:pPr>
            <w:r>
              <w:rPr>
                <w:lang w:val="en-ZA" w:eastAsia="en-ZA"/>
              </w:rPr>
              <w:t xml:space="preserve">Corner of </w:t>
            </w:r>
            <w:proofErr w:type="spellStart"/>
            <w:smartTag w:uri="urn:schemas-microsoft-com:office:smarttags" w:element="Street">
              <w:smartTag w:uri="urn:schemas-microsoft-com:office:smarttags" w:element="address">
                <w:r>
                  <w:rPr>
                    <w:lang w:val="en-ZA" w:eastAsia="en-ZA"/>
                  </w:rPr>
                  <w:t>Bennit</w:t>
                </w:r>
                <w:proofErr w:type="spellEnd"/>
                <w:r>
                  <w:rPr>
                    <w:lang w:val="en-ZA" w:eastAsia="en-ZA"/>
                  </w:rPr>
                  <w:t xml:space="preserve"> Avenue</w:t>
                </w:r>
              </w:smartTag>
            </w:smartTag>
            <w:r>
              <w:rPr>
                <w:lang w:val="en-ZA" w:eastAsia="en-ZA"/>
              </w:rPr>
              <w:t xml:space="preserve"> and </w:t>
            </w:r>
            <w:smartTag w:uri="urn:schemas-microsoft-com:office:smarttags" w:element="Street">
              <w:smartTag w:uri="urn:schemas-microsoft-com:office:smarttags" w:element="address">
                <w:r>
                  <w:rPr>
                    <w:lang w:val="en-ZA" w:eastAsia="en-ZA"/>
                  </w:rPr>
                  <w:t>Farrar Street</w:t>
                </w:r>
              </w:smartTag>
            </w:smartTag>
            <w:r>
              <w:rPr>
                <w:lang w:val="en-ZA" w:eastAsia="en-ZA"/>
              </w:rPr>
              <w:t>:</w:t>
            </w:r>
          </w:p>
        </w:tc>
      </w:tr>
      <w:tr w:rsidR="00AD1023" w14:paraId="49CA90E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475E477" w14:textId="3A2ACFAE" w:rsidR="00AD1023" w:rsidRDefault="007B127C" w:rsidP="00396417">
            <w:pPr>
              <w:rPr>
                <w:lang w:val="en-ZA" w:eastAsia="en-ZA"/>
              </w:rPr>
            </w:pPr>
            <w:r>
              <w:rPr>
                <w:lang w:val="en-ZA" w:eastAsia="en-ZA"/>
              </w:rPr>
              <w:t xml:space="preserve"> </w:t>
            </w:r>
          </w:p>
        </w:tc>
      </w:tr>
      <w:tr w:rsidR="00AD1023" w14:paraId="1020649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B268745" w14:textId="77777777" w:rsidR="00AD1023" w:rsidRDefault="00AD1023" w:rsidP="00396417">
            <w:pPr>
              <w:rPr>
                <w:lang w:val="en-ZA" w:eastAsia="en-ZA"/>
              </w:rPr>
            </w:pPr>
            <w:r>
              <w:rPr>
                <w:lang w:val="en-ZA" w:eastAsia="en-ZA"/>
              </w:rPr>
              <w:t>Corner of Main Reef and Pretoria Roads</w:t>
            </w:r>
          </w:p>
        </w:tc>
      </w:tr>
      <w:tr w:rsidR="00AD1023" w14:paraId="6CD63866" w14:textId="77777777" w:rsidTr="00396417">
        <w:tc>
          <w:tcPr>
            <w:tcW w:w="9626" w:type="dxa"/>
            <w:tcBorders>
              <w:top w:val="single" w:sz="4" w:space="0" w:color="auto"/>
              <w:left w:val="single" w:sz="4" w:space="0" w:color="auto"/>
              <w:bottom w:val="single" w:sz="4" w:space="0" w:color="auto"/>
              <w:right w:val="single" w:sz="4" w:space="0" w:color="auto"/>
            </w:tcBorders>
          </w:tcPr>
          <w:p w14:paraId="45BFDEE1" w14:textId="77777777" w:rsidR="00AD1023" w:rsidRDefault="00AD1023" w:rsidP="00396417">
            <w:pPr>
              <w:rPr>
                <w:lang w:val="en-ZA" w:eastAsia="en-ZA"/>
              </w:rPr>
            </w:pPr>
          </w:p>
        </w:tc>
      </w:tr>
      <w:tr w:rsidR="00AD1023" w14:paraId="098100F4" w14:textId="77777777" w:rsidTr="00396417">
        <w:tc>
          <w:tcPr>
            <w:tcW w:w="9626" w:type="dxa"/>
            <w:tcBorders>
              <w:top w:val="single" w:sz="4" w:space="0" w:color="auto"/>
              <w:left w:val="single" w:sz="4" w:space="0" w:color="auto"/>
              <w:bottom w:val="single" w:sz="4" w:space="0" w:color="auto"/>
              <w:right w:val="single" w:sz="4" w:space="0" w:color="auto"/>
            </w:tcBorders>
          </w:tcPr>
          <w:p w14:paraId="713E9903" w14:textId="77777777" w:rsidR="00AD1023" w:rsidRDefault="00AD1023" w:rsidP="00396417">
            <w:pPr>
              <w:rPr>
                <w:lang w:val="en-ZA" w:eastAsia="en-ZA"/>
              </w:rPr>
            </w:pPr>
          </w:p>
        </w:tc>
      </w:tr>
      <w:tr w:rsidR="00AD1023" w14:paraId="7F46C55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50E43AB" w14:textId="77777777" w:rsidR="00AD1023" w:rsidRDefault="00AD1023" w:rsidP="00396417">
            <w:pPr>
              <w:rPr>
                <w:lang w:val="en-ZA" w:eastAsia="en-ZA"/>
              </w:rPr>
            </w:pPr>
            <w:r>
              <w:rPr>
                <w:lang w:val="en-ZA" w:eastAsia="en-ZA"/>
              </w:rPr>
              <w:t>Corner of Morgan and Gayle Roads</w:t>
            </w:r>
          </w:p>
        </w:tc>
      </w:tr>
      <w:tr w:rsidR="00AD1023" w14:paraId="7D9C1F0A" w14:textId="77777777" w:rsidTr="00396417">
        <w:tc>
          <w:tcPr>
            <w:tcW w:w="9626" w:type="dxa"/>
            <w:tcBorders>
              <w:top w:val="single" w:sz="4" w:space="0" w:color="auto"/>
              <w:left w:val="single" w:sz="4" w:space="0" w:color="auto"/>
              <w:bottom w:val="single" w:sz="4" w:space="0" w:color="auto"/>
              <w:right w:val="single" w:sz="4" w:space="0" w:color="auto"/>
            </w:tcBorders>
          </w:tcPr>
          <w:p w14:paraId="590DB315" w14:textId="77777777" w:rsidR="00AD1023" w:rsidRDefault="00AD1023" w:rsidP="00396417">
            <w:pPr>
              <w:rPr>
                <w:lang w:val="en-ZA" w:eastAsia="en-ZA"/>
              </w:rPr>
            </w:pPr>
          </w:p>
        </w:tc>
      </w:tr>
      <w:tr w:rsidR="00AD1023" w14:paraId="1BDBE562" w14:textId="77777777" w:rsidTr="00396417">
        <w:tc>
          <w:tcPr>
            <w:tcW w:w="9626" w:type="dxa"/>
            <w:tcBorders>
              <w:top w:val="single" w:sz="4" w:space="0" w:color="auto"/>
              <w:left w:val="single" w:sz="4" w:space="0" w:color="auto"/>
              <w:bottom w:val="single" w:sz="4" w:space="0" w:color="auto"/>
              <w:right w:val="single" w:sz="4" w:space="0" w:color="auto"/>
            </w:tcBorders>
          </w:tcPr>
          <w:p w14:paraId="695FD0D8" w14:textId="77777777" w:rsidR="00AD1023" w:rsidRDefault="00AD1023" w:rsidP="00396417">
            <w:pPr>
              <w:rPr>
                <w:lang w:val="en-ZA" w:eastAsia="en-ZA"/>
              </w:rPr>
            </w:pPr>
          </w:p>
        </w:tc>
      </w:tr>
    </w:tbl>
    <w:p w14:paraId="5DFB9E31" w14:textId="77777777" w:rsidR="00AD1023" w:rsidRDefault="00AD1023" w:rsidP="00AD1023">
      <w:pPr>
        <w:pStyle w:val="ListBullet2"/>
      </w:pPr>
    </w:p>
    <w:p w14:paraId="18F0A37B" w14:textId="77777777" w:rsidR="00AD1023" w:rsidRDefault="00AD1023" w:rsidP="00AD1023">
      <w:pPr>
        <w:pStyle w:val="ListBullet2"/>
      </w:pPr>
      <w:r>
        <w:br w:type="page"/>
      </w:r>
    </w:p>
    <w:p w14:paraId="62BC6BD1" w14:textId="77777777" w:rsidR="00AD1023" w:rsidRDefault="00AD1023" w:rsidP="00AD1023">
      <w:pPr>
        <w:pStyle w:val="MyFormAssmtHdg"/>
        <w:numPr>
          <w:ilvl w:val="0"/>
          <w:numId w:val="24"/>
        </w:numPr>
      </w:pPr>
      <w:bookmarkStart w:id="51" w:name="_Toc415428994"/>
      <w:r>
        <w:lastRenderedPageBreak/>
        <w:t>Formative Assessment</w:t>
      </w:r>
      <w:bookmarkEnd w:id="51"/>
      <w:r>
        <w:t xml:space="preserve"> </w:t>
      </w:r>
    </w:p>
    <w:p w14:paraId="71810B5D" w14:textId="77777777" w:rsidR="00AD1023" w:rsidRDefault="00AD1023" w:rsidP="00AD1023">
      <w:r>
        <w:t>Budgeting</w:t>
      </w:r>
    </w:p>
    <w:p w14:paraId="7E9DD1D6" w14:textId="77777777" w:rsidR="00AD1023" w:rsidRDefault="00AD1023" w:rsidP="00AD1023">
      <w:pPr>
        <w:pStyle w:val="ListBullet2"/>
        <w:rPr>
          <w:noProof/>
          <w:lang w:val="en-ZA"/>
        </w:rPr>
      </w:pPr>
      <w:r>
        <w:rPr>
          <w:noProof/>
          <w:lang w:val="en-ZA"/>
        </w:rPr>
        <w:t>In the estimate column, write down your expenses.</w:t>
      </w:r>
    </w:p>
    <w:p w14:paraId="0788040B" w14:textId="77777777" w:rsidR="00AD1023" w:rsidRDefault="00AD1023" w:rsidP="00AD1023">
      <w:pPr>
        <w:pStyle w:val="ListBullet2"/>
        <w:rPr>
          <w:noProof/>
          <w:lang w:val="en-ZA"/>
        </w:rPr>
      </w:pPr>
      <w:r>
        <w:rPr>
          <w:noProof/>
          <w:lang w:val="en-ZA"/>
        </w:rPr>
        <w:t>Write down your income.</w:t>
      </w:r>
    </w:p>
    <w:p w14:paraId="080FD2DF" w14:textId="77777777" w:rsidR="00AD1023" w:rsidRDefault="00AD1023" w:rsidP="00AD1023">
      <w:pPr>
        <w:pStyle w:val="ListBullet2"/>
        <w:rPr>
          <w:noProof/>
          <w:lang w:val="en-ZA"/>
        </w:rPr>
      </w:pPr>
      <w:r>
        <w:rPr>
          <w:noProof/>
          <w:lang w:val="en-ZA"/>
        </w:rPr>
        <w:t>Total your expenses.  Subtract this from your income</w:t>
      </w:r>
    </w:p>
    <w:p w14:paraId="62196351" w14:textId="2CE854F5" w:rsidR="00AD1023" w:rsidRDefault="00AD1023" w:rsidP="00AD1023">
      <w:pPr>
        <w:pStyle w:val="Notes"/>
      </w:pPr>
      <w:r>
        <w:t>The purpose of this exercise is to show learners how to budget</w:t>
      </w:r>
    </w:p>
    <w:p w14:paraId="0303FE02" w14:textId="77777777" w:rsidR="00AD1023" w:rsidRDefault="00AD1023" w:rsidP="00AD1023"/>
    <w:tbl>
      <w:tblPr>
        <w:tblW w:w="0" w:type="auto"/>
        <w:jc w:val="righ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2"/>
        <w:gridCol w:w="3519"/>
        <w:gridCol w:w="2018"/>
        <w:gridCol w:w="1909"/>
        <w:gridCol w:w="1882"/>
        <w:gridCol w:w="90"/>
      </w:tblGrid>
      <w:tr w:rsidR="00AD1023" w14:paraId="31C3500E" w14:textId="77777777" w:rsidTr="00396417">
        <w:trPr>
          <w:gridAfter w:val="1"/>
          <w:wAfter w:w="90" w:type="dxa"/>
          <w:cantSplit/>
          <w:jc w:val="right"/>
        </w:trPr>
        <w:tc>
          <w:tcPr>
            <w:tcW w:w="9360" w:type="dxa"/>
            <w:gridSpan w:val="5"/>
            <w:tcBorders>
              <w:top w:val="single" w:sz="12" w:space="0" w:color="auto"/>
              <w:left w:val="single" w:sz="12" w:space="0" w:color="auto"/>
              <w:bottom w:val="single" w:sz="12" w:space="0" w:color="auto"/>
              <w:right w:val="single" w:sz="12" w:space="0" w:color="auto"/>
            </w:tcBorders>
            <w:hideMark/>
          </w:tcPr>
          <w:p w14:paraId="4B345590" w14:textId="77777777" w:rsidR="00AD1023" w:rsidRDefault="00AD1023" w:rsidP="00396417">
            <w:pPr>
              <w:rPr>
                <w:b/>
                <w:lang w:eastAsia="en-ZA"/>
              </w:rPr>
            </w:pPr>
            <w:r>
              <w:rPr>
                <w:b/>
                <w:lang w:eastAsia="en-ZA"/>
              </w:rPr>
              <w:t>BUDGET</w:t>
            </w:r>
          </w:p>
        </w:tc>
      </w:tr>
      <w:tr w:rsidR="00AD1023" w14:paraId="687C4944"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hideMark/>
          </w:tcPr>
          <w:p w14:paraId="2CE2F24B" w14:textId="77777777" w:rsidR="00AD1023" w:rsidRDefault="00AD1023" w:rsidP="00396417">
            <w:pPr>
              <w:rPr>
                <w:b/>
                <w:lang w:eastAsia="en-ZA"/>
              </w:rPr>
            </w:pPr>
            <w:r>
              <w:rPr>
                <w:b/>
                <w:lang w:eastAsia="en-ZA"/>
              </w:rPr>
              <w:t>EXPENDITURE</w:t>
            </w:r>
          </w:p>
        </w:tc>
        <w:tc>
          <w:tcPr>
            <w:tcW w:w="2018" w:type="dxa"/>
            <w:tcBorders>
              <w:top w:val="single" w:sz="12" w:space="0" w:color="auto"/>
              <w:left w:val="single" w:sz="12" w:space="0" w:color="auto"/>
              <w:bottom w:val="single" w:sz="12" w:space="0" w:color="auto"/>
              <w:right w:val="single" w:sz="12" w:space="0" w:color="auto"/>
            </w:tcBorders>
            <w:hideMark/>
          </w:tcPr>
          <w:p w14:paraId="1975EC7C" w14:textId="77777777" w:rsidR="00AD1023" w:rsidRDefault="00AD1023" w:rsidP="00396417">
            <w:pPr>
              <w:rPr>
                <w:b/>
                <w:lang w:eastAsia="en-ZA"/>
              </w:rPr>
            </w:pPr>
            <w:r>
              <w:rPr>
                <w:b/>
                <w:lang w:eastAsia="en-ZA"/>
              </w:rPr>
              <w:t>ESTIMATE</w:t>
            </w:r>
          </w:p>
        </w:tc>
        <w:tc>
          <w:tcPr>
            <w:tcW w:w="1909" w:type="dxa"/>
            <w:tcBorders>
              <w:top w:val="single" w:sz="12" w:space="0" w:color="auto"/>
              <w:left w:val="single" w:sz="12" w:space="0" w:color="auto"/>
              <w:bottom w:val="single" w:sz="12" w:space="0" w:color="auto"/>
              <w:right w:val="single" w:sz="12" w:space="0" w:color="auto"/>
            </w:tcBorders>
            <w:hideMark/>
          </w:tcPr>
          <w:p w14:paraId="5BFDFE3A" w14:textId="77777777" w:rsidR="00AD1023" w:rsidRDefault="00AD1023" w:rsidP="00396417">
            <w:pPr>
              <w:rPr>
                <w:b/>
                <w:lang w:eastAsia="en-ZA"/>
              </w:rPr>
            </w:pPr>
            <w:r>
              <w:rPr>
                <w:b/>
                <w:lang w:eastAsia="en-ZA"/>
              </w:rPr>
              <w:t>ACTUAL</w:t>
            </w:r>
          </w:p>
        </w:tc>
        <w:tc>
          <w:tcPr>
            <w:tcW w:w="1882" w:type="dxa"/>
            <w:tcBorders>
              <w:top w:val="single" w:sz="12" w:space="0" w:color="auto"/>
              <w:left w:val="single" w:sz="12" w:space="0" w:color="auto"/>
              <w:bottom w:val="single" w:sz="12" w:space="0" w:color="auto"/>
              <w:right w:val="single" w:sz="12" w:space="0" w:color="auto"/>
            </w:tcBorders>
            <w:hideMark/>
          </w:tcPr>
          <w:p w14:paraId="3A0EE537" w14:textId="77777777" w:rsidR="00AD1023" w:rsidRDefault="00AD1023" w:rsidP="00396417">
            <w:pPr>
              <w:rPr>
                <w:b/>
                <w:lang w:eastAsia="en-ZA"/>
              </w:rPr>
            </w:pPr>
            <w:r>
              <w:rPr>
                <w:b/>
                <w:lang w:eastAsia="en-ZA"/>
              </w:rPr>
              <w:t>DATE PAID</w:t>
            </w:r>
          </w:p>
        </w:tc>
      </w:tr>
      <w:tr w:rsidR="00AD1023" w14:paraId="6479A127"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hideMark/>
          </w:tcPr>
          <w:p w14:paraId="0313B130" w14:textId="77777777" w:rsidR="00AD1023" w:rsidRDefault="00AD1023" w:rsidP="00396417">
            <w:pPr>
              <w:rPr>
                <w:b/>
                <w:lang w:eastAsia="en-ZA"/>
              </w:rPr>
            </w:pPr>
            <w:r>
              <w:rPr>
                <w:b/>
                <w:lang w:eastAsia="en-ZA"/>
              </w:rPr>
              <w:t>Fixed Expenditure</w:t>
            </w:r>
          </w:p>
        </w:tc>
        <w:tc>
          <w:tcPr>
            <w:tcW w:w="2018" w:type="dxa"/>
            <w:tcBorders>
              <w:top w:val="single" w:sz="12" w:space="0" w:color="auto"/>
              <w:left w:val="single" w:sz="12" w:space="0" w:color="auto"/>
              <w:bottom w:val="single" w:sz="12" w:space="0" w:color="auto"/>
              <w:right w:val="single" w:sz="12" w:space="0" w:color="auto"/>
            </w:tcBorders>
          </w:tcPr>
          <w:p w14:paraId="25813F1A"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6A5E98EB"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4A1D635C" w14:textId="77777777" w:rsidR="00AD1023" w:rsidRDefault="00AD1023" w:rsidP="00396417">
            <w:pPr>
              <w:rPr>
                <w:lang w:eastAsia="en-ZA"/>
              </w:rPr>
            </w:pPr>
          </w:p>
        </w:tc>
      </w:tr>
      <w:tr w:rsidR="00AD1023" w14:paraId="1083046E"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2928421E"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087D306D"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45B76990"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28599A59" w14:textId="77777777" w:rsidR="00AD1023" w:rsidRDefault="00AD1023" w:rsidP="00396417">
            <w:pPr>
              <w:rPr>
                <w:lang w:eastAsia="en-ZA"/>
              </w:rPr>
            </w:pPr>
          </w:p>
        </w:tc>
      </w:tr>
      <w:tr w:rsidR="00AD1023" w14:paraId="133005C1"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0D4D9701"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74A6A6D3"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385AE5F6"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1234EB35" w14:textId="77777777" w:rsidR="00AD1023" w:rsidRDefault="00AD1023" w:rsidP="00396417">
            <w:pPr>
              <w:rPr>
                <w:lang w:eastAsia="en-ZA"/>
              </w:rPr>
            </w:pPr>
          </w:p>
        </w:tc>
      </w:tr>
      <w:tr w:rsidR="00AD1023" w14:paraId="0A6FCB9A"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34598B1D"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6A3AB4BE"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6934DBBA"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2BDE4E55" w14:textId="77777777" w:rsidR="00AD1023" w:rsidRDefault="00AD1023" w:rsidP="00396417">
            <w:pPr>
              <w:rPr>
                <w:lang w:eastAsia="en-ZA"/>
              </w:rPr>
            </w:pPr>
          </w:p>
        </w:tc>
      </w:tr>
      <w:tr w:rsidR="00AD1023" w14:paraId="439B0077"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7DE299AD"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792E6DAB"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053221A6"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6F419FC3" w14:textId="77777777" w:rsidR="00AD1023" w:rsidRDefault="00AD1023" w:rsidP="00396417">
            <w:pPr>
              <w:rPr>
                <w:lang w:eastAsia="en-ZA"/>
              </w:rPr>
            </w:pPr>
          </w:p>
        </w:tc>
      </w:tr>
      <w:tr w:rsidR="00AD1023" w14:paraId="1C3C7969"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2C6D9C30"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040DB7CE"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1D510F90"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49CEC3DB" w14:textId="77777777" w:rsidR="00AD1023" w:rsidRDefault="00AD1023" w:rsidP="00396417">
            <w:pPr>
              <w:rPr>
                <w:lang w:eastAsia="en-ZA"/>
              </w:rPr>
            </w:pPr>
          </w:p>
        </w:tc>
      </w:tr>
      <w:tr w:rsidR="00AD1023" w14:paraId="088838AA"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hideMark/>
          </w:tcPr>
          <w:p w14:paraId="570A643F" w14:textId="77777777" w:rsidR="00AD1023" w:rsidRDefault="00AD1023" w:rsidP="00396417">
            <w:pPr>
              <w:rPr>
                <w:b/>
                <w:lang w:eastAsia="en-ZA"/>
              </w:rPr>
            </w:pPr>
            <w:r>
              <w:rPr>
                <w:b/>
                <w:lang w:eastAsia="en-ZA"/>
              </w:rPr>
              <w:t>Sub Total</w:t>
            </w:r>
          </w:p>
        </w:tc>
        <w:tc>
          <w:tcPr>
            <w:tcW w:w="2018" w:type="dxa"/>
            <w:tcBorders>
              <w:top w:val="single" w:sz="12" w:space="0" w:color="auto"/>
              <w:left w:val="single" w:sz="12" w:space="0" w:color="auto"/>
              <w:bottom w:val="single" w:sz="12" w:space="0" w:color="auto"/>
              <w:right w:val="single" w:sz="12" w:space="0" w:color="auto"/>
            </w:tcBorders>
          </w:tcPr>
          <w:p w14:paraId="44B49A15"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5F87DF42"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7A8CD9B0" w14:textId="77777777" w:rsidR="00AD1023" w:rsidRDefault="00AD1023" w:rsidP="00396417">
            <w:pPr>
              <w:rPr>
                <w:lang w:eastAsia="en-ZA"/>
              </w:rPr>
            </w:pPr>
          </w:p>
        </w:tc>
      </w:tr>
      <w:tr w:rsidR="00AD1023" w14:paraId="41886274"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hideMark/>
          </w:tcPr>
          <w:p w14:paraId="6CF291D2" w14:textId="77777777" w:rsidR="00AD1023" w:rsidRDefault="00AD1023" w:rsidP="00396417">
            <w:pPr>
              <w:rPr>
                <w:b/>
                <w:lang w:eastAsia="en-ZA"/>
              </w:rPr>
            </w:pPr>
            <w:r>
              <w:rPr>
                <w:b/>
                <w:lang w:eastAsia="en-ZA"/>
              </w:rPr>
              <w:t>Variable Expenditure</w:t>
            </w:r>
          </w:p>
        </w:tc>
        <w:tc>
          <w:tcPr>
            <w:tcW w:w="2018" w:type="dxa"/>
            <w:tcBorders>
              <w:top w:val="single" w:sz="12" w:space="0" w:color="auto"/>
              <w:left w:val="single" w:sz="12" w:space="0" w:color="auto"/>
              <w:bottom w:val="single" w:sz="12" w:space="0" w:color="auto"/>
              <w:right w:val="single" w:sz="12" w:space="0" w:color="auto"/>
            </w:tcBorders>
          </w:tcPr>
          <w:p w14:paraId="30D10ABE"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5E95F2C3"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398F1794" w14:textId="77777777" w:rsidR="00AD1023" w:rsidRDefault="00AD1023" w:rsidP="00396417">
            <w:pPr>
              <w:rPr>
                <w:lang w:eastAsia="en-ZA"/>
              </w:rPr>
            </w:pPr>
          </w:p>
        </w:tc>
      </w:tr>
      <w:tr w:rsidR="00AD1023" w14:paraId="00968CB1"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2835E63E"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36CE93CB"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2E08A039"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1BF77D81" w14:textId="77777777" w:rsidR="00AD1023" w:rsidRDefault="00AD1023" w:rsidP="00396417">
            <w:pPr>
              <w:rPr>
                <w:lang w:eastAsia="en-ZA"/>
              </w:rPr>
            </w:pPr>
          </w:p>
        </w:tc>
      </w:tr>
      <w:tr w:rsidR="00AD1023" w14:paraId="5D08198D"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2AA01913"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5AEEBF46"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142CCFD0"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162D2599" w14:textId="77777777" w:rsidR="00AD1023" w:rsidRDefault="00AD1023" w:rsidP="00396417">
            <w:pPr>
              <w:rPr>
                <w:lang w:eastAsia="en-ZA"/>
              </w:rPr>
            </w:pPr>
          </w:p>
        </w:tc>
      </w:tr>
      <w:tr w:rsidR="00AD1023" w14:paraId="483BD389" w14:textId="77777777" w:rsidTr="00396417">
        <w:trPr>
          <w:gridAfter w:val="1"/>
          <w:wAfter w:w="90" w:type="dxa"/>
          <w:jc w:val="right"/>
        </w:trPr>
        <w:tc>
          <w:tcPr>
            <w:tcW w:w="3551" w:type="dxa"/>
            <w:gridSpan w:val="2"/>
            <w:tcBorders>
              <w:top w:val="single" w:sz="12" w:space="0" w:color="auto"/>
              <w:left w:val="single" w:sz="12" w:space="0" w:color="auto"/>
              <w:bottom w:val="single" w:sz="12" w:space="0" w:color="auto"/>
              <w:right w:val="single" w:sz="12" w:space="0" w:color="auto"/>
            </w:tcBorders>
          </w:tcPr>
          <w:p w14:paraId="1AC90E31"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2E322AB8"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559DA22B"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1B6336D9" w14:textId="77777777" w:rsidR="00AD1023" w:rsidRDefault="00AD1023" w:rsidP="00396417">
            <w:pPr>
              <w:rPr>
                <w:lang w:eastAsia="en-ZA"/>
              </w:rPr>
            </w:pPr>
          </w:p>
        </w:tc>
      </w:tr>
      <w:tr w:rsidR="00AD1023" w14:paraId="700DB49A" w14:textId="77777777" w:rsidTr="00396417">
        <w:trPr>
          <w:gridBefore w:val="1"/>
          <w:gridAfter w:val="1"/>
          <w:wBefore w:w="32" w:type="dxa"/>
          <w:wAfter w:w="90" w:type="dxa"/>
          <w:jc w:val="right"/>
        </w:trPr>
        <w:tc>
          <w:tcPr>
            <w:tcW w:w="3519" w:type="dxa"/>
            <w:tcBorders>
              <w:top w:val="single" w:sz="12" w:space="0" w:color="auto"/>
              <w:left w:val="single" w:sz="12" w:space="0" w:color="auto"/>
              <w:bottom w:val="single" w:sz="12" w:space="0" w:color="auto"/>
              <w:right w:val="single" w:sz="12" w:space="0" w:color="auto"/>
            </w:tcBorders>
          </w:tcPr>
          <w:p w14:paraId="3A2F0B28"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39CBD5F3"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5BDB8BA4" w14:textId="77777777" w:rsidR="00AD1023" w:rsidRDefault="00AD1023" w:rsidP="00396417">
            <w:pPr>
              <w:rPr>
                <w:lang w:eastAsia="en-ZA"/>
              </w:rPr>
            </w:pPr>
          </w:p>
        </w:tc>
        <w:tc>
          <w:tcPr>
            <w:tcW w:w="1882" w:type="dxa"/>
            <w:tcBorders>
              <w:top w:val="single" w:sz="12" w:space="0" w:color="auto"/>
              <w:left w:val="single" w:sz="12" w:space="0" w:color="auto"/>
              <w:bottom w:val="single" w:sz="12" w:space="0" w:color="auto"/>
              <w:right w:val="single" w:sz="12" w:space="0" w:color="auto"/>
            </w:tcBorders>
          </w:tcPr>
          <w:p w14:paraId="1088ED8B" w14:textId="77777777" w:rsidR="00AD1023" w:rsidRDefault="00AD1023" w:rsidP="00396417">
            <w:pPr>
              <w:rPr>
                <w:lang w:eastAsia="en-ZA"/>
              </w:rPr>
            </w:pPr>
          </w:p>
        </w:tc>
      </w:tr>
      <w:tr w:rsidR="00AD1023" w14:paraId="57175103"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58D6603F"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333724BC"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6588FD96"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537553A9" w14:textId="77777777" w:rsidR="00AD1023" w:rsidRDefault="00AD1023" w:rsidP="00396417">
            <w:pPr>
              <w:rPr>
                <w:lang w:eastAsia="en-ZA"/>
              </w:rPr>
            </w:pPr>
          </w:p>
        </w:tc>
      </w:tr>
      <w:tr w:rsidR="00AD1023" w14:paraId="736EA384"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hideMark/>
          </w:tcPr>
          <w:p w14:paraId="348BB908" w14:textId="77777777" w:rsidR="00AD1023" w:rsidRDefault="00AD1023" w:rsidP="00396417">
            <w:pPr>
              <w:rPr>
                <w:b/>
                <w:lang w:eastAsia="en-ZA"/>
              </w:rPr>
            </w:pPr>
            <w:r>
              <w:rPr>
                <w:b/>
                <w:lang w:eastAsia="en-ZA"/>
              </w:rPr>
              <w:t>Sub Total</w:t>
            </w:r>
          </w:p>
        </w:tc>
        <w:tc>
          <w:tcPr>
            <w:tcW w:w="2018" w:type="dxa"/>
            <w:tcBorders>
              <w:top w:val="single" w:sz="12" w:space="0" w:color="auto"/>
              <w:left w:val="single" w:sz="12" w:space="0" w:color="auto"/>
              <w:bottom w:val="single" w:sz="12" w:space="0" w:color="auto"/>
              <w:right w:val="single" w:sz="12" w:space="0" w:color="auto"/>
            </w:tcBorders>
          </w:tcPr>
          <w:p w14:paraId="6F4632AF"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7313480D"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45C00AE4" w14:textId="77777777" w:rsidR="00AD1023" w:rsidRDefault="00AD1023" w:rsidP="00396417">
            <w:pPr>
              <w:rPr>
                <w:lang w:eastAsia="en-ZA"/>
              </w:rPr>
            </w:pPr>
          </w:p>
        </w:tc>
      </w:tr>
      <w:tr w:rsidR="00AD1023" w14:paraId="3DEB4522"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hideMark/>
          </w:tcPr>
          <w:p w14:paraId="76840539" w14:textId="77777777" w:rsidR="00AD1023" w:rsidRDefault="00AD1023" w:rsidP="00396417">
            <w:pPr>
              <w:rPr>
                <w:b/>
                <w:lang w:eastAsia="en-ZA"/>
              </w:rPr>
            </w:pPr>
            <w:r>
              <w:rPr>
                <w:b/>
                <w:lang w:eastAsia="en-ZA"/>
              </w:rPr>
              <w:t>Discretionary Expenditure</w:t>
            </w:r>
          </w:p>
        </w:tc>
        <w:tc>
          <w:tcPr>
            <w:tcW w:w="2018" w:type="dxa"/>
            <w:tcBorders>
              <w:top w:val="single" w:sz="12" w:space="0" w:color="auto"/>
              <w:left w:val="single" w:sz="12" w:space="0" w:color="auto"/>
              <w:bottom w:val="single" w:sz="12" w:space="0" w:color="auto"/>
              <w:right w:val="single" w:sz="12" w:space="0" w:color="auto"/>
            </w:tcBorders>
          </w:tcPr>
          <w:p w14:paraId="41C948BA"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61F7EC7F"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7F38B7AC" w14:textId="77777777" w:rsidR="00AD1023" w:rsidRDefault="00AD1023" w:rsidP="00396417">
            <w:pPr>
              <w:rPr>
                <w:lang w:eastAsia="en-ZA"/>
              </w:rPr>
            </w:pPr>
          </w:p>
        </w:tc>
      </w:tr>
      <w:tr w:rsidR="00AD1023" w14:paraId="5305E202"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05C808BD"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6603F6E7"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4123D741"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1705C291" w14:textId="77777777" w:rsidR="00AD1023" w:rsidRDefault="00AD1023" w:rsidP="00396417">
            <w:pPr>
              <w:rPr>
                <w:lang w:eastAsia="en-ZA"/>
              </w:rPr>
            </w:pPr>
          </w:p>
        </w:tc>
      </w:tr>
      <w:tr w:rsidR="00AD1023" w14:paraId="111116C9"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23BC3C72"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0767B377"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305C8BBC"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69698B47" w14:textId="77777777" w:rsidR="00AD1023" w:rsidRDefault="00AD1023" w:rsidP="00396417">
            <w:pPr>
              <w:rPr>
                <w:lang w:eastAsia="en-ZA"/>
              </w:rPr>
            </w:pPr>
          </w:p>
        </w:tc>
      </w:tr>
      <w:tr w:rsidR="00AD1023" w14:paraId="2F220555"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57A3D763"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438ADDE9"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41701188"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035D58BD" w14:textId="77777777" w:rsidR="00AD1023" w:rsidRDefault="00AD1023" w:rsidP="00396417">
            <w:pPr>
              <w:rPr>
                <w:lang w:eastAsia="en-ZA"/>
              </w:rPr>
            </w:pPr>
          </w:p>
        </w:tc>
      </w:tr>
      <w:tr w:rsidR="00AD1023" w14:paraId="3B99066D"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473349F9"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15A9A2DC"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27D99DC0"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6285A1B2" w14:textId="77777777" w:rsidR="00AD1023" w:rsidRDefault="00AD1023" w:rsidP="00396417">
            <w:pPr>
              <w:rPr>
                <w:lang w:eastAsia="en-ZA"/>
              </w:rPr>
            </w:pPr>
          </w:p>
        </w:tc>
      </w:tr>
      <w:tr w:rsidR="00AD1023" w14:paraId="12D920EF"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hideMark/>
          </w:tcPr>
          <w:p w14:paraId="7898587D" w14:textId="77777777" w:rsidR="00AD1023" w:rsidRDefault="00AD1023" w:rsidP="00396417">
            <w:pPr>
              <w:rPr>
                <w:b/>
                <w:lang w:eastAsia="en-ZA"/>
              </w:rPr>
            </w:pPr>
            <w:r>
              <w:rPr>
                <w:b/>
                <w:lang w:eastAsia="en-ZA"/>
              </w:rPr>
              <w:lastRenderedPageBreak/>
              <w:t>Sub Total</w:t>
            </w:r>
          </w:p>
        </w:tc>
        <w:tc>
          <w:tcPr>
            <w:tcW w:w="2018" w:type="dxa"/>
            <w:tcBorders>
              <w:top w:val="single" w:sz="12" w:space="0" w:color="auto"/>
              <w:left w:val="single" w:sz="12" w:space="0" w:color="auto"/>
              <w:bottom w:val="single" w:sz="12" w:space="0" w:color="auto"/>
              <w:right w:val="single" w:sz="12" w:space="0" w:color="auto"/>
            </w:tcBorders>
          </w:tcPr>
          <w:p w14:paraId="0787ABE6"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7ADA4D06"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23C9E168" w14:textId="77777777" w:rsidR="00AD1023" w:rsidRDefault="00AD1023" w:rsidP="00396417">
            <w:pPr>
              <w:rPr>
                <w:lang w:eastAsia="en-ZA"/>
              </w:rPr>
            </w:pPr>
          </w:p>
        </w:tc>
      </w:tr>
      <w:tr w:rsidR="00AD1023" w14:paraId="61F042CC"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2ED1359C"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2B0271C6"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17D37314"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25F277F2" w14:textId="77777777" w:rsidR="00AD1023" w:rsidRDefault="00AD1023" w:rsidP="00396417">
            <w:pPr>
              <w:rPr>
                <w:lang w:eastAsia="en-ZA"/>
              </w:rPr>
            </w:pPr>
          </w:p>
        </w:tc>
      </w:tr>
      <w:tr w:rsidR="00AD1023" w14:paraId="0132280B"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hideMark/>
          </w:tcPr>
          <w:p w14:paraId="593F7BAD" w14:textId="77777777" w:rsidR="00AD1023" w:rsidRDefault="00AD1023" w:rsidP="00396417">
            <w:pPr>
              <w:rPr>
                <w:b/>
                <w:lang w:eastAsia="en-ZA"/>
              </w:rPr>
            </w:pPr>
            <w:r>
              <w:rPr>
                <w:b/>
                <w:lang w:eastAsia="en-ZA"/>
              </w:rPr>
              <w:t>Unforeseen Costs</w:t>
            </w:r>
          </w:p>
        </w:tc>
        <w:tc>
          <w:tcPr>
            <w:tcW w:w="2018" w:type="dxa"/>
            <w:tcBorders>
              <w:top w:val="single" w:sz="12" w:space="0" w:color="auto"/>
              <w:left w:val="single" w:sz="12" w:space="0" w:color="auto"/>
              <w:bottom w:val="single" w:sz="12" w:space="0" w:color="auto"/>
              <w:right w:val="single" w:sz="12" w:space="0" w:color="auto"/>
            </w:tcBorders>
          </w:tcPr>
          <w:p w14:paraId="73788771"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71F0F3F5"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43CBEC39" w14:textId="77777777" w:rsidR="00AD1023" w:rsidRDefault="00AD1023" w:rsidP="00396417">
            <w:pPr>
              <w:rPr>
                <w:lang w:eastAsia="en-ZA"/>
              </w:rPr>
            </w:pPr>
          </w:p>
        </w:tc>
      </w:tr>
      <w:tr w:rsidR="00AD1023" w14:paraId="00672651"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tcPr>
          <w:p w14:paraId="7C36DF98" w14:textId="77777777" w:rsidR="00AD1023" w:rsidRDefault="00AD1023" w:rsidP="00396417">
            <w:pPr>
              <w:rPr>
                <w:lang w:eastAsia="en-ZA"/>
              </w:rPr>
            </w:pPr>
          </w:p>
        </w:tc>
        <w:tc>
          <w:tcPr>
            <w:tcW w:w="2018" w:type="dxa"/>
            <w:tcBorders>
              <w:top w:val="single" w:sz="12" w:space="0" w:color="auto"/>
              <w:left w:val="single" w:sz="12" w:space="0" w:color="auto"/>
              <w:bottom w:val="single" w:sz="12" w:space="0" w:color="auto"/>
              <w:right w:val="single" w:sz="12" w:space="0" w:color="auto"/>
            </w:tcBorders>
          </w:tcPr>
          <w:p w14:paraId="602CD3DD"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32C89E3A"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556AE1D9" w14:textId="77777777" w:rsidR="00AD1023" w:rsidRDefault="00AD1023" w:rsidP="00396417">
            <w:pPr>
              <w:rPr>
                <w:lang w:eastAsia="en-ZA"/>
              </w:rPr>
            </w:pPr>
          </w:p>
        </w:tc>
      </w:tr>
      <w:tr w:rsidR="00AD1023" w14:paraId="32056854" w14:textId="77777777" w:rsidTr="00396417">
        <w:trPr>
          <w:gridBefore w:val="1"/>
          <w:wBefore w:w="32" w:type="dxa"/>
          <w:jc w:val="right"/>
        </w:trPr>
        <w:tc>
          <w:tcPr>
            <w:tcW w:w="3519" w:type="dxa"/>
            <w:tcBorders>
              <w:top w:val="single" w:sz="12" w:space="0" w:color="auto"/>
              <w:left w:val="single" w:sz="12" w:space="0" w:color="auto"/>
              <w:bottom w:val="single" w:sz="12" w:space="0" w:color="auto"/>
              <w:right w:val="single" w:sz="12" w:space="0" w:color="auto"/>
            </w:tcBorders>
            <w:hideMark/>
          </w:tcPr>
          <w:p w14:paraId="103594CC" w14:textId="77777777" w:rsidR="00AD1023" w:rsidRDefault="00AD1023" w:rsidP="00396417">
            <w:pPr>
              <w:rPr>
                <w:b/>
                <w:lang w:eastAsia="en-ZA"/>
              </w:rPr>
            </w:pPr>
            <w:r>
              <w:rPr>
                <w:b/>
                <w:lang w:eastAsia="en-ZA"/>
              </w:rPr>
              <w:t>TOTAL EXPENDITURE</w:t>
            </w:r>
          </w:p>
        </w:tc>
        <w:tc>
          <w:tcPr>
            <w:tcW w:w="2018" w:type="dxa"/>
            <w:tcBorders>
              <w:top w:val="single" w:sz="12" w:space="0" w:color="auto"/>
              <w:left w:val="single" w:sz="12" w:space="0" w:color="auto"/>
              <w:bottom w:val="single" w:sz="12" w:space="0" w:color="auto"/>
              <w:right w:val="single" w:sz="12" w:space="0" w:color="auto"/>
            </w:tcBorders>
          </w:tcPr>
          <w:p w14:paraId="7299FF65" w14:textId="77777777" w:rsidR="00AD1023" w:rsidRDefault="00AD1023" w:rsidP="00396417">
            <w:pPr>
              <w:rPr>
                <w:lang w:eastAsia="en-ZA"/>
              </w:rPr>
            </w:pPr>
          </w:p>
        </w:tc>
        <w:tc>
          <w:tcPr>
            <w:tcW w:w="1909" w:type="dxa"/>
            <w:tcBorders>
              <w:top w:val="single" w:sz="12" w:space="0" w:color="auto"/>
              <w:left w:val="single" w:sz="12" w:space="0" w:color="auto"/>
              <w:bottom w:val="single" w:sz="12" w:space="0" w:color="auto"/>
              <w:right w:val="single" w:sz="12" w:space="0" w:color="auto"/>
            </w:tcBorders>
          </w:tcPr>
          <w:p w14:paraId="18E7B11F" w14:textId="77777777" w:rsidR="00AD1023" w:rsidRDefault="00AD1023" w:rsidP="00396417">
            <w:pPr>
              <w:rPr>
                <w:lang w:eastAsia="en-ZA"/>
              </w:rPr>
            </w:pPr>
          </w:p>
        </w:tc>
        <w:tc>
          <w:tcPr>
            <w:tcW w:w="1972" w:type="dxa"/>
            <w:gridSpan w:val="2"/>
            <w:tcBorders>
              <w:top w:val="single" w:sz="12" w:space="0" w:color="auto"/>
              <w:left w:val="single" w:sz="12" w:space="0" w:color="auto"/>
              <w:bottom w:val="single" w:sz="12" w:space="0" w:color="auto"/>
              <w:right w:val="single" w:sz="12" w:space="0" w:color="auto"/>
            </w:tcBorders>
          </w:tcPr>
          <w:p w14:paraId="0B82BFD1" w14:textId="77777777" w:rsidR="00AD1023" w:rsidRDefault="00AD1023" w:rsidP="00396417">
            <w:pPr>
              <w:rPr>
                <w:lang w:eastAsia="en-ZA"/>
              </w:rPr>
            </w:pPr>
          </w:p>
        </w:tc>
      </w:tr>
    </w:tbl>
    <w:p w14:paraId="14802939" w14:textId="77777777" w:rsidR="00AD1023" w:rsidRDefault="00AD1023" w:rsidP="00AD1023">
      <w:pPr>
        <w:rPr>
          <w:lang w:val="en-US"/>
        </w:rPr>
      </w:pPr>
    </w:p>
    <w:p w14:paraId="13BA26DB" w14:textId="77777777" w:rsidR="00AD1023" w:rsidRDefault="00AD1023" w:rsidP="00AD1023">
      <w:pPr>
        <w:pStyle w:val="MyFormAssmtHdg"/>
        <w:numPr>
          <w:ilvl w:val="0"/>
          <w:numId w:val="24"/>
        </w:numPr>
      </w:pPr>
      <w:bookmarkStart w:id="52" w:name="_Toc415428995"/>
      <w:r>
        <w:t>Formative Assessment</w:t>
      </w:r>
      <w:bookmarkEnd w:id="52"/>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057F246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7716D68" w14:textId="77777777" w:rsidR="00AD1023" w:rsidRDefault="00AD1023" w:rsidP="00396417">
            <w:pPr>
              <w:rPr>
                <w:lang w:eastAsia="en-ZA"/>
              </w:rPr>
            </w:pPr>
            <w:r>
              <w:rPr>
                <w:lang w:eastAsia="en-ZA"/>
              </w:rPr>
              <w:t xml:space="preserve">Sipho and Paulina earn a joint income of 12 000 per month.  If the bank is giving loans at 12% over 20 years, what size of bond will they qualify for?  </w:t>
            </w:r>
          </w:p>
        </w:tc>
      </w:tr>
      <w:tr w:rsidR="00AD1023" w14:paraId="499C2A2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9A4FD73" w14:textId="27F9A148" w:rsidR="00AD1023" w:rsidRDefault="00401B2E" w:rsidP="00396417">
            <w:pPr>
              <w:pStyle w:val="Notes"/>
              <w:rPr>
                <w:lang w:val="en-ZA" w:eastAsia="en-ZA"/>
              </w:rPr>
            </w:pPr>
            <w:r>
              <w:rPr>
                <w:lang w:val="en-ZA" w:eastAsia="en-ZA"/>
              </w:rPr>
              <w:t xml:space="preserve"> </w:t>
            </w:r>
          </w:p>
        </w:tc>
      </w:tr>
      <w:tr w:rsidR="00AD1023" w14:paraId="1FFA6F68" w14:textId="77777777" w:rsidTr="00396417">
        <w:tc>
          <w:tcPr>
            <w:tcW w:w="9796" w:type="dxa"/>
            <w:tcBorders>
              <w:top w:val="single" w:sz="4" w:space="0" w:color="auto"/>
              <w:left w:val="single" w:sz="4" w:space="0" w:color="auto"/>
              <w:bottom w:val="single" w:sz="4" w:space="0" w:color="auto"/>
              <w:right w:val="single" w:sz="4" w:space="0" w:color="auto"/>
            </w:tcBorders>
          </w:tcPr>
          <w:p w14:paraId="0709D9F0" w14:textId="77777777" w:rsidR="00AD1023" w:rsidRDefault="00AD1023" w:rsidP="00396417">
            <w:pPr>
              <w:rPr>
                <w:lang w:eastAsia="en-ZA"/>
              </w:rPr>
            </w:pPr>
          </w:p>
        </w:tc>
      </w:tr>
      <w:tr w:rsidR="00AD1023" w14:paraId="79E9891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590AA7E" w14:textId="77777777" w:rsidR="00AD1023" w:rsidRDefault="00AD1023" w:rsidP="00396417">
            <w:pPr>
              <w:rPr>
                <w:lang w:eastAsia="en-ZA"/>
              </w:rPr>
            </w:pPr>
            <w:r>
              <w:rPr>
                <w:lang w:eastAsia="en-ZA"/>
              </w:rPr>
              <w:t xml:space="preserve">Thomas has seen a beautiful house worth R220 000.  If the bank will grant him a loan at 15% over 20 years, what will his repayments be?  </w:t>
            </w:r>
          </w:p>
        </w:tc>
      </w:tr>
      <w:tr w:rsidR="00AD1023" w14:paraId="211D5F7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F3C8DEC" w14:textId="3D9664D5" w:rsidR="00AD1023" w:rsidRDefault="00401B2E" w:rsidP="00396417">
            <w:pPr>
              <w:pStyle w:val="Notes"/>
              <w:rPr>
                <w:lang w:val="en-ZA" w:eastAsia="en-ZA"/>
              </w:rPr>
            </w:pPr>
            <w:r>
              <w:rPr>
                <w:lang w:val="en-ZA" w:eastAsia="en-ZA"/>
              </w:rPr>
              <w:t xml:space="preserve"> </w:t>
            </w:r>
          </w:p>
        </w:tc>
      </w:tr>
      <w:tr w:rsidR="00AD1023" w14:paraId="38052839" w14:textId="77777777" w:rsidTr="00396417">
        <w:tc>
          <w:tcPr>
            <w:tcW w:w="9796" w:type="dxa"/>
            <w:tcBorders>
              <w:top w:val="single" w:sz="4" w:space="0" w:color="auto"/>
              <w:left w:val="single" w:sz="4" w:space="0" w:color="auto"/>
              <w:bottom w:val="single" w:sz="4" w:space="0" w:color="auto"/>
              <w:right w:val="single" w:sz="4" w:space="0" w:color="auto"/>
            </w:tcBorders>
          </w:tcPr>
          <w:p w14:paraId="7EE5268F" w14:textId="77777777" w:rsidR="00AD1023" w:rsidRDefault="00AD1023" w:rsidP="00396417">
            <w:pPr>
              <w:rPr>
                <w:lang w:eastAsia="en-ZA"/>
              </w:rPr>
            </w:pPr>
          </w:p>
        </w:tc>
      </w:tr>
      <w:tr w:rsidR="00AD1023" w14:paraId="3E4B6B7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8E4D851" w14:textId="77777777" w:rsidR="00AD1023" w:rsidRDefault="00AD1023" w:rsidP="00396417">
            <w:pPr>
              <w:rPr>
                <w:lang w:eastAsia="en-ZA"/>
              </w:rPr>
            </w:pPr>
            <w:r>
              <w:rPr>
                <w:lang w:eastAsia="en-ZA"/>
              </w:rPr>
              <w:t xml:space="preserve">How much more per month will Thomas have to pay in order to pay off the house in 10 </w:t>
            </w:r>
            <w:proofErr w:type="spellStart"/>
            <w:r>
              <w:rPr>
                <w:lang w:eastAsia="en-ZA"/>
              </w:rPr>
              <w:t>years time</w:t>
            </w:r>
            <w:proofErr w:type="spellEnd"/>
            <w:r>
              <w:rPr>
                <w:lang w:eastAsia="en-ZA"/>
              </w:rPr>
              <w:t xml:space="preserve">?  </w:t>
            </w:r>
          </w:p>
        </w:tc>
      </w:tr>
      <w:tr w:rsidR="00AD1023" w14:paraId="585AA39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E65F450" w14:textId="200079B0" w:rsidR="00AD1023" w:rsidRDefault="00401B2E" w:rsidP="00396417">
            <w:pPr>
              <w:pStyle w:val="Notes"/>
              <w:rPr>
                <w:lang w:val="en-ZA" w:eastAsia="en-ZA"/>
              </w:rPr>
            </w:pPr>
            <w:r>
              <w:rPr>
                <w:lang w:val="en-ZA" w:eastAsia="en-ZA"/>
              </w:rPr>
              <w:t xml:space="preserve"> </w:t>
            </w:r>
          </w:p>
        </w:tc>
      </w:tr>
      <w:tr w:rsidR="00AD1023" w14:paraId="1E54F19E" w14:textId="77777777" w:rsidTr="00396417">
        <w:tc>
          <w:tcPr>
            <w:tcW w:w="9796" w:type="dxa"/>
            <w:tcBorders>
              <w:top w:val="single" w:sz="4" w:space="0" w:color="auto"/>
              <w:left w:val="single" w:sz="4" w:space="0" w:color="auto"/>
              <w:bottom w:val="single" w:sz="4" w:space="0" w:color="auto"/>
              <w:right w:val="single" w:sz="4" w:space="0" w:color="auto"/>
            </w:tcBorders>
          </w:tcPr>
          <w:p w14:paraId="28429B84" w14:textId="77777777" w:rsidR="00AD1023" w:rsidRDefault="00AD1023" w:rsidP="00396417">
            <w:pPr>
              <w:rPr>
                <w:lang w:eastAsia="en-ZA"/>
              </w:rPr>
            </w:pPr>
          </w:p>
        </w:tc>
      </w:tr>
    </w:tbl>
    <w:p w14:paraId="3BC60BFF" w14:textId="77777777" w:rsidR="00AD1023" w:rsidRDefault="00AD1023" w:rsidP="00AD1023"/>
    <w:p w14:paraId="37C7080F" w14:textId="77777777" w:rsidR="00AD1023" w:rsidRDefault="00AD1023" w:rsidP="00AD1023">
      <w:pPr>
        <w:pStyle w:val="MyFormAssmtHdg"/>
        <w:numPr>
          <w:ilvl w:val="0"/>
          <w:numId w:val="24"/>
        </w:numPr>
      </w:pPr>
      <w:bookmarkStart w:id="53" w:name="_Toc415428996"/>
      <w:r>
        <w:t>Formative Assessment</w:t>
      </w:r>
      <w:bookmarkEnd w:id="53"/>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057D27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98CF9CB" w14:textId="77777777" w:rsidR="00AD1023" w:rsidRDefault="00AD1023" w:rsidP="00396417">
            <w:pPr>
              <w:rPr>
                <w:lang w:eastAsia="en-ZA"/>
              </w:rPr>
            </w:pPr>
            <w:r>
              <w:rPr>
                <w:lang w:eastAsia="en-ZA"/>
              </w:rPr>
              <w:t>Money required:</w:t>
            </w:r>
            <w:r>
              <w:rPr>
                <w:lang w:eastAsia="en-ZA"/>
              </w:rPr>
              <w:tab/>
            </w:r>
            <w:r>
              <w:rPr>
                <w:lang w:eastAsia="en-ZA"/>
              </w:rPr>
              <w:tab/>
            </w:r>
            <w:r>
              <w:rPr>
                <w:lang w:eastAsia="en-ZA"/>
              </w:rPr>
              <w:tab/>
            </w:r>
            <w:r>
              <w:rPr>
                <w:lang w:eastAsia="en-ZA"/>
              </w:rPr>
              <w:tab/>
            </w:r>
            <w:r>
              <w:rPr>
                <w:lang w:eastAsia="en-ZA"/>
              </w:rPr>
              <w:tab/>
              <w:t>R 10 000</w:t>
            </w:r>
          </w:p>
        </w:tc>
      </w:tr>
      <w:tr w:rsidR="00AD1023" w14:paraId="4D1EBDC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432D4E9" w14:textId="77777777" w:rsidR="00AD1023" w:rsidRDefault="00AD1023" w:rsidP="00396417">
            <w:pPr>
              <w:rPr>
                <w:lang w:eastAsia="en-ZA"/>
              </w:rPr>
            </w:pPr>
            <w:r>
              <w:rPr>
                <w:lang w:eastAsia="en-ZA"/>
              </w:rPr>
              <w:t>Interest rate:</w:t>
            </w:r>
            <w:r>
              <w:rPr>
                <w:lang w:eastAsia="en-ZA"/>
              </w:rPr>
              <w:tab/>
            </w:r>
            <w:r>
              <w:rPr>
                <w:lang w:eastAsia="en-ZA"/>
              </w:rPr>
              <w:tab/>
            </w:r>
            <w:r>
              <w:rPr>
                <w:lang w:eastAsia="en-ZA"/>
              </w:rPr>
              <w:tab/>
            </w:r>
            <w:r>
              <w:rPr>
                <w:lang w:eastAsia="en-ZA"/>
              </w:rPr>
              <w:tab/>
            </w:r>
            <w:r>
              <w:rPr>
                <w:lang w:eastAsia="en-ZA"/>
              </w:rPr>
              <w:tab/>
            </w:r>
            <w:r>
              <w:rPr>
                <w:lang w:eastAsia="en-ZA"/>
              </w:rPr>
              <w:tab/>
              <w:t>22,5%</w:t>
            </w:r>
          </w:p>
        </w:tc>
      </w:tr>
      <w:tr w:rsidR="00AD1023" w14:paraId="04325BD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F630137" w14:textId="77777777" w:rsidR="00AD1023" w:rsidRDefault="00AD1023" w:rsidP="00396417">
            <w:pPr>
              <w:rPr>
                <w:lang w:eastAsia="en-ZA"/>
              </w:rPr>
            </w:pPr>
            <w:proofErr w:type="spellStart"/>
            <w:r>
              <w:rPr>
                <w:lang w:eastAsia="en-ZA"/>
              </w:rPr>
              <w:t>Pay back</w:t>
            </w:r>
            <w:proofErr w:type="spellEnd"/>
            <w:r>
              <w:rPr>
                <w:lang w:eastAsia="en-ZA"/>
              </w:rPr>
              <w:t xml:space="preserve"> period:</w:t>
            </w:r>
            <w:r>
              <w:rPr>
                <w:lang w:eastAsia="en-ZA"/>
              </w:rPr>
              <w:tab/>
            </w:r>
            <w:r>
              <w:rPr>
                <w:lang w:eastAsia="en-ZA"/>
              </w:rPr>
              <w:tab/>
            </w:r>
            <w:r>
              <w:rPr>
                <w:lang w:eastAsia="en-ZA"/>
              </w:rPr>
              <w:tab/>
            </w:r>
            <w:r>
              <w:rPr>
                <w:lang w:eastAsia="en-ZA"/>
              </w:rPr>
              <w:tab/>
            </w:r>
            <w:r>
              <w:rPr>
                <w:lang w:eastAsia="en-ZA"/>
              </w:rPr>
              <w:tab/>
              <w:t>One Year</w:t>
            </w:r>
          </w:p>
        </w:tc>
      </w:tr>
      <w:tr w:rsidR="00AD1023" w14:paraId="32C7922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AFB3907" w14:textId="77777777" w:rsidR="00AD1023" w:rsidRDefault="00AD1023" w:rsidP="00396417">
            <w:pPr>
              <w:rPr>
                <w:lang w:eastAsia="en-ZA"/>
              </w:rPr>
            </w:pPr>
            <w:r>
              <w:rPr>
                <w:lang w:eastAsia="en-ZA"/>
              </w:rPr>
              <w:t>What is the interest in rand per month?</w:t>
            </w:r>
          </w:p>
        </w:tc>
      </w:tr>
      <w:tr w:rsidR="00AD1023" w14:paraId="6E8E064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D3F402F" w14:textId="093E74DE" w:rsidR="00AD1023" w:rsidRDefault="00401B2E" w:rsidP="00396417">
            <w:pPr>
              <w:rPr>
                <w:lang w:eastAsia="en-ZA"/>
              </w:rPr>
            </w:pPr>
            <w:r>
              <w:rPr>
                <w:lang w:eastAsia="en-ZA"/>
              </w:rPr>
              <w:t xml:space="preserve"> </w:t>
            </w:r>
          </w:p>
        </w:tc>
      </w:tr>
      <w:tr w:rsidR="00AD1023" w14:paraId="02C71D6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9934B93" w14:textId="392A7350" w:rsidR="00AD1023" w:rsidRDefault="00401B2E" w:rsidP="00396417">
            <w:pPr>
              <w:rPr>
                <w:lang w:eastAsia="en-ZA"/>
              </w:rPr>
            </w:pPr>
            <w:r>
              <w:rPr>
                <w:lang w:eastAsia="en-ZA"/>
              </w:rPr>
              <w:t xml:space="preserve"> </w:t>
            </w:r>
          </w:p>
        </w:tc>
      </w:tr>
      <w:tr w:rsidR="00AD1023" w14:paraId="6CC8EBB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BBF811C" w14:textId="27A20AB2" w:rsidR="00AD1023" w:rsidRDefault="00401B2E" w:rsidP="00396417">
            <w:pPr>
              <w:rPr>
                <w:lang w:eastAsia="en-ZA"/>
              </w:rPr>
            </w:pPr>
            <w:r>
              <w:rPr>
                <w:lang w:eastAsia="en-ZA"/>
              </w:rPr>
              <w:t xml:space="preserve"> </w:t>
            </w:r>
          </w:p>
        </w:tc>
      </w:tr>
      <w:tr w:rsidR="00AD1023" w14:paraId="013113A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3077C1B" w14:textId="0C23ECBA" w:rsidR="00AD1023" w:rsidRDefault="00401B2E" w:rsidP="00396417">
            <w:pPr>
              <w:pStyle w:val="Notes"/>
              <w:rPr>
                <w:lang w:val="en-ZA" w:eastAsia="en-ZA"/>
              </w:rPr>
            </w:pPr>
            <w:r>
              <w:rPr>
                <w:lang w:val="en-ZA" w:eastAsia="en-ZA"/>
              </w:rPr>
              <w:lastRenderedPageBreak/>
              <w:t xml:space="preserve"> </w:t>
            </w:r>
          </w:p>
        </w:tc>
      </w:tr>
      <w:tr w:rsidR="00AD1023" w14:paraId="0166807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2CC4456" w14:textId="77777777" w:rsidR="00AD1023" w:rsidRDefault="00AD1023" w:rsidP="00396417">
            <w:pPr>
              <w:rPr>
                <w:lang w:eastAsia="en-ZA"/>
              </w:rPr>
            </w:pPr>
            <w:r>
              <w:rPr>
                <w:lang w:eastAsia="en-ZA"/>
              </w:rPr>
              <w:t xml:space="preserve">What is the total interest payable over the </w:t>
            </w:r>
            <w:proofErr w:type="gramStart"/>
            <w:r>
              <w:rPr>
                <w:lang w:eastAsia="en-ZA"/>
              </w:rPr>
              <w:t>one year</w:t>
            </w:r>
            <w:proofErr w:type="gramEnd"/>
            <w:r>
              <w:rPr>
                <w:lang w:eastAsia="en-ZA"/>
              </w:rPr>
              <w:t xml:space="preserve"> period?</w:t>
            </w:r>
          </w:p>
        </w:tc>
      </w:tr>
      <w:tr w:rsidR="00AD1023" w14:paraId="2206675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8856F2A" w14:textId="22D730F6" w:rsidR="00AD1023" w:rsidRDefault="00401B2E" w:rsidP="00396417">
            <w:pPr>
              <w:pStyle w:val="Notes"/>
              <w:rPr>
                <w:lang w:val="en-ZA" w:eastAsia="en-ZA"/>
              </w:rPr>
            </w:pPr>
            <w:r>
              <w:rPr>
                <w:lang w:val="en-ZA" w:eastAsia="en-ZA"/>
              </w:rPr>
              <w:t xml:space="preserve"> </w:t>
            </w:r>
          </w:p>
        </w:tc>
      </w:tr>
      <w:tr w:rsidR="00AD1023" w14:paraId="6D9DA5F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AB645B8" w14:textId="77777777" w:rsidR="00AD1023" w:rsidRDefault="00AD1023" w:rsidP="00396417">
            <w:pPr>
              <w:rPr>
                <w:lang w:eastAsia="en-ZA"/>
              </w:rPr>
            </w:pPr>
            <w:r>
              <w:rPr>
                <w:lang w:eastAsia="en-ZA"/>
              </w:rPr>
              <w:t>What is the total monthly payment?</w:t>
            </w:r>
          </w:p>
        </w:tc>
      </w:tr>
      <w:tr w:rsidR="00AD1023" w14:paraId="1CD1F77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3F5EEAB" w14:textId="62F2D91E" w:rsidR="00AD1023" w:rsidRDefault="00401B2E" w:rsidP="00396417">
            <w:pPr>
              <w:pStyle w:val="Notes"/>
              <w:rPr>
                <w:lang w:val="en-ZA" w:eastAsia="en-ZA"/>
              </w:rPr>
            </w:pPr>
            <w:r>
              <w:rPr>
                <w:lang w:val="en-ZA" w:eastAsia="en-ZA"/>
              </w:rPr>
              <w:t xml:space="preserve"> </w:t>
            </w:r>
          </w:p>
        </w:tc>
      </w:tr>
      <w:tr w:rsidR="00AD1023" w14:paraId="5EDDF01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E0EF51B" w14:textId="77777777" w:rsidR="00AD1023" w:rsidRDefault="00AD1023" w:rsidP="00396417">
            <w:pPr>
              <w:rPr>
                <w:lang w:eastAsia="en-ZA"/>
              </w:rPr>
            </w:pPr>
            <w:r>
              <w:rPr>
                <w:lang w:eastAsia="en-ZA"/>
              </w:rPr>
              <w:t>What is the interest per month if the interest rate increases by another 1,5%?</w:t>
            </w:r>
          </w:p>
        </w:tc>
      </w:tr>
      <w:tr w:rsidR="00AD1023" w14:paraId="3FD9516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3506FAF" w14:textId="6A63C3E9" w:rsidR="00AD1023" w:rsidRDefault="00401B2E" w:rsidP="00396417">
            <w:pPr>
              <w:rPr>
                <w:lang w:eastAsia="en-ZA"/>
              </w:rPr>
            </w:pPr>
            <w:r>
              <w:rPr>
                <w:lang w:eastAsia="en-ZA"/>
              </w:rPr>
              <w:t xml:space="preserve"> </w:t>
            </w:r>
          </w:p>
        </w:tc>
      </w:tr>
      <w:tr w:rsidR="00AD1023" w14:paraId="56347DB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F15E666" w14:textId="408BE252" w:rsidR="00AD1023" w:rsidRDefault="00401B2E" w:rsidP="00396417">
            <w:pPr>
              <w:rPr>
                <w:lang w:eastAsia="en-ZA"/>
              </w:rPr>
            </w:pPr>
            <w:r>
              <w:rPr>
                <w:lang w:eastAsia="en-ZA"/>
              </w:rPr>
              <w:t xml:space="preserve"> </w:t>
            </w:r>
          </w:p>
        </w:tc>
      </w:tr>
      <w:tr w:rsidR="00AD1023" w14:paraId="29CAFE5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6C7CB32" w14:textId="3F6F2370" w:rsidR="00AD1023" w:rsidRDefault="00401B2E" w:rsidP="00396417">
            <w:pPr>
              <w:rPr>
                <w:lang w:eastAsia="en-ZA"/>
              </w:rPr>
            </w:pPr>
            <w:r>
              <w:rPr>
                <w:lang w:eastAsia="en-ZA"/>
              </w:rPr>
              <w:t xml:space="preserve"> </w:t>
            </w:r>
          </w:p>
        </w:tc>
      </w:tr>
      <w:tr w:rsidR="00AD1023" w14:paraId="0C8643A2" w14:textId="77777777" w:rsidTr="00401B2E">
        <w:trPr>
          <w:trHeight w:val="720"/>
        </w:trPr>
        <w:tc>
          <w:tcPr>
            <w:tcW w:w="9796" w:type="dxa"/>
            <w:tcBorders>
              <w:top w:val="single" w:sz="4" w:space="0" w:color="auto"/>
              <w:left w:val="single" w:sz="4" w:space="0" w:color="auto"/>
              <w:bottom w:val="single" w:sz="4" w:space="0" w:color="auto"/>
              <w:right w:val="single" w:sz="4" w:space="0" w:color="auto"/>
            </w:tcBorders>
            <w:hideMark/>
          </w:tcPr>
          <w:p w14:paraId="6B8C9D95" w14:textId="6EC5882C" w:rsidR="00AD1023" w:rsidRDefault="00401B2E" w:rsidP="00396417">
            <w:pPr>
              <w:pStyle w:val="Notes"/>
              <w:rPr>
                <w:lang w:val="en-ZA" w:eastAsia="en-ZA"/>
              </w:rPr>
            </w:pPr>
            <w:r>
              <w:rPr>
                <w:lang w:val="en-ZA" w:eastAsia="en-ZA"/>
              </w:rPr>
              <w:t xml:space="preserve"> </w:t>
            </w:r>
          </w:p>
        </w:tc>
      </w:tr>
      <w:tr w:rsidR="00AD1023" w14:paraId="694EB51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5DD63EA" w14:textId="77777777" w:rsidR="00AD1023" w:rsidRDefault="00AD1023" w:rsidP="00396417">
            <w:pPr>
              <w:rPr>
                <w:lang w:eastAsia="en-ZA"/>
              </w:rPr>
            </w:pPr>
            <w:r>
              <w:rPr>
                <w:lang w:eastAsia="en-ZA"/>
              </w:rPr>
              <w:t xml:space="preserve">What is the total interest payable over the </w:t>
            </w:r>
            <w:proofErr w:type="gramStart"/>
            <w:r>
              <w:rPr>
                <w:lang w:eastAsia="en-ZA"/>
              </w:rPr>
              <w:t>one year</w:t>
            </w:r>
            <w:proofErr w:type="gramEnd"/>
            <w:r>
              <w:rPr>
                <w:lang w:eastAsia="en-ZA"/>
              </w:rPr>
              <w:t xml:space="preserve"> period if the increase came into effect at the beginning of the seventh month?</w:t>
            </w:r>
          </w:p>
        </w:tc>
      </w:tr>
      <w:tr w:rsidR="00AD1023" w14:paraId="5533248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B8700B7" w14:textId="0B4D77A6" w:rsidR="00AD1023" w:rsidRDefault="00FF67CD" w:rsidP="00396417">
            <w:pPr>
              <w:rPr>
                <w:lang w:eastAsia="en-ZA"/>
              </w:rPr>
            </w:pPr>
            <w:r>
              <w:rPr>
                <w:lang w:eastAsia="en-ZA"/>
              </w:rPr>
              <w:t xml:space="preserve"> </w:t>
            </w:r>
          </w:p>
        </w:tc>
      </w:tr>
      <w:tr w:rsidR="00AD1023" w14:paraId="6122C09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60D23CA" w14:textId="72AC50EA" w:rsidR="00AD1023" w:rsidRDefault="00FF67CD" w:rsidP="00396417">
            <w:pPr>
              <w:rPr>
                <w:lang w:eastAsia="en-ZA"/>
              </w:rPr>
            </w:pPr>
            <w:r>
              <w:rPr>
                <w:lang w:eastAsia="en-ZA"/>
              </w:rPr>
              <w:t xml:space="preserve"> </w:t>
            </w:r>
          </w:p>
        </w:tc>
      </w:tr>
      <w:tr w:rsidR="00AD1023" w14:paraId="46604A3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D425FC2" w14:textId="0CE7D7C0" w:rsidR="00AD1023" w:rsidRDefault="00FF67CD" w:rsidP="00396417">
            <w:pPr>
              <w:rPr>
                <w:lang w:eastAsia="en-ZA"/>
              </w:rPr>
            </w:pPr>
            <w:r>
              <w:rPr>
                <w:lang w:eastAsia="en-ZA"/>
              </w:rPr>
              <w:t xml:space="preserve"> </w:t>
            </w:r>
          </w:p>
        </w:tc>
      </w:tr>
      <w:tr w:rsidR="00AD1023" w14:paraId="383A9BF7" w14:textId="77777777" w:rsidTr="00396417">
        <w:tc>
          <w:tcPr>
            <w:tcW w:w="9796" w:type="dxa"/>
            <w:tcBorders>
              <w:top w:val="single" w:sz="4" w:space="0" w:color="auto"/>
              <w:left w:val="single" w:sz="4" w:space="0" w:color="auto"/>
              <w:bottom w:val="single" w:sz="4" w:space="0" w:color="auto"/>
              <w:right w:val="single" w:sz="4" w:space="0" w:color="auto"/>
            </w:tcBorders>
          </w:tcPr>
          <w:p w14:paraId="770C681C" w14:textId="58B0C648" w:rsidR="00AD1023" w:rsidRDefault="00FF67CD" w:rsidP="00396417">
            <w:pPr>
              <w:pStyle w:val="Notes"/>
              <w:rPr>
                <w:lang w:val="en-ZA" w:eastAsia="en-ZA"/>
              </w:rPr>
            </w:pPr>
            <w:r>
              <w:rPr>
                <w:lang w:val="en-ZA" w:eastAsia="en-ZA"/>
              </w:rPr>
              <w:t xml:space="preserve"> </w:t>
            </w:r>
          </w:p>
          <w:p w14:paraId="32030098" w14:textId="77777777" w:rsidR="00AD1023" w:rsidRDefault="00AD1023" w:rsidP="00396417">
            <w:pPr>
              <w:rPr>
                <w:lang w:eastAsia="en-ZA"/>
              </w:rPr>
            </w:pPr>
          </w:p>
        </w:tc>
      </w:tr>
      <w:tr w:rsidR="00AD1023" w14:paraId="3BB0E85C" w14:textId="77777777" w:rsidTr="00396417">
        <w:tc>
          <w:tcPr>
            <w:tcW w:w="9796" w:type="dxa"/>
            <w:tcBorders>
              <w:top w:val="single" w:sz="4" w:space="0" w:color="auto"/>
              <w:left w:val="single" w:sz="4" w:space="0" w:color="auto"/>
              <w:bottom w:val="single" w:sz="4" w:space="0" w:color="auto"/>
              <w:right w:val="single" w:sz="4" w:space="0" w:color="auto"/>
            </w:tcBorders>
          </w:tcPr>
          <w:p w14:paraId="05F24E42" w14:textId="541A13A0" w:rsidR="00AD1023" w:rsidRDefault="00FF67CD" w:rsidP="00396417">
            <w:pPr>
              <w:pStyle w:val="Notes"/>
              <w:rPr>
                <w:lang w:val="en-ZA" w:eastAsia="en-ZA"/>
              </w:rPr>
            </w:pPr>
            <w:r>
              <w:rPr>
                <w:lang w:val="en-ZA" w:eastAsia="en-ZA"/>
              </w:rPr>
              <w:t xml:space="preserve"> </w:t>
            </w:r>
          </w:p>
        </w:tc>
      </w:tr>
    </w:tbl>
    <w:p w14:paraId="0CCED59C" w14:textId="77777777" w:rsidR="00AD1023" w:rsidRDefault="00AD1023" w:rsidP="00AD1023"/>
    <w:p w14:paraId="75E58062" w14:textId="77777777" w:rsidR="00AD1023" w:rsidRDefault="00AD1023" w:rsidP="00AD1023">
      <w:pPr>
        <w:pStyle w:val="MyFormAssmtHdg"/>
        <w:numPr>
          <w:ilvl w:val="0"/>
          <w:numId w:val="24"/>
        </w:numPr>
      </w:pPr>
      <w:bookmarkStart w:id="54" w:name="_Toc415428997"/>
      <w:r>
        <w:t>Formative Assessment</w:t>
      </w:r>
      <w:bookmarkEnd w:id="54"/>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116A15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07B3115" w14:textId="77777777" w:rsidR="00AD1023" w:rsidRDefault="00AD1023" w:rsidP="00396417">
            <w:pPr>
              <w:rPr>
                <w:lang w:eastAsia="en-ZA"/>
              </w:rPr>
            </w:pPr>
            <w:r>
              <w:rPr>
                <w:lang w:eastAsia="en-ZA"/>
              </w:rPr>
              <w:t xml:space="preserve">There are 95500 people living in </w:t>
            </w:r>
            <w:proofErr w:type="spellStart"/>
            <w:r>
              <w:rPr>
                <w:lang w:eastAsia="en-ZA"/>
              </w:rPr>
              <w:t>Mankwe</w:t>
            </w:r>
            <w:proofErr w:type="spellEnd"/>
            <w:r>
              <w:rPr>
                <w:lang w:eastAsia="en-ZA"/>
              </w:rPr>
              <w:t xml:space="preserve">.  The annual growth rate is </w:t>
            </w:r>
            <w:proofErr w:type="gramStart"/>
            <w:r>
              <w:rPr>
                <w:lang w:eastAsia="en-ZA"/>
              </w:rPr>
              <w:t>6.%</w:t>
            </w:r>
            <w:proofErr w:type="gramEnd"/>
            <w:r>
              <w:rPr>
                <w:lang w:eastAsia="en-ZA"/>
              </w:rPr>
              <w:t xml:space="preserve"> every year. What will the population of </w:t>
            </w:r>
            <w:proofErr w:type="spellStart"/>
            <w:r>
              <w:rPr>
                <w:lang w:eastAsia="en-ZA"/>
              </w:rPr>
              <w:t>Mankwe</w:t>
            </w:r>
            <w:proofErr w:type="spellEnd"/>
            <w:r>
              <w:rPr>
                <w:lang w:eastAsia="en-ZA"/>
              </w:rPr>
              <w:t xml:space="preserve"> be after 10 years? </w:t>
            </w:r>
          </w:p>
        </w:tc>
      </w:tr>
      <w:tr w:rsidR="00AD1023" w14:paraId="5CC9799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C3733C3" w14:textId="67CB6037" w:rsidR="00AD1023" w:rsidRDefault="00FF67CD" w:rsidP="00396417">
            <w:pPr>
              <w:pStyle w:val="Notes"/>
              <w:rPr>
                <w:lang w:val="en-ZA" w:eastAsia="en-ZA"/>
              </w:rPr>
            </w:pPr>
            <w:r>
              <w:rPr>
                <w:lang w:val="en-ZA" w:eastAsia="en-ZA"/>
              </w:rPr>
              <w:t xml:space="preserve"> </w:t>
            </w:r>
          </w:p>
        </w:tc>
      </w:tr>
      <w:tr w:rsidR="00AD1023" w14:paraId="00896E4F" w14:textId="77777777" w:rsidTr="00396417">
        <w:tc>
          <w:tcPr>
            <w:tcW w:w="9626" w:type="dxa"/>
            <w:tcBorders>
              <w:top w:val="single" w:sz="4" w:space="0" w:color="auto"/>
              <w:left w:val="single" w:sz="4" w:space="0" w:color="auto"/>
              <w:bottom w:val="single" w:sz="4" w:space="0" w:color="auto"/>
              <w:right w:val="single" w:sz="4" w:space="0" w:color="auto"/>
            </w:tcBorders>
          </w:tcPr>
          <w:p w14:paraId="3849C14D" w14:textId="77777777" w:rsidR="00AD1023" w:rsidRDefault="00AD1023" w:rsidP="00396417">
            <w:pPr>
              <w:rPr>
                <w:lang w:eastAsia="en-ZA"/>
              </w:rPr>
            </w:pPr>
          </w:p>
        </w:tc>
      </w:tr>
      <w:tr w:rsidR="00AD1023" w14:paraId="0B24153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3597D2E" w14:textId="77777777" w:rsidR="00AD1023" w:rsidRDefault="00AD1023" w:rsidP="00396417">
            <w:pPr>
              <w:rPr>
                <w:lang w:eastAsia="en-ZA"/>
              </w:rPr>
            </w:pPr>
            <w:r>
              <w:rPr>
                <w:lang w:eastAsia="en-ZA"/>
              </w:rPr>
              <w:t xml:space="preserve">You invest R678 for 12 year at a rate of 15.6%.  What would your returns be at the end of year 12? </w:t>
            </w:r>
          </w:p>
        </w:tc>
      </w:tr>
      <w:tr w:rsidR="00AD1023" w14:paraId="01F3988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24DE916" w14:textId="53AF5056" w:rsidR="00AD1023" w:rsidRDefault="00FF67CD" w:rsidP="00396417">
            <w:pPr>
              <w:pStyle w:val="Notes"/>
              <w:rPr>
                <w:lang w:val="en-ZA" w:eastAsia="en-ZA"/>
              </w:rPr>
            </w:pPr>
            <w:r>
              <w:rPr>
                <w:lang w:val="en-ZA" w:eastAsia="en-ZA"/>
              </w:rPr>
              <w:t xml:space="preserve"> </w:t>
            </w:r>
          </w:p>
        </w:tc>
      </w:tr>
      <w:tr w:rsidR="00AD1023" w14:paraId="17366488" w14:textId="77777777" w:rsidTr="00396417">
        <w:tc>
          <w:tcPr>
            <w:tcW w:w="9626" w:type="dxa"/>
            <w:tcBorders>
              <w:top w:val="single" w:sz="4" w:space="0" w:color="auto"/>
              <w:left w:val="single" w:sz="4" w:space="0" w:color="auto"/>
              <w:bottom w:val="single" w:sz="4" w:space="0" w:color="auto"/>
              <w:right w:val="single" w:sz="4" w:space="0" w:color="auto"/>
            </w:tcBorders>
          </w:tcPr>
          <w:p w14:paraId="792EE5E4" w14:textId="77777777" w:rsidR="00AD1023" w:rsidRDefault="00AD1023" w:rsidP="00396417">
            <w:pPr>
              <w:rPr>
                <w:lang w:eastAsia="en-ZA"/>
              </w:rPr>
            </w:pPr>
          </w:p>
        </w:tc>
      </w:tr>
    </w:tbl>
    <w:p w14:paraId="1CBB8402" w14:textId="77777777" w:rsidR="00AD1023" w:rsidRDefault="00AD1023" w:rsidP="00AD1023">
      <w:pPr>
        <w:pStyle w:val="MyFormAssmtHdg"/>
        <w:numPr>
          <w:ilvl w:val="0"/>
          <w:numId w:val="24"/>
        </w:numPr>
      </w:pPr>
      <w:bookmarkStart w:id="55" w:name="_Toc415428998"/>
      <w:r>
        <w:lastRenderedPageBreak/>
        <w:t>Formative Assessment</w:t>
      </w:r>
      <w:bookmarkEnd w:id="55"/>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5B987CB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0C408F5" w14:textId="77777777" w:rsidR="00AD1023" w:rsidRDefault="00AD1023" w:rsidP="00396417">
            <w:pPr>
              <w:rPr>
                <w:lang w:eastAsia="en-ZA"/>
              </w:rPr>
            </w:pPr>
            <w:r>
              <w:rPr>
                <w:lang w:eastAsia="en-ZA"/>
              </w:rPr>
              <w:t xml:space="preserve">Which of the following investments would be the most lucrative?  R500 invested for 10 year at 14% per </w:t>
            </w:r>
            <w:proofErr w:type="gramStart"/>
            <w:r>
              <w:rPr>
                <w:lang w:eastAsia="en-ZA"/>
              </w:rPr>
              <w:t xml:space="preserve">year,   </w:t>
            </w:r>
            <w:proofErr w:type="gramEnd"/>
            <w:r>
              <w:rPr>
                <w:lang w:eastAsia="en-ZA"/>
              </w:rPr>
              <w:t xml:space="preserve">compounded each semester. OR R500 invested for 10 year at 13,8% per </w:t>
            </w:r>
            <w:proofErr w:type="gramStart"/>
            <w:r>
              <w:rPr>
                <w:lang w:eastAsia="en-ZA"/>
              </w:rPr>
              <w:t>year,  compounded</w:t>
            </w:r>
            <w:proofErr w:type="gramEnd"/>
            <w:r>
              <w:rPr>
                <w:lang w:eastAsia="en-ZA"/>
              </w:rPr>
              <w:t xml:space="preserve"> each quarter?  </w:t>
            </w:r>
          </w:p>
        </w:tc>
      </w:tr>
      <w:tr w:rsidR="00AD1023" w14:paraId="193868C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3F6416B" w14:textId="1AD6B1A7" w:rsidR="00AD1023" w:rsidRDefault="00FF67CD" w:rsidP="00396417">
            <w:pPr>
              <w:pStyle w:val="Notes"/>
              <w:rPr>
                <w:lang w:val="en-ZA" w:eastAsia="en-ZA"/>
              </w:rPr>
            </w:pPr>
            <w:r>
              <w:rPr>
                <w:lang w:val="en-ZA" w:eastAsia="en-ZA"/>
              </w:rPr>
              <w:t xml:space="preserve"> </w:t>
            </w:r>
          </w:p>
        </w:tc>
      </w:tr>
      <w:tr w:rsidR="00AD1023" w14:paraId="60199E3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418A25D" w14:textId="77777777" w:rsidR="00AD1023" w:rsidRDefault="00AD1023" w:rsidP="00396417">
            <w:pPr>
              <w:rPr>
                <w:lang w:eastAsia="en-ZA"/>
              </w:rPr>
            </w:pPr>
            <w:r>
              <w:rPr>
                <w:lang w:eastAsia="en-ZA"/>
              </w:rPr>
              <w:t xml:space="preserve">An investor invests R500 for 5 year at 11, 5% per year, compounded yearly.  At the end of year 5 he invests an extra R5000 running for 5 more years at 12% per </w:t>
            </w:r>
            <w:proofErr w:type="spellStart"/>
            <w:r>
              <w:rPr>
                <w:lang w:eastAsia="en-ZA"/>
              </w:rPr>
              <w:t>yeaR</w:t>
            </w:r>
            <w:proofErr w:type="spellEnd"/>
            <w:r>
              <w:rPr>
                <w:lang w:eastAsia="en-ZA"/>
              </w:rPr>
              <w:t xml:space="preserve">, compounded quarterly. Calculate: the amount available after 5 years   </w:t>
            </w:r>
          </w:p>
        </w:tc>
      </w:tr>
      <w:tr w:rsidR="00AD1023" w14:paraId="68555D5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1D80C1C" w14:textId="36ABE511" w:rsidR="00AD1023" w:rsidRDefault="00FF67CD" w:rsidP="00396417">
            <w:pPr>
              <w:pStyle w:val="Notes"/>
              <w:rPr>
                <w:lang w:val="en-ZA" w:eastAsia="en-ZA"/>
              </w:rPr>
            </w:pPr>
            <w:r>
              <w:rPr>
                <w:lang w:val="en-ZA" w:eastAsia="en-ZA"/>
              </w:rPr>
              <w:t xml:space="preserve"> </w:t>
            </w:r>
          </w:p>
        </w:tc>
      </w:tr>
      <w:tr w:rsidR="00AD1023" w14:paraId="4CDBB1C1" w14:textId="77777777" w:rsidTr="00396417">
        <w:tc>
          <w:tcPr>
            <w:tcW w:w="9626" w:type="dxa"/>
            <w:tcBorders>
              <w:top w:val="single" w:sz="4" w:space="0" w:color="auto"/>
              <w:left w:val="single" w:sz="4" w:space="0" w:color="auto"/>
              <w:bottom w:val="single" w:sz="4" w:space="0" w:color="auto"/>
              <w:right w:val="single" w:sz="4" w:space="0" w:color="auto"/>
            </w:tcBorders>
          </w:tcPr>
          <w:p w14:paraId="2DEBDF21" w14:textId="77777777" w:rsidR="00AD1023" w:rsidRDefault="00AD1023" w:rsidP="00396417">
            <w:pPr>
              <w:pStyle w:val="Notes"/>
              <w:rPr>
                <w:lang w:val="en-ZA" w:eastAsia="en-ZA"/>
              </w:rPr>
            </w:pPr>
          </w:p>
        </w:tc>
      </w:tr>
      <w:tr w:rsidR="00AD1023" w14:paraId="478FF7C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33F1EDE" w14:textId="77777777" w:rsidR="00AD1023" w:rsidRDefault="00AD1023" w:rsidP="00396417">
            <w:pPr>
              <w:rPr>
                <w:lang w:eastAsia="en-ZA"/>
              </w:rPr>
            </w:pPr>
            <w:r>
              <w:rPr>
                <w:lang w:eastAsia="en-ZA"/>
              </w:rPr>
              <w:t xml:space="preserve">the amount to be re-invested at the beginning of year 6 </w:t>
            </w:r>
          </w:p>
        </w:tc>
      </w:tr>
      <w:tr w:rsidR="00AD1023" w14:paraId="68B90A9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9205710" w14:textId="681C2E45" w:rsidR="00AD1023" w:rsidRDefault="00FF67CD" w:rsidP="00396417">
            <w:pPr>
              <w:pStyle w:val="Notes"/>
              <w:rPr>
                <w:lang w:val="en-ZA" w:eastAsia="en-ZA"/>
              </w:rPr>
            </w:pPr>
            <w:r>
              <w:rPr>
                <w:lang w:val="en-ZA" w:eastAsia="en-ZA"/>
              </w:rPr>
              <w:t xml:space="preserve"> </w:t>
            </w:r>
          </w:p>
        </w:tc>
      </w:tr>
      <w:tr w:rsidR="00AD1023" w14:paraId="1E0A1EE4" w14:textId="77777777" w:rsidTr="00396417">
        <w:tc>
          <w:tcPr>
            <w:tcW w:w="9626" w:type="dxa"/>
            <w:tcBorders>
              <w:top w:val="single" w:sz="4" w:space="0" w:color="auto"/>
              <w:left w:val="single" w:sz="4" w:space="0" w:color="auto"/>
              <w:bottom w:val="single" w:sz="4" w:space="0" w:color="auto"/>
              <w:right w:val="single" w:sz="4" w:space="0" w:color="auto"/>
            </w:tcBorders>
          </w:tcPr>
          <w:p w14:paraId="1DD8B7A6" w14:textId="77777777" w:rsidR="00AD1023" w:rsidRDefault="00AD1023" w:rsidP="00396417">
            <w:pPr>
              <w:pStyle w:val="Notes"/>
              <w:rPr>
                <w:lang w:val="en-ZA" w:eastAsia="en-ZA"/>
              </w:rPr>
            </w:pPr>
          </w:p>
        </w:tc>
      </w:tr>
      <w:tr w:rsidR="00AD1023" w14:paraId="64FEBE65" w14:textId="77777777" w:rsidTr="00396417">
        <w:tc>
          <w:tcPr>
            <w:tcW w:w="9626" w:type="dxa"/>
            <w:tcBorders>
              <w:top w:val="single" w:sz="4" w:space="0" w:color="auto"/>
              <w:left w:val="single" w:sz="4" w:space="0" w:color="auto"/>
              <w:bottom w:val="single" w:sz="4" w:space="0" w:color="auto"/>
              <w:right w:val="single" w:sz="4" w:space="0" w:color="auto"/>
            </w:tcBorders>
          </w:tcPr>
          <w:p w14:paraId="054FE487" w14:textId="77777777" w:rsidR="00AD1023" w:rsidRDefault="00AD1023" w:rsidP="00396417">
            <w:pPr>
              <w:rPr>
                <w:lang w:eastAsia="en-ZA"/>
              </w:rPr>
            </w:pPr>
          </w:p>
        </w:tc>
      </w:tr>
      <w:tr w:rsidR="00AD1023" w14:paraId="4091B850" w14:textId="77777777" w:rsidTr="00396417">
        <w:tc>
          <w:tcPr>
            <w:tcW w:w="9626" w:type="dxa"/>
            <w:tcBorders>
              <w:top w:val="single" w:sz="4" w:space="0" w:color="auto"/>
              <w:left w:val="single" w:sz="4" w:space="0" w:color="auto"/>
              <w:bottom w:val="single" w:sz="4" w:space="0" w:color="auto"/>
              <w:right w:val="single" w:sz="4" w:space="0" w:color="auto"/>
            </w:tcBorders>
          </w:tcPr>
          <w:p w14:paraId="1BDB211B" w14:textId="77777777" w:rsidR="00AD1023" w:rsidRDefault="00AD1023" w:rsidP="00396417">
            <w:pPr>
              <w:rPr>
                <w:lang w:eastAsia="en-ZA"/>
              </w:rPr>
            </w:pPr>
          </w:p>
        </w:tc>
      </w:tr>
      <w:tr w:rsidR="00AD1023" w14:paraId="33265AF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158B50C" w14:textId="77777777" w:rsidR="00AD1023" w:rsidRDefault="00AD1023" w:rsidP="00396417">
            <w:pPr>
              <w:rPr>
                <w:lang w:eastAsia="en-ZA"/>
              </w:rPr>
            </w:pPr>
            <w:r>
              <w:rPr>
                <w:lang w:eastAsia="en-ZA"/>
              </w:rPr>
              <w:t xml:space="preserve">the final amount at the end of year 10. </w:t>
            </w:r>
          </w:p>
        </w:tc>
      </w:tr>
      <w:tr w:rsidR="00AD1023" w14:paraId="2063CEB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17D5647" w14:textId="462D71C6" w:rsidR="00AD1023" w:rsidRDefault="00FF67CD" w:rsidP="00396417">
            <w:pPr>
              <w:pStyle w:val="Notes"/>
              <w:rPr>
                <w:lang w:val="en-ZA" w:eastAsia="en-ZA"/>
              </w:rPr>
            </w:pPr>
            <w:r>
              <w:rPr>
                <w:lang w:val="en-ZA" w:eastAsia="en-ZA"/>
              </w:rPr>
              <w:t xml:space="preserve"> </w:t>
            </w:r>
          </w:p>
        </w:tc>
      </w:tr>
      <w:tr w:rsidR="00AD1023" w14:paraId="65AAF330" w14:textId="77777777" w:rsidTr="00396417">
        <w:tc>
          <w:tcPr>
            <w:tcW w:w="9626" w:type="dxa"/>
            <w:tcBorders>
              <w:top w:val="single" w:sz="4" w:space="0" w:color="auto"/>
              <w:left w:val="single" w:sz="4" w:space="0" w:color="auto"/>
              <w:bottom w:val="single" w:sz="4" w:space="0" w:color="auto"/>
              <w:right w:val="single" w:sz="4" w:space="0" w:color="auto"/>
            </w:tcBorders>
          </w:tcPr>
          <w:p w14:paraId="2FFF068C" w14:textId="77777777" w:rsidR="00AD1023" w:rsidRDefault="00AD1023" w:rsidP="00396417">
            <w:pPr>
              <w:rPr>
                <w:lang w:eastAsia="en-ZA"/>
              </w:rPr>
            </w:pPr>
          </w:p>
        </w:tc>
      </w:tr>
      <w:tr w:rsidR="00AD1023" w14:paraId="41B5330D" w14:textId="77777777" w:rsidTr="00396417">
        <w:tc>
          <w:tcPr>
            <w:tcW w:w="9626" w:type="dxa"/>
            <w:tcBorders>
              <w:top w:val="single" w:sz="4" w:space="0" w:color="auto"/>
              <w:left w:val="single" w:sz="4" w:space="0" w:color="auto"/>
              <w:bottom w:val="single" w:sz="4" w:space="0" w:color="auto"/>
              <w:right w:val="single" w:sz="4" w:space="0" w:color="auto"/>
            </w:tcBorders>
          </w:tcPr>
          <w:p w14:paraId="6A405978" w14:textId="77777777" w:rsidR="00AD1023" w:rsidRDefault="00AD1023" w:rsidP="00396417">
            <w:pPr>
              <w:rPr>
                <w:lang w:eastAsia="en-ZA"/>
              </w:rPr>
            </w:pPr>
          </w:p>
        </w:tc>
      </w:tr>
      <w:tr w:rsidR="00AD1023" w14:paraId="0AD9627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F74471F" w14:textId="77777777" w:rsidR="00AD1023" w:rsidRDefault="00AD1023" w:rsidP="00396417">
            <w:pPr>
              <w:rPr>
                <w:lang w:eastAsia="en-ZA"/>
              </w:rPr>
            </w:pPr>
            <w:r>
              <w:rPr>
                <w:lang w:eastAsia="en-ZA"/>
              </w:rPr>
              <w:t xml:space="preserve">A father wants to have R16 000 available for his </w:t>
            </w:r>
            <w:proofErr w:type="gramStart"/>
            <w:r>
              <w:rPr>
                <w:lang w:eastAsia="en-ZA"/>
              </w:rPr>
              <w:t>sons</w:t>
            </w:r>
            <w:proofErr w:type="gramEnd"/>
            <w:r>
              <w:rPr>
                <w:lang w:eastAsia="en-ZA"/>
              </w:rPr>
              <w:t xml:space="preserve"> education on his 18th birthday.  Calculate the amount he must invest on his son’s 10th birthday at 14% compounded interest? 1164.19</w:t>
            </w:r>
          </w:p>
        </w:tc>
      </w:tr>
      <w:tr w:rsidR="00AD1023" w14:paraId="10EF5BC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0A2CF16" w14:textId="403B8CCE" w:rsidR="00AD1023" w:rsidRDefault="00FF67CD" w:rsidP="00396417">
            <w:pPr>
              <w:pStyle w:val="Notes"/>
              <w:rPr>
                <w:lang w:val="en-ZA" w:eastAsia="en-ZA"/>
              </w:rPr>
            </w:pPr>
            <w:r>
              <w:rPr>
                <w:lang w:val="en-ZA" w:eastAsia="en-ZA"/>
              </w:rPr>
              <w:t xml:space="preserve"> </w:t>
            </w:r>
          </w:p>
        </w:tc>
      </w:tr>
      <w:tr w:rsidR="00AD1023" w14:paraId="12FBAEDA" w14:textId="77777777" w:rsidTr="00396417">
        <w:tc>
          <w:tcPr>
            <w:tcW w:w="9626" w:type="dxa"/>
            <w:tcBorders>
              <w:top w:val="single" w:sz="4" w:space="0" w:color="auto"/>
              <w:left w:val="single" w:sz="4" w:space="0" w:color="auto"/>
              <w:bottom w:val="single" w:sz="4" w:space="0" w:color="auto"/>
              <w:right w:val="single" w:sz="4" w:space="0" w:color="auto"/>
            </w:tcBorders>
          </w:tcPr>
          <w:p w14:paraId="499FD002" w14:textId="77777777" w:rsidR="00AD1023" w:rsidRDefault="00AD1023" w:rsidP="00396417">
            <w:pPr>
              <w:rPr>
                <w:lang w:eastAsia="en-ZA"/>
              </w:rPr>
            </w:pPr>
          </w:p>
        </w:tc>
      </w:tr>
      <w:tr w:rsidR="00AD1023" w14:paraId="401A56F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C6F97AB" w14:textId="77777777" w:rsidR="00AD1023" w:rsidRDefault="00AD1023" w:rsidP="00396417">
            <w:pPr>
              <w:rPr>
                <w:lang w:eastAsia="en-ZA"/>
              </w:rPr>
            </w:pPr>
            <w:r>
              <w:rPr>
                <w:lang w:eastAsia="en-ZA"/>
              </w:rPr>
              <w:t xml:space="preserve">The </w:t>
            </w:r>
            <w:proofErr w:type="spellStart"/>
            <w:r>
              <w:rPr>
                <w:lang w:eastAsia="en-ZA"/>
              </w:rPr>
              <w:t>Maluti</w:t>
            </w:r>
            <w:proofErr w:type="spellEnd"/>
            <w:r>
              <w:rPr>
                <w:lang w:eastAsia="en-ZA"/>
              </w:rPr>
              <w:t xml:space="preserve"> Company bought equipment to the value of R43 200.  The yearly depreciation is 12 %.  After 12 year it is sold.  </w:t>
            </w:r>
            <w:r>
              <w:rPr>
                <w:lang w:eastAsia="en-ZA"/>
              </w:rPr>
              <w:tab/>
              <w:t xml:space="preserve">Calculate the value of the equipment after 12 </w:t>
            </w:r>
            <w:proofErr w:type="spellStart"/>
            <w:r>
              <w:rPr>
                <w:lang w:eastAsia="en-ZA"/>
              </w:rPr>
              <w:t>yearS</w:t>
            </w:r>
            <w:proofErr w:type="spellEnd"/>
            <w:r>
              <w:rPr>
                <w:lang w:eastAsia="en-ZA"/>
              </w:rPr>
              <w:t>. 9316.99</w:t>
            </w:r>
          </w:p>
        </w:tc>
      </w:tr>
      <w:tr w:rsidR="00AD1023" w14:paraId="6E320B1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D87CF8C" w14:textId="508C817C" w:rsidR="00AD1023" w:rsidRDefault="00FF67CD" w:rsidP="00396417">
            <w:pPr>
              <w:pStyle w:val="Notes"/>
              <w:rPr>
                <w:lang w:val="en-ZA" w:eastAsia="en-ZA"/>
              </w:rPr>
            </w:pPr>
            <w:r>
              <w:rPr>
                <w:lang w:val="en-ZA" w:eastAsia="en-ZA"/>
              </w:rPr>
              <w:t xml:space="preserve"> </w:t>
            </w:r>
          </w:p>
        </w:tc>
      </w:tr>
      <w:tr w:rsidR="00AD1023" w14:paraId="6AB95C92" w14:textId="77777777" w:rsidTr="00396417">
        <w:tc>
          <w:tcPr>
            <w:tcW w:w="9626" w:type="dxa"/>
            <w:tcBorders>
              <w:top w:val="single" w:sz="4" w:space="0" w:color="auto"/>
              <w:left w:val="single" w:sz="4" w:space="0" w:color="auto"/>
              <w:bottom w:val="single" w:sz="4" w:space="0" w:color="auto"/>
              <w:right w:val="single" w:sz="4" w:space="0" w:color="auto"/>
            </w:tcBorders>
          </w:tcPr>
          <w:p w14:paraId="10DF89E2" w14:textId="77777777" w:rsidR="00AD1023" w:rsidRDefault="00AD1023" w:rsidP="00396417">
            <w:pPr>
              <w:rPr>
                <w:lang w:eastAsia="en-ZA"/>
              </w:rPr>
            </w:pPr>
          </w:p>
        </w:tc>
      </w:tr>
      <w:tr w:rsidR="00AD1023" w14:paraId="68B1E25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4213317" w14:textId="77777777" w:rsidR="00AD1023" w:rsidRDefault="00AD1023" w:rsidP="00396417">
            <w:pPr>
              <w:rPr>
                <w:lang w:eastAsia="en-ZA"/>
              </w:rPr>
            </w:pPr>
            <w:r>
              <w:rPr>
                <w:lang w:eastAsia="en-ZA"/>
              </w:rPr>
              <w:t xml:space="preserve">What is the amount that must have been invested 12 years ago at 12 </w:t>
            </w:r>
            <w:proofErr w:type="gramStart"/>
            <w:r>
              <w:rPr>
                <w:lang w:eastAsia="en-ZA"/>
              </w:rPr>
              <w:t>% ,</w:t>
            </w:r>
            <w:proofErr w:type="gramEnd"/>
            <w:r>
              <w:rPr>
                <w:lang w:eastAsia="en-ZA"/>
              </w:rPr>
              <w:t xml:space="preserve"> to buy new equipment , valued R54 300.  (Money generated from the sale of old equipment, calculated in </w:t>
            </w:r>
            <w:proofErr w:type="gramStart"/>
            <w:r>
              <w:rPr>
                <w:lang w:eastAsia="en-ZA"/>
              </w:rPr>
              <w:t>a,  is</w:t>
            </w:r>
            <w:proofErr w:type="gramEnd"/>
            <w:r>
              <w:rPr>
                <w:lang w:eastAsia="en-ZA"/>
              </w:rPr>
              <w:t xml:space="preserve"> also used for the new equipment) 9701.54</w:t>
            </w:r>
          </w:p>
        </w:tc>
      </w:tr>
      <w:tr w:rsidR="00AD1023" w14:paraId="623CD70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B449CB7" w14:textId="5939CC9A" w:rsidR="00AD1023" w:rsidRDefault="00FF67CD" w:rsidP="00396417">
            <w:pPr>
              <w:pStyle w:val="Notes"/>
              <w:rPr>
                <w:lang w:val="en-ZA" w:eastAsia="en-ZA"/>
              </w:rPr>
            </w:pPr>
            <w:r>
              <w:rPr>
                <w:lang w:val="en-ZA" w:eastAsia="en-ZA"/>
              </w:rPr>
              <w:lastRenderedPageBreak/>
              <w:t xml:space="preserve"> </w:t>
            </w:r>
          </w:p>
        </w:tc>
      </w:tr>
      <w:tr w:rsidR="00AD1023" w14:paraId="0FA4C90F" w14:textId="77777777" w:rsidTr="00396417">
        <w:tc>
          <w:tcPr>
            <w:tcW w:w="9626" w:type="dxa"/>
            <w:tcBorders>
              <w:top w:val="single" w:sz="4" w:space="0" w:color="auto"/>
              <w:left w:val="single" w:sz="4" w:space="0" w:color="auto"/>
              <w:bottom w:val="single" w:sz="4" w:space="0" w:color="auto"/>
              <w:right w:val="single" w:sz="4" w:space="0" w:color="auto"/>
            </w:tcBorders>
          </w:tcPr>
          <w:p w14:paraId="5312B489" w14:textId="77777777" w:rsidR="00AD1023" w:rsidRDefault="00AD1023" w:rsidP="00396417">
            <w:pPr>
              <w:rPr>
                <w:lang w:eastAsia="en-ZA"/>
              </w:rPr>
            </w:pPr>
          </w:p>
        </w:tc>
      </w:tr>
      <w:tr w:rsidR="00AD1023" w14:paraId="1022E755" w14:textId="77777777" w:rsidTr="00396417">
        <w:tc>
          <w:tcPr>
            <w:tcW w:w="9626" w:type="dxa"/>
            <w:tcBorders>
              <w:top w:val="single" w:sz="4" w:space="0" w:color="auto"/>
              <w:left w:val="single" w:sz="4" w:space="0" w:color="auto"/>
              <w:bottom w:val="single" w:sz="4" w:space="0" w:color="auto"/>
              <w:right w:val="single" w:sz="4" w:space="0" w:color="auto"/>
            </w:tcBorders>
          </w:tcPr>
          <w:p w14:paraId="3FC1FD65" w14:textId="77777777" w:rsidR="00AD1023" w:rsidRDefault="00AD1023" w:rsidP="00396417">
            <w:pPr>
              <w:rPr>
                <w:lang w:eastAsia="en-ZA"/>
              </w:rPr>
            </w:pPr>
          </w:p>
        </w:tc>
      </w:tr>
    </w:tbl>
    <w:p w14:paraId="261160FA" w14:textId="77777777" w:rsidR="00AD1023" w:rsidRDefault="00AD1023" w:rsidP="00AD1023">
      <w:pPr>
        <w:pStyle w:val="MyFormAssmtHdg"/>
        <w:numPr>
          <w:ilvl w:val="0"/>
          <w:numId w:val="24"/>
        </w:numPr>
      </w:pPr>
      <w:bookmarkStart w:id="56" w:name="_Toc415428999"/>
      <w:r>
        <w:t>Formative Assessment</w:t>
      </w:r>
      <w:bookmarkEnd w:id="56"/>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86D7C1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3C21A09" w14:textId="77777777" w:rsidR="00AD1023" w:rsidRDefault="00AD1023" w:rsidP="00396417">
            <w:pPr>
              <w:rPr>
                <w:lang w:eastAsia="en-ZA"/>
              </w:rPr>
            </w:pPr>
            <w:r>
              <w:rPr>
                <w:lang w:eastAsia="en-ZA"/>
              </w:rPr>
              <w:t>List two benefits of budgeting</w:t>
            </w:r>
          </w:p>
        </w:tc>
      </w:tr>
      <w:tr w:rsidR="00AD1023" w14:paraId="424099A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B3F9B96" w14:textId="39CDBC6B" w:rsidR="00AD1023" w:rsidRDefault="00FF67CD" w:rsidP="00396417">
            <w:pPr>
              <w:pStyle w:val="Notes"/>
              <w:rPr>
                <w:lang w:val="en-ZA" w:eastAsia="en-ZA"/>
              </w:rPr>
            </w:pPr>
            <w:r>
              <w:rPr>
                <w:lang w:val="en-ZA" w:eastAsia="en-ZA"/>
              </w:rPr>
              <w:t xml:space="preserve"> </w:t>
            </w:r>
          </w:p>
        </w:tc>
      </w:tr>
      <w:tr w:rsidR="00AD1023" w14:paraId="071A2FB8"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353F63C" w14:textId="461429FB" w:rsidR="00AD1023" w:rsidRDefault="00FF67CD" w:rsidP="00396417">
            <w:pPr>
              <w:pStyle w:val="Notes"/>
              <w:rPr>
                <w:lang w:val="en-ZA" w:eastAsia="en-ZA"/>
              </w:rPr>
            </w:pPr>
            <w:r>
              <w:rPr>
                <w:lang w:val="en-ZA" w:eastAsia="en-ZA"/>
              </w:rPr>
              <w:t xml:space="preserve"> </w:t>
            </w:r>
          </w:p>
        </w:tc>
      </w:tr>
      <w:tr w:rsidR="00AD1023" w14:paraId="6EE4537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2A56A1B" w14:textId="77777777" w:rsidR="00AD1023" w:rsidRDefault="00AD1023" w:rsidP="00396417">
            <w:pPr>
              <w:rPr>
                <w:lang w:eastAsia="en-ZA"/>
              </w:rPr>
            </w:pPr>
            <w:r>
              <w:rPr>
                <w:lang w:eastAsia="en-ZA"/>
              </w:rPr>
              <w:t xml:space="preserve">Which financial records does a manager use to control income and expenses? </w:t>
            </w:r>
          </w:p>
        </w:tc>
      </w:tr>
      <w:tr w:rsidR="00AD1023" w14:paraId="3A8C37B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63DFC4" w14:textId="7A71EB45" w:rsidR="00AD1023" w:rsidRDefault="00A24E34" w:rsidP="00396417">
            <w:pPr>
              <w:pStyle w:val="Notes"/>
              <w:rPr>
                <w:lang w:val="en-ZA" w:eastAsia="en-ZA"/>
              </w:rPr>
            </w:pPr>
            <w:r>
              <w:rPr>
                <w:lang w:val="en-ZA" w:eastAsia="en-ZA"/>
              </w:rPr>
              <w:t xml:space="preserve"> </w:t>
            </w:r>
          </w:p>
        </w:tc>
      </w:tr>
      <w:tr w:rsidR="00AD1023" w14:paraId="5D84D2D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0418B2C" w14:textId="7B0D9696" w:rsidR="00AD1023" w:rsidRDefault="00A24E34" w:rsidP="00396417">
            <w:pPr>
              <w:pStyle w:val="Notes"/>
              <w:rPr>
                <w:lang w:val="en-ZA" w:eastAsia="en-ZA"/>
              </w:rPr>
            </w:pPr>
            <w:r>
              <w:rPr>
                <w:lang w:val="en-ZA" w:eastAsia="en-ZA"/>
              </w:rPr>
              <w:t xml:space="preserve"> </w:t>
            </w:r>
          </w:p>
        </w:tc>
      </w:tr>
      <w:tr w:rsidR="00AD1023" w14:paraId="6768F546" w14:textId="77777777" w:rsidTr="00396417">
        <w:tc>
          <w:tcPr>
            <w:tcW w:w="9796" w:type="dxa"/>
            <w:tcBorders>
              <w:top w:val="single" w:sz="4" w:space="0" w:color="auto"/>
              <w:left w:val="single" w:sz="4" w:space="0" w:color="auto"/>
              <w:bottom w:val="single" w:sz="4" w:space="0" w:color="auto"/>
              <w:right w:val="single" w:sz="4" w:space="0" w:color="auto"/>
            </w:tcBorders>
          </w:tcPr>
          <w:p w14:paraId="4B99D40E" w14:textId="77777777" w:rsidR="00AD1023" w:rsidRDefault="00AD1023" w:rsidP="00396417">
            <w:pPr>
              <w:pStyle w:val="Notes"/>
              <w:rPr>
                <w:lang w:val="en-ZA" w:eastAsia="en-ZA"/>
              </w:rPr>
            </w:pPr>
          </w:p>
        </w:tc>
      </w:tr>
      <w:tr w:rsidR="00AD1023" w14:paraId="67514C5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096769D" w14:textId="77777777" w:rsidR="00AD1023" w:rsidRDefault="00AD1023" w:rsidP="00396417">
            <w:pPr>
              <w:rPr>
                <w:lang w:eastAsia="en-ZA"/>
              </w:rPr>
            </w:pPr>
            <w:r>
              <w:rPr>
                <w:lang w:eastAsia="en-ZA"/>
              </w:rPr>
              <w:t>Refer back to the Management Budget Report for the year 2003 and answer the following questions:  What was the total income for the year?</w:t>
            </w:r>
          </w:p>
        </w:tc>
      </w:tr>
      <w:tr w:rsidR="00AD1023" w14:paraId="42ACBF1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4EB51C5" w14:textId="4C27C40C" w:rsidR="00AD1023" w:rsidRDefault="00A24E34" w:rsidP="00396417">
            <w:pPr>
              <w:pStyle w:val="Notes"/>
              <w:rPr>
                <w:lang w:val="en-ZA" w:eastAsia="en-ZA"/>
              </w:rPr>
            </w:pPr>
            <w:r>
              <w:rPr>
                <w:lang w:val="en-ZA" w:eastAsia="en-ZA"/>
              </w:rPr>
              <w:t xml:space="preserve"> </w:t>
            </w:r>
          </w:p>
        </w:tc>
      </w:tr>
      <w:tr w:rsidR="00AD1023" w14:paraId="1F0C31F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82ADA78" w14:textId="77777777" w:rsidR="00AD1023" w:rsidRDefault="00AD1023" w:rsidP="00396417">
            <w:pPr>
              <w:rPr>
                <w:lang w:eastAsia="en-ZA"/>
              </w:rPr>
            </w:pPr>
            <w:r>
              <w:rPr>
                <w:lang w:eastAsia="en-ZA"/>
              </w:rPr>
              <w:t>What was the difference between the budgeted income and the actual income?</w:t>
            </w:r>
            <w:r>
              <w:rPr>
                <w:lang w:eastAsia="en-ZA"/>
              </w:rPr>
              <w:tab/>
            </w:r>
          </w:p>
        </w:tc>
      </w:tr>
      <w:tr w:rsidR="00AD1023" w14:paraId="7AD227C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1E6B59D" w14:textId="4DD8DE07" w:rsidR="00AD1023" w:rsidRDefault="00A24E34" w:rsidP="00396417">
            <w:pPr>
              <w:pStyle w:val="Notes"/>
              <w:rPr>
                <w:lang w:val="en-ZA" w:eastAsia="en-ZA"/>
              </w:rPr>
            </w:pPr>
            <w:r>
              <w:rPr>
                <w:lang w:val="en-ZA" w:eastAsia="en-ZA"/>
              </w:rPr>
              <w:t xml:space="preserve"> </w:t>
            </w:r>
          </w:p>
        </w:tc>
      </w:tr>
      <w:tr w:rsidR="00AD1023" w14:paraId="15AE333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B4D75D4" w14:textId="77777777" w:rsidR="00AD1023" w:rsidRDefault="00AD1023" w:rsidP="00396417">
            <w:pPr>
              <w:rPr>
                <w:lang w:eastAsia="en-ZA"/>
              </w:rPr>
            </w:pPr>
            <w:r>
              <w:rPr>
                <w:lang w:eastAsia="en-ZA"/>
              </w:rPr>
              <w:t>How much was spent on purchases for the year?</w:t>
            </w:r>
          </w:p>
        </w:tc>
      </w:tr>
      <w:tr w:rsidR="00AD1023" w14:paraId="176ED67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6EE84F0" w14:textId="5C27E0E5" w:rsidR="00AD1023" w:rsidRDefault="00A24E34" w:rsidP="00396417">
            <w:pPr>
              <w:pStyle w:val="Notes"/>
              <w:rPr>
                <w:lang w:val="en-ZA" w:eastAsia="en-ZA"/>
              </w:rPr>
            </w:pPr>
            <w:r>
              <w:rPr>
                <w:lang w:val="en-ZA" w:eastAsia="en-ZA"/>
              </w:rPr>
              <w:t xml:space="preserve"> </w:t>
            </w:r>
          </w:p>
        </w:tc>
      </w:tr>
      <w:tr w:rsidR="00AD1023" w14:paraId="0492CAE6"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2273116" w14:textId="77777777" w:rsidR="00AD1023" w:rsidRDefault="00AD1023" w:rsidP="00396417">
            <w:pPr>
              <w:rPr>
                <w:lang w:eastAsia="en-ZA"/>
              </w:rPr>
            </w:pPr>
            <w:r>
              <w:rPr>
                <w:lang w:eastAsia="en-ZA"/>
              </w:rPr>
              <w:t>What was the difference between the budgeted expenses and the actual expenses?</w:t>
            </w:r>
          </w:p>
        </w:tc>
      </w:tr>
      <w:tr w:rsidR="00AD1023" w14:paraId="27CCFF6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E7E8BFC" w14:textId="673BC3D6" w:rsidR="00AD1023" w:rsidRDefault="00A24E34" w:rsidP="00396417">
            <w:pPr>
              <w:pStyle w:val="Notes"/>
              <w:rPr>
                <w:lang w:val="en-ZA" w:eastAsia="en-ZA"/>
              </w:rPr>
            </w:pPr>
            <w:r>
              <w:rPr>
                <w:lang w:val="en-ZA" w:eastAsia="en-ZA"/>
              </w:rPr>
              <w:t xml:space="preserve"> </w:t>
            </w:r>
          </w:p>
        </w:tc>
      </w:tr>
      <w:tr w:rsidR="00AD1023" w14:paraId="6C3FD9E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E6E65AF" w14:textId="77777777" w:rsidR="00AD1023" w:rsidRDefault="00AD1023" w:rsidP="00396417">
            <w:pPr>
              <w:rPr>
                <w:lang w:eastAsia="en-ZA"/>
              </w:rPr>
            </w:pPr>
            <w:r>
              <w:rPr>
                <w:lang w:eastAsia="en-ZA"/>
              </w:rPr>
              <w:t>Refer back to the payments and expenses report for March 2003 and list the expenses that are indicated on the report.</w:t>
            </w:r>
          </w:p>
        </w:tc>
      </w:tr>
      <w:tr w:rsidR="00AD1023" w14:paraId="25F47C8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897E336" w14:textId="50649DD0" w:rsidR="00AD1023" w:rsidRDefault="00A24E34" w:rsidP="00396417">
            <w:pPr>
              <w:pStyle w:val="Notes"/>
              <w:rPr>
                <w:lang w:val="en-ZA" w:eastAsia="en-ZA"/>
              </w:rPr>
            </w:pPr>
            <w:r>
              <w:rPr>
                <w:lang w:val="en-ZA" w:eastAsia="en-ZA"/>
              </w:rPr>
              <w:t xml:space="preserve"> </w:t>
            </w:r>
          </w:p>
        </w:tc>
      </w:tr>
      <w:tr w:rsidR="00AD1023" w14:paraId="3DDACC6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F5A7F85" w14:textId="10412EBE" w:rsidR="00AD1023" w:rsidRDefault="00A24E34" w:rsidP="00396417">
            <w:pPr>
              <w:pStyle w:val="Notes"/>
              <w:rPr>
                <w:lang w:val="en-ZA" w:eastAsia="en-ZA"/>
              </w:rPr>
            </w:pPr>
            <w:r>
              <w:rPr>
                <w:lang w:val="en-ZA" w:eastAsia="en-ZA"/>
              </w:rPr>
              <w:t xml:space="preserve"> </w:t>
            </w:r>
          </w:p>
        </w:tc>
      </w:tr>
      <w:tr w:rsidR="00AD1023" w14:paraId="2466201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DE1A43B" w14:textId="4C77BAE0" w:rsidR="00AD1023" w:rsidRDefault="00A24E34" w:rsidP="00396417">
            <w:pPr>
              <w:pStyle w:val="Notes"/>
              <w:rPr>
                <w:lang w:val="en-ZA" w:eastAsia="en-ZA"/>
              </w:rPr>
            </w:pPr>
            <w:r>
              <w:rPr>
                <w:lang w:val="en-ZA" w:eastAsia="en-ZA"/>
              </w:rPr>
              <w:t xml:space="preserve"> </w:t>
            </w:r>
          </w:p>
        </w:tc>
      </w:tr>
      <w:tr w:rsidR="00AD1023" w14:paraId="5012751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CEAA03E" w14:textId="33ABB94C" w:rsidR="00AD1023" w:rsidRDefault="00A24E34" w:rsidP="00396417">
            <w:pPr>
              <w:pStyle w:val="Notes"/>
              <w:rPr>
                <w:lang w:val="en-ZA" w:eastAsia="en-ZA"/>
              </w:rPr>
            </w:pPr>
            <w:r>
              <w:rPr>
                <w:lang w:val="en-ZA" w:eastAsia="en-ZA"/>
              </w:rPr>
              <w:t xml:space="preserve"> </w:t>
            </w:r>
          </w:p>
        </w:tc>
      </w:tr>
      <w:tr w:rsidR="00AD1023" w14:paraId="01D39FB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F21E178" w14:textId="6C523839" w:rsidR="00AD1023" w:rsidRDefault="00A24E34" w:rsidP="00396417">
            <w:pPr>
              <w:pStyle w:val="Notes"/>
              <w:rPr>
                <w:lang w:val="en-ZA" w:eastAsia="en-ZA"/>
              </w:rPr>
            </w:pPr>
            <w:r>
              <w:rPr>
                <w:lang w:val="en-ZA" w:eastAsia="en-ZA"/>
              </w:rPr>
              <w:t xml:space="preserve"> </w:t>
            </w:r>
          </w:p>
        </w:tc>
      </w:tr>
      <w:tr w:rsidR="00AD1023" w14:paraId="228EAFAE" w14:textId="77777777" w:rsidTr="00396417">
        <w:tc>
          <w:tcPr>
            <w:tcW w:w="9796" w:type="dxa"/>
            <w:tcBorders>
              <w:top w:val="single" w:sz="4" w:space="0" w:color="auto"/>
              <w:left w:val="single" w:sz="4" w:space="0" w:color="auto"/>
              <w:bottom w:val="single" w:sz="4" w:space="0" w:color="auto"/>
              <w:right w:val="single" w:sz="4" w:space="0" w:color="auto"/>
            </w:tcBorders>
          </w:tcPr>
          <w:p w14:paraId="2EA2471B" w14:textId="77777777" w:rsidR="00AD1023" w:rsidRDefault="00AD1023" w:rsidP="00396417">
            <w:pPr>
              <w:pStyle w:val="Notes"/>
              <w:rPr>
                <w:lang w:val="en-ZA" w:eastAsia="en-ZA"/>
              </w:rPr>
            </w:pPr>
          </w:p>
        </w:tc>
      </w:tr>
      <w:tr w:rsidR="00AD1023" w14:paraId="4400E4E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6F65AA9" w14:textId="77777777" w:rsidR="00AD1023" w:rsidRDefault="00AD1023" w:rsidP="00396417">
            <w:pPr>
              <w:rPr>
                <w:lang w:eastAsia="en-ZA"/>
              </w:rPr>
            </w:pPr>
            <w:r>
              <w:rPr>
                <w:lang w:eastAsia="en-ZA"/>
              </w:rPr>
              <w:t>List at least four other expenses you can think of that a business or government department will have.</w:t>
            </w:r>
          </w:p>
        </w:tc>
      </w:tr>
      <w:tr w:rsidR="00AD1023" w14:paraId="55FE8EA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15B48A3" w14:textId="2A486EB5" w:rsidR="00AD1023" w:rsidRDefault="00A24E34" w:rsidP="00396417">
            <w:pPr>
              <w:pStyle w:val="Notes"/>
              <w:rPr>
                <w:lang w:val="en-ZA" w:eastAsia="en-ZA"/>
              </w:rPr>
            </w:pPr>
            <w:r>
              <w:rPr>
                <w:lang w:val="en-ZA" w:eastAsia="en-ZA"/>
              </w:rPr>
              <w:t xml:space="preserve"> </w:t>
            </w:r>
          </w:p>
        </w:tc>
      </w:tr>
      <w:tr w:rsidR="00AD1023" w14:paraId="1C1E8299" w14:textId="77777777" w:rsidTr="00396417">
        <w:tc>
          <w:tcPr>
            <w:tcW w:w="9796" w:type="dxa"/>
            <w:tcBorders>
              <w:top w:val="single" w:sz="4" w:space="0" w:color="auto"/>
              <w:left w:val="single" w:sz="4" w:space="0" w:color="auto"/>
              <w:bottom w:val="single" w:sz="4" w:space="0" w:color="auto"/>
              <w:right w:val="single" w:sz="4" w:space="0" w:color="auto"/>
            </w:tcBorders>
          </w:tcPr>
          <w:p w14:paraId="21B44742" w14:textId="77777777" w:rsidR="00AD1023" w:rsidRDefault="00AD1023" w:rsidP="00396417">
            <w:pPr>
              <w:rPr>
                <w:lang w:eastAsia="en-ZA"/>
              </w:rPr>
            </w:pPr>
          </w:p>
        </w:tc>
      </w:tr>
      <w:tr w:rsidR="00AD1023" w14:paraId="5CEAF10C" w14:textId="77777777" w:rsidTr="00396417">
        <w:tc>
          <w:tcPr>
            <w:tcW w:w="9796" w:type="dxa"/>
            <w:tcBorders>
              <w:top w:val="single" w:sz="4" w:space="0" w:color="auto"/>
              <w:left w:val="single" w:sz="4" w:space="0" w:color="auto"/>
              <w:bottom w:val="single" w:sz="4" w:space="0" w:color="auto"/>
              <w:right w:val="single" w:sz="4" w:space="0" w:color="auto"/>
            </w:tcBorders>
          </w:tcPr>
          <w:p w14:paraId="5984F655" w14:textId="77777777" w:rsidR="00AD1023" w:rsidRDefault="00AD1023" w:rsidP="00396417">
            <w:pPr>
              <w:rPr>
                <w:lang w:eastAsia="en-ZA"/>
              </w:rPr>
            </w:pPr>
          </w:p>
        </w:tc>
      </w:tr>
      <w:tr w:rsidR="00AD1023" w14:paraId="52C844B3" w14:textId="77777777" w:rsidTr="00396417">
        <w:tc>
          <w:tcPr>
            <w:tcW w:w="9796" w:type="dxa"/>
            <w:tcBorders>
              <w:top w:val="single" w:sz="4" w:space="0" w:color="auto"/>
              <w:left w:val="single" w:sz="4" w:space="0" w:color="auto"/>
              <w:bottom w:val="single" w:sz="4" w:space="0" w:color="auto"/>
              <w:right w:val="single" w:sz="4" w:space="0" w:color="auto"/>
            </w:tcBorders>
          </w:tcPr>
          <w:p w14:paraId="3C2E2EDA" w14:textId="77777777" w:rsidR="00AD1023" w:rsidRDefault="00AD1023" w:rsidP="00396417">
            <w:pPr>
              <w:rPr>
                <w:lang w:eastAsia="en-ZA"/>
              </w:rPr>
            </w:pPr>
          </w:p>
        </w:tc>
      </w:tr>
    </w:tbl>
    <w:p w14:paraId="68006942" w14:textId="77777777" w:rsidR="00AD1023" w:rsidRDefault="00AD1023" w:rsidP="00AD1023"/>
    <w:p w14:paraId="72D2E7D5" w14:textId="77777777" w:rsidR="00AD1023" w:rsidRDefault="00AD1023" w:rsidP="00AD1023">
      <w:pPr>
        <w:pStyle w:val="MyFormAssmtHdg"/>
        <w:numPr>
          <w:ilvl w:val="0"/>
          <w:numId w:val="24"/>
        </w:numPr>
      </w:pPr>
      <w:bookmarkStart w:id="57" w:name="_Toc415429000"/>
      <w:r>
        <w:t>Formative Assessment</w:t>
      </w:r>
      <w:bookmarkEnd w:id="57"/>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5A39A6B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014D4EF" w14:textId="77777777" w:rsidR="00AD1023" w:rsidRDefault="00AD1023" w:rsidP="00396417">
            <w:pPr>
              <w:rPr>
                <w:lang w:eastAsia="en-ZA"/>
              </w:rPr>
            </w:pPr>
            <w:r>
              <w:rPr>
                <w:lang w:eastAsia="en-ZA"/>
              </w:rPr>
              <w:t>Explain fixed costs.</w:t>
            </w:r>
          </w:p>
        </w:tc>
      </w:tr>
      <w:tr w:rsidR="00AD1023" w14:paraId="3CC059F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0BDCF23" w14:textId="39008512" w:rsidR="00AD1023" w:rsidRDefault="0007509B" w:rsidP="00396417">
            <w:pPr>
              <w:pStyle w:val="Notes"/>
              <w:rPr>
                <w:lang w:val="en-ZA" w:eastAsia="en-ZA"/>
              </w:rPr>
            </w:pPr>
            <w:r>
              <w:rPr>
                <w:lang w:val="en-ZA" w:eastAsia="en-ZA"/>
              </w:rPr>
              <w:t xml:space="preserve"> </w:t>
            </w:r>
          </w:p>
        </w:tc>
      </w:tr>
      <w:tr w:rsidR="00AD1023" w14:paraId="5A5C003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A473F81" w14:textId="77777777" w:rsidR="00AD1023" w:rsidRDefault="00AD1023" w:rsidP="00396417">
            <w:pPr>
              <w:rPr>
                <w:lang w:eastAsia="en-ZA"/>
              </w:rPr>
            </w:pPr>
            <w:r>
              <w:rPr>
                <w:lang w:eastAsia="en-ZA"/>
              </w:rPr>
              <w:t>Explain variable costs.</w:t>
            </w:r>
          </w:p>
        </w:tc>
      </w:tr>
      <w:tr w:rsidR="00AD1023" w14:paraId="1C65F6A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6823633" w14:textId="1AD83E4C" w:rsidR="00AD1023" w:rsidRDefault="0007509B" w:rsidP="00396417">
            <w:pPr>
              <w:pStyle w:val="Notes"/>
              <w:rPr>
                <w:lang w:val="en-ZA" w:eastAsia="en-ZA"/>
              </w:rPr>
            </w:pPr>
            <w:r>
              <w:rPr>
                <w:lang w:val="en-ZA" w:eastAsia="en-ZA"/>
              </w:rPr>
              <w:t xml:space="preserve"> </w:t>
            </w:r>
          </w:p>
        </w:tc>
      </w:tr>
      <w:tr w:rsidR="00AD1023" w14:paraId="58BA29A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EB534E0" w14:textId="77777777" w:rsidR="00AD1023" w:rsidRDefault="00AD1023" w:rsidP="00396417">
            <w:pPr>
              <w:rPr>
                <w:lang w:eastAsia="en-ZA"/>
              </w:rPr>
            </w:pPr>
            <w:r>
              <w:rPr>
                <w:lang w:eastAsia="en-ZA"/>
              </w:rPr>
              <w:t xml:space="preserve">How do you calculate total </w:t>
            </w:r>
            <w:proofErr w:type="gramStart"/>
            <w:r>
              <w:rPr>
                <w:lang w:eastAsia="en-ZA"/>
              </w:rPr>
              <w:t>costs?:</w:t>
            </w:r>
            <w:proofErr w:type="gramEnd"/>
          </w:p>
        </w:tc>
      </w:tr>
      <w:tr w:rsidR="00AD1023" w14:paraId="69D41ED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8DDA371" w14:textId="01396D22" w:rsidR="00AD1023" w:rsidRDefault="0007509B" w:rsidP="00396417">
            <w:pPr>
              <w:pStyle w:val="Notes"/>
              <w:rPr>
                <w:lang w:val="en-ZA" w:eastAsia="en-ZA"/>
              </w:rPr>
            </w:pPr>
            <w:r>
              <w:rPr>
                <w:lang w:val="en-ZA" w:eastAsia="en-ZA"/>
              </w:rPr>
              <w:t xml:space="preserve"> </w:t>
            </w:r>
          </w:p>
        </w:tc>
      </w:tr>
      <w:tr w:rsidR="00AD1023" w14:paraId="37E89FB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9AFCA18" w14:textId="77777777" w:rsidR="00AD1023" w:rsidRDefault="00AD1023" w:rsidP="00396417">
            <w:pPr>
              <w:rPr>
                <w:lang w:eastAsia="en-ZA"/>
              </w:rPr>
            </w:pPr>
            <w:r>
              <w:rPr>
                <w:lang w:eastAsia="en-ZA"/>
              </w:rPr>
              <w:t>What is a budget?</w:t>
            </w:r>
          </w:p>
        </w:tc>
      </w:tr>
      <w:tr w:rsidR="00AD1023" w14:paraId="5258673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244BECB" w14:textId="4FCFB53C" w:rsidR="00AD1023" w:rsidRDefault="0007509B" w:rsidP="00396417">
            <w:pPr>
              <w:pStyle w:val="Notes"/>
              <w:rPr>
                <w:lang w:val="en-ZA" w:eastAsia="en-ZA"/>
              </w:rPr>
            </w:pPr>
            <w:r>
              <w:rPr>
                <w:lang w:val="en-ZA" w:eastAsia="en-ZA"/>
              </w:rPr>
              <w:t xml:space="preserve"> </w:t>
            </w:r>
          </w:p>
        </w:tc>
      </w:tr>
      <w:tr w:rsidR="00AD1023" w14:paraId="735E454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47D3B72" w14:textId="77777777" w:rsidR="00AD1023" w:rsidRDefault="00AD1023" w:rsidP="00396417">
            <w:pPr>
              <w:rPr>
                <w:lang w:eastAsia="en-ZA"/>
              </w:rPr>
            </w:pPr>
            <w:r>
              <w:rPr>
                <w:lang w:eastAsia="en-ZA"/>
              </w:rPr>
              <w:t xml:space="preserve">Why is budgeting important? </w:t>
            </w:r>
          </w:p>
        </w:tc>
      </w:tr>
      <w:tr w:rsidR="00AD1023" w14:paraId="3C69CD6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295805B" w14:textId="3FAE6020" w:rsidR="00AD1023" w:rsidRDefault="0007509B" w:rsidP="00396417">
            <w:pPr>
              <w:rPr>
                <w:lang w:eastAsia="en-ZA"/>
              </w:rPr>
            </w:pPr>
            <w:r>
              <w:rPr>
                <w:rStyle w:val="NotesChar"/>
              </w:rPr>
              <w:t xml:space="preserve"> </w:t>
            </w:r>
          </w:p>
        </w:tc>
      </w:tr>
      <w:tr w:rsidR="00AD1023" w14:paraId="17F9C3C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1F96739" w14:textId="77777777" w:rsidR="00AD1023" w:rsidRDefault="00AD1023" w:rsidP="00396417">
            <w:pPr>
              <w:rPr>
                <w:lang w:eastAsia="en-ZA"/>
              </w:rPr>
            </w:pPr>
            <w:r>
              <w:rPr>
                <w:lang w:eastAsia="en-ZA"/>
              </w:rPr>
              <w:t>List two ways of saving costs in a business</w:t>
            </w:r>
          </w:p>
        </w:tc>
      </w:tr>
      <w:tr w:rsidR="00AD1023" w14:paraId="11E03AD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3DC34BE" w14:textId="7223657E" w:rsidR="00AD1023" w:rsidRDefault="00AD1023" w:rsidP="00396417">
            <w:pPr>
              <w:pStyle w:val="Notes"/>
              <w:rPr>
                <w:lang w:val="en-ZA" w:eastAsia="en-ZA"/>
              </w:rPr>
            </w:pPr>
          </w:p>
        </w:tc>
      </w:tr>
      <w:tr w:rsidR="00AD1023" w14:paraId="7BD7B59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23DE71A" w14:textId="77777777" w:rsidR="00AD1023" w:rsidRDefault="00AD1023" w:rsidP="00396417">
            <w:pPr>
              <w:rPr>
                <w:lang w:eastAsia="en-ZA"/>
              </w:rPr>
            </w:pPr>
            <w:r>
              <w:rPr>
                <w:lang w:eastAsia="en-ZA"/>
              </w:rPr>
              <w:t xml:space="preserve">How does a business generate income? </w:t>
            </w:r>
          </w:p>
        </w:tc>
      </w:tr>
      <w:tr w:rsidR="00AD1023" w14:paraId="4FE09AC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D5E90AA" w14:textId="4C460A08" w:rsidR="00AD1023" w:rsidRDefault="0007509B" w:rsidP="00396417">
            <w:pPr>
              <w:pStyle w:val="Notes"/>
              <w:rPr>
                <w:lang w:val="en-ZA" w:eastAsia="en-ZA"/>
              </w:rPr>
            </w:pPr>
            <w:r>
              <w:rPr>
                <w:lang w:val="en-ZA" w:eastAsia="en-ZA"/>
              </w:rPr>
              <w:t xml:space="preserve"> </w:t>
            </w:r>
          </w:p>
        </w:tc>
      </w:tr>
      <w:tr w:rsidR="00AD1023" w14:paraId="1DAF25E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69DC583" w14:textId="77777777" w:rsidR="00AD1023" w:rsidRDefault="00AD1023" w:rsidP="00396417">
            <w:pPr>
              <w:rPr>
                <w:lang w:eastAsia="en-ZA"/>
              </w:rPr>
            </w:pPr>
            <w:r>
              <w:rPr>
                <w:lang w:eastAsia="en-ZA"/>
              </w:rPr>
              <w:t xml:space="preserve">What is gross profit? </w:t>
            </w:r>
          </w:p>
        </w:tc>
      </w:tr>
      <w:tr w:rsidR="00AD1023" w14:paraId="420C07F0"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34DFDBC" w14:textId="13E181C2" w:rsidR="00AD1023" w:rsidRDefault="0007509B" w:rsidP="00396417">
            <w:pPr>
              <w:pStyle w:val="Notes"/>
              <w:rPr>
                <w:lang w:val="en-ZA" w:eastAsia="en-ZA"/>
              </w:rPr>
            </w:pPr>
            <w:r>
              <w:rPr>
                <w:lang w:val="en-ZA" w:eastAsia="en-ZA"/>
              </w:rPr>
              <w:t xml:space="preserve"> </w:t>
            </w:r>
          </w:p>
        </w:tc>
      </w:tr>
      <w:tr w:rsidR="00AD1023" w14:paraId="2FE8102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2995894" w14:textId="77777777" w:rsidR="00AD1023" w:rsidRDefault="00AD1023" w:rsidP="00396417">
            <w:pPr>
              <w:rPr>
                <w:lang w:eastAsia="en-ZA"/>
              </w:rPr>
            </w:pPr>
            <w:r>
              <w:rPr>
                <w:lang w:eastAsia="en-ZA"/>
              </w:rPr>
              <w:t>What is net profit?</w:t>
            </w:r>
          </w:p>
        </w:tc>
      </w:tr>
      <w:tr w:rsidR="00AD1023" w14:paraId="2920166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4C0F266" w14:textId="0742B5A6" w:rsidR="00AD1023" w:rsidRDefault="0007509B" w:rsidP="00396417">
            <w:pPr>
              <w:pStyle w:val="Notes"/>
              <w:rPr>
                <w:lang w:val="en-ZA" w:eastAsia="en-ZA"/>
              </w:rPr>
            </w:pPr>
            <w:r>
              <w:rPr>
                <w:lang w:val="en-ZA" w:eastAsia="en-ZA"/>
              </w:rPr>
              <w:t xml:space="preserve"> </w:t>
            </w:r>
          </w:p>
        </w:tc>
      </w:tr>
      <w:tr w:rsidR="00AD1023" w14:paraId="1653058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F088E97" w14:textId="77777777" w:rsidR="00AD1023" w:rsidRDefault="00AD1023" w:rsidP="00396417">
            <w:pPr>
              <w:rPr>
                <w:lang w:eastAsia="en-ZA"/>
              </w:rPr>
            </w:pPr>
            <w:r>
              <w:rPr>
                <w:lang w:eastAsia="en-ZA"/>
              </w:rPr>
              <w:lastRenderedPageBreak/>
              <w:t xml:space="preserve">What is marginal cost? </w:t>
            </w:r>
          </w:p>
        </w:tc>
      </w:tr>
      <w:tr w:rsidR="00AD1023" w14:paraId="703270E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A08019C" w14:textId="3A3197F7" w:rsidR="00AD1023" w:rsidRDefault="000C506C" w:rsidP="00396417">
            <w:pPr>
              <w:pStyle w:val="Notes"/>
              <w:rPr>
                <w:lang w:val="en-ZA" w:eastAsia="en-ZA"/>
              </w:rPr>
            </w:pPr>
            <w:r>
              <w:rPr>
                <w:lang w:val="en-ZA" w:eastAsia="en-ZA"/>
              </w:rPr>
              <w:t xml:space="preserve"> </w:t>
            </w:r>
          </w:p>
        </w:tc>
      </w:tr>
      <w:tr w:rsidR="00AD1023" w14:paraId="097F341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A22F0DD" w14:textId="77777777" w:rsidR="00AD1023" w:rsidRDefault="00AD1023" w:rsidP="00396417">
            <w:pPr>
              <w:rPr>
                <w:lang w:eastAsia="en-ZA"/>
              </w:rPr>
            </w:pPr>
            <w:r>
              <w:rPr>
                <w:lang w:eastAsia="en-ZA"/>
              </w:rPr>
              <w:t xml:space="preserve">What is marginal revenue? </w:t>
            </w:r>
          </w:p>
        </w:tc>
      </w:tr>
      <w:tr w:rsidR="00AD1023" w14:paraId="272CDC8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FFF109A" w14:textId="5875D659" w:rsidR="00AD1023" w:rsidRDefault="000C506C" w:rsidP="00396417">
            <w:pPr>
              <w:pStyle w:val="Notes"/>
              <w:rPr>
                <w:lang w:val="en-ZA" w:eastAsia="en-ZA"/>
              </w:rPr>
            </w:pPr>
            <w:r>
              <w:rPr>
                <w:lang w:val="en-ZA" w:eastAsia="en-ZA"/>
              </w:rPr>
              <w:t xml:space="preserve"> </w:t>
            </w:r>
          </w:p>
        </w:tc>
      </w:tr>
    </w:tbl>
    <w:p w14:paraId="7F1424BD" w14:textId="77777777" w:rsidR="00AD1023" w:rsidRDefault="00AD1023" w:rsidP="00AD1023"/>
    <w:p w14:paraId="42D26BBC" w14:textId="77777777" w:rsidR="00AD1023" w:rsidRDefault="00AD1023" w:rsidP="00AD1023">
      <w:r>
        <w:br w:type="page"/>
      </w:r>
    </w:p>
    <w:p w14:paraId="1D7BD58E" w14:textId="77777777" w:rsidR="00AD1023" w:rsidRDefault="00AD1023" w:rsidP="00AD1023">
      <w:pPr>
        <w:pStyle w:val="MyFormAssmtHdg"/>
        <w:numPr>
          <w:ilvl w:val="0"/>
          <w:numId w:val="24"/>
        </w:numPr>
      </w:pPr>
      <w:bookmarkStart w:id="58" w:name="_Toc415429001"/>
      <w:r>
        <w:lastRenderedPageBreak/>
        <w:t>Formative Assessment</w:t>
      </w:r>
      <w:bookmarkEnd w:id="58"/>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F2D431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2BC5C4A" w14:textId="77777777" w:rsidR="00AD1023" w:rsidRDefault="00AD1023" w:rsidP="00396417">
            <w:pPr>
              <w:rPr>
                <w:lang w:eastAsia="en-ZA"/>
              </w:rPr>
            </w:pPr>
            <w:r>
              <w:rPr>
                <w:lang w:eastAsia="en-ZA"/>
              </w:rPr>
              <w:t>The Rule Of 72</w:t>
            </w:r>
          </w:p>
        </w:tc>
      </w:tr>
      <w:tr w:rsidR="00AD1023" w14:paraId="26DC788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673E31D" w14:textId="77777777" w:rsidR="00AD1023" w:rsidRDefault="00AD1023" w:rsidP="00396417">
            <w:pPr>
              <w:rPr>
                <w:lang w:eastAsia="en-ZA"/>
              </w:rPr>
            </w:pPr>
            <w:r>
              <w:rPr>
                <w:lang w:eastAsia="en-ZA"/>
              </w:rPr>
              <w:t>Assuming a rate of inflation of 12%, calculate, using the Rule of 72, when the price of goods will double (</w:t>
            </w:r>
            <w:proofErr w:type="gramStart"/>
            <w:r>
              <w:rPr>
                <w:lang w:eastAsia="en-ZA"/>
              </w:rPr>
              <w:t>i.e.</w:t>
            </w:r>
            <w:proofErr w:type="gramEnd"/>
            <w:r>
              <w:rPr>
                <w:lang w:eastAsia="en-ZA"/>
              </w:rPr>
              <w:t xml:space="preserve"> the number of years).</w:t>
            </w:r>
          </w:p>
        </w:tc>
      </w:tr>
      <w:tr w:rsidR="00AD1023" w14:paraId="256BB88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3086DDD" w14:textId="336DE00E" w:rsidR="00AD1023" w:rsidRDefault="00F31DC2" w:rsidP="00396417">
            <w:pPr>
              <w:pStyle w:val="Notes"/>
              <w:rPr>
                <w:lang w:val="en-ZA" w:eastAsia="en-ZA"/>
              </w:rPr>
            </w:pPr>
            <w:r>
              <w:rPr>
                <w:lang w:val="en-ZA" w:eastAsia="en-ZA"/>
              </w:rPr>
              <w:t xml:space="preserve"> </w:t>
            </w:r>
          </w:p>
        </w:tc>
      </w:tr>
      <w:tr w:rsidR="00AD1023" w14:paraId="1CFE915C" w14:textId="77777777" w:rsidTr="00396417">
        <w:tc>
          <w:tcPr>
            <w:tcW w:w="9626" w:type="dxa"/>
            <w:tcBorders>
              <w:top w:val="single" w:sz="4" w:space="0" w:color="auto"/>
              <w:left w:val="single" w:sz="4" w:space="0" w:color="auto"/>
              <w:bottom w:val="single" w:sz="4" w:space="0" w:color="auto"/>
              <w:right w:val="single" w:sz="4" w:space="0" w:color="auto"/>
            </w:tcBorders>
          </w:tcPr>
          <w:p w14:paraId="30934659" w14:textId="77777777" w:rsidR="00AD1023" w:rsidRDefault="00AD1023" w:rsidP="00396417">
            <w:pPr>
              <w:rPr>
                <w:lang w:eastAsia="en-ZA"/>
              </w:rPr>
            </w:pPr>
          </w:p>
        </w:tc>
      </w:tr>
      <w:tr w:rsidR="00AD1023" w14:paraId="4A507E1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D1B45C5" w14:textId="77777777" w:rsidR="00AD1023" w:rsidRDefault="00AD1023" w:rsidP="00396417">
            <w:pPr>
              <w:rPr>
                <w:lang w:eastAsia="en-ZA"/>
              </w:rPr>
            </w:pPr>
            <w:r>
              <w:rPr>
                <w:lang w:eastAsia="en-ZA"/>
              </w:rPr>
              <w:t>Assuming a rate of 10%, use the Rule of 72.</w:t>
            </w:r>
          </w:p>
        </w:tc>
      </w:tr>
      <w:tr w:rsidR="00AD1023" w14:paraId="4BED084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D031FF1" w14:textId="4407641C" w:rsidR="00AD1023" w:rsidRDefault="00F31DC2" w:rsidP="00396417">
            <w:pPr>
              <w:pStyle w:val="Notes"/>
              <w:rPr>
                <w:lang w:val="en-ZA" w:eastAsia="en-ZA"/>
              </w:rPr>
            </w:pPr>
            <w:r>
              <w:rPr>
                <w:lang w:val="en-ZA" w:eastAsia="en-ZA"/>
              </w:rPr>
              <w:t xml:space="preserve"> </w:t>
            </w:r>
          </w:p>
        </w:tc>
      </w:tr>
      <w:tr w:rsidR="00AD1023" w14:paraId="6DCC8089" w14:textId="77777777" w:rsidTr="00396417">
        <w:tc>
          <w:tcPr>
            <w:tcW w:w="9626" w:type="dxa"/>
            <w:tcBorders>
              <w:top w:val="single" w:sz="4" w:space="0" w:color="auto"/>
              <w:left w:val="single" w:sz="4" w:space="0" w:color="auto"/>
              <w:bottom w:val="single" w:sz="4" w:space="0" w:color="auto"/>
              <w:right w:val="single" w:sz="4" w:space="0" w:color="auto"/>
            </w:tcBorders>
          </w:tcPr>
          <w:p w14:paraId="5F62D684" w14:textId="77777777" w:rsidR="00AD1023" w:rsidRDefault="00AD1023" w:rsidP="00396417">
            <w:pPr>
              <w:rPr>
                <w:lang w:eastAsia="en-ZA"/>
              </w:rPr>
            </w:pPr>
          </w:p>
        </w:tc>
      </w:tr>
      <w:tr w:rsidR="00AD1023" w14:paraId="1BAC648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96BE7E7" w14:textId="77777777" w:rsidR="00AD1023" w:rsidRDefault="00AD1023" w:rsidP="00396417">
            <w:pPr>
              <w:rPr>
                <w:lang w:eastAsia="en-ZA"/>
              </w:rPr>
            </w:pPr>
            <w:r>
              <w:rPr>
                <w:lang w:eastAsia="en-ZA"/>
              </w:rPr>
              <w:t>Assuming a rate of 8%, use the Rule of 72.</w:t>
            </w:r>
          </w:p>
        </w:tc>
      </w:tr>
      <w:tr w:rsidR="00AD1023" w14:paraId="246F3E9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F9A7B0C" w14:textId="622A55DA" w:rsidR="00AD1023" w:rsidRDefault="00F31DC2" w:rsidP="00396417">
            <w:pPr>
              <w:pStyle w:val="Notes"/>
              <w:rPr>
                <w:lang w:val="en-ZA" w:eastAsia="en-ZA"/>
              </w:rPr>
            </w:pPr>
            <w:r>
              <w:rPr>
                <w:lang w:val="en-ZA" w:eastAsia="en-ZA"/>
              </w:rPr>
              <w:t xml:space="preserve"> </w:t>
            </w:r>
          </w:p>
        </w:tc>
      </w:tr>
      <w:tr w:rsidR="00AD1023" w14:paraId="1C212DF0" w14:textId="77777777" w:rsidTr="00396417">
        <w:tc>
          <w:tcPr>
            <w:tcW w:w="9626" w:type="dxa"/>
            <w:tcBorders>
              <w:top w:val="single" w:sz="4" w:space="0" w:color="auto"/>
              <w:left w:val="single" w:sz="4" w:space="0" w:color="auto"/>
              <w:bottom w:val="single" w:sz="4" w:space="0" w:color="auto"/>
              <w:right w:val="single" w:sz="4" w:space="0" w:color="auto"/>
            </w:tcBorders>
          </w:tcPr>
          <w:p w14:paraId="5AC03E41" w14:textId="77777777" w:rsidR="00AD1023" w:rsidRDefault="00AD1023" w:rsidP="00396417">
            <w:pPr>
              <w:rPr>
                <w:lang w:eastAsia="en-ZA"/>
              </w:rPr>
            </w:pPr>
          </w:p>
        </w:tc>
      </w:tr>
      <w:tr w:rsidR="00AD1023" w14:paraId="60A250E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FEC205C" w14:textId="77777777" w:rsidR="00AD1023" w:rsidRDefault="00AD1023" w:rsidP="00396417">
            <w:pPr>
              <w:rPr>
                <w:lang w:eastAsia="en-ZA"/>
              </w:rPr>
            </w:pPr>
            <w:r>
              <w:rPr>
                <w:lang w:eastAsia="en-ZA"/>
              </w:rPr>
              <w:t>Angela is set to retire in 27 years’ time.  At the moment she earns R5000 per month.  If inflation remains at 8% on average, what will Angela have to be earning at the time of her retirement to maintain her standard of living?  (Use the Rule of 72).</w:t>
            </w:r>
          </w:p>
        </w:tc>
      </w:tr>
      <w:tr w:rsidR="00AD1023" w14:paraId="64F01B9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E065B79" w14:textId="0013223E" w:rsidR="00AD1023" w:rsidRDefault="00F31DC2" w:rsidP="00396417">
            <w:pPr>
              <w:pStyle w:val="Notes"/>
              <w:rPr>
                <w:lang w:val="en-ZA" w:eastAsia="en-ZA"/>
              </w:rPr>
            </w:pPr>
            <w:r>
              <w:rPr>
                <w:lang w:val="en-ZA" w:eastAsia="en-ZA"/>
              </w:rPr>
              <w:t xml:space="preserve"> </w:t>
            </w:r>
          </w:p>
        </w:tc>
      </w:tr>
      <w:tr w:rsidR="00AD1023" w14:paraId="56164A8E" w14:textId="77777777" w:rsidTr="00396417">
        <w:tc>
          <w:tcPr>
            <w:tcW w:w="9626" w:type="dxa"/>
            <w:tcBorders>
              <w:top w:val="single" w:sz="4" w:space="0" w:color="auto"/>
              <w:left w:val="single" w:sz="4" w:space="0" w:color="auto"/>
              <w:bottom w:val="single" w:sz="4" w:space="0" w:color="auto"/>
              <w:right w:val="single" w:sz="4" w:space="0" w:color="auto"/>
            </w:tcBorders>
          </w:tcPr>
          <w:p w14:paraId="6A5EE8CF" w14:textId="77777777" w:rsidR="00AD1023" w:rsidRDefault="00AD1023" w:rsidP="00396417">
            <w:pPr>
              <w:rPr>
                <w:lang w:eastAsia="en-ZA"/>
              </w:rPr>
            </w:pPr>
          </w:p>
        </w:tc>
      </w:tr>
    </w:tbl>
    <w:p w14:paraId="3036FF01" w14:textId="77777777" w:rsidR="00AD1023" w:rsidRDefault="00AD1023" w:rsidP="00AD1023">
      <w:pPr>
        <w:pStyle w:val="MyFormAssmtHdg"/>
        <w:numPr>
          <w:ilvl w:val="0"/>
          <w:numId w:val="24"/>
        </w:numPr>
      </w:pPr>
      <w:bookmarkStart w:id="59" w:name="_Toc415429002"/>
      <w:r>
        <w:t>Formative Assessment</w:t>
      </w:r>
      <w:bookmarkEnd w:id="59"/>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3A64EE9"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E1A5E6" w14:textId="77777777" w:rsidR="00AD1023" w:rsidRDefault="00AD1023" w:rsidP="00396417">
            <w:pPr>
              <w:rPr>
                <w:lang w:eastAsia="en-ZA"/>
              </w:rPr>
            </w:pPr>
            <w:r>
              <w:rPr>
                <w:lang w:eastAsia="en-ZA"/>
              </w:rPr>
              <w:t>Where does the Minister of Finance get the money to allocate to the various state departments?</w:t>
            </w:r>
          </w:p>
        </w:tc>
      </w:tr>
      <w:tr w:rsidR="00AD1023" w14:paraId="74AD52E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E2DF8C3" w14:textId="70899D18" w:rsidR="00AD1023" w:rsidRDefault="00F31DC2" w:rsidP="00396417">
            <w:pPr>
              <w:pStyle w:val="Notes"/>
              <w:rPr>
                <w:lang w:val="en-ZA" w:eastAsia="en-ZA"/>
              </w:rPr>
            </w:pPr>
            <w:r>
              <w:rPr>
                <w:lang w:val="en-ZA" w:eastAsia="en-ZA"/>
              </w:rPr>
              <w:t xml:space="preserve"> </w:t>
            </w:r>
            <w:r w:rsidR="00AD1023">
              <w:rPr>
                <w:lang w:val="en-ZA" w:eastAsia="en-ZA"/>
              </w:rPr>
              <w:t xml:space="preserve"> </w:t>
            </w:r>
            <w:r>
              <w:rPr>
                <w:lang w:val="en-ZA" w:eastAsia="en-ZA"/>
              </w:rPr>
              <w:t xml:space="preserve"> </w:t>
            </w:r>
          </w:p>
        </w:tc>
      </w:tr>
      <w:tr w:rsidR="00AD1023" w14:paraId="59D3A4DA" w14:textId="77777777" w:rsidTr="00396417">
        <w:tc>
          <w:tcPr>
            <w:tcW w:w="9796" w:type="dxa"/>
            <w:tcBorders>
              <w:top w:val="single" w:sz="4" w:space="0" w:color="auto"/>
              <w:left w:val="single" w:sz="4" w:space="0" w:color="auto"/>
              <w:bottom w:val="single" w:sz="4" w:space="0" w:color="auto"/>
              <w:right w:val="single" w:sz="4" w:space="0" w:color="auto"/>
            </w:tcBorders>
          </w:tcPr>
          <w:p w14:paraId="3852C170" w14:textId="77777777" w:rsidR="00AD1023" w:rsidRDefault="00AD1023" w:rsidP="00396417">
            <w:pPr>
              <w:rPr>
                <w:lang w:eastAsia="en-ZA"/>
              </w:rPr>
            </w:pPr>
          </w:p>
        </w:tc>
      </w:tr>
      <w:tr w:rsidR="00AD1023" w14:paraId="604A57C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7681DC2" w14:textId="77777777" w:rsidR="00AD1023" w:rsidRDefault="00AD1023" w:rsidP="00396417">
            <w:pPr>
              <w:rPr>
                <w:lang w:eastAsia="en-ZA"/>
              </w:rPr>
            </w:pPr>
            <w:r>
              <w:rPr>
                <w:lang w:eastAsia="en-ZA"/>
              </w:rPr>
              <w:t>What does the government do with the money the collect through tax?</w:t>
            </w:r>
          </w:p>
        </w:tc>
      </w:tr>
      <w:tr w:rsidR="00AD1023" w14:paraId="429A4FA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81401EA" w14:textId="2C31D861" w:rsidR="00AD1023" w:rsidRDefault="001F3D6A" w:rsidP="00396417">
            <w:pPr>
              <w:pStyle w:val="Notes"/>
              <w:rPr>
                <w:lang w:val="en-ZA" w:eastAsia="en-ZA"/>
              </w:rPr>
            </w:pPr>
            <w:r>
              <w:rPr>
                <w:lang w:val="en-ZA" w:eastAsia="en-ZA"/>
              </w:rPr>
              <w:t xml:space="preserve"> </w:t>
            </w:r>
          </w:p>
        </w:tc>
      </w:tr>
      <w:tr w:rsidR="00AD1023" w14:paraId="2C842FE2" w14:textId="77777777" w:rsidTr="00396417">
        <w:tc>
          <w:tcPr>
            <w:tcW w:w="9796" w:type="dxa"/>
            <w:tcBorders>
              <w:top w:val="single" w:sz="4" w:space="0" w:color="auto"/>
              <w:left w:val="single" w:sz="4" w:space="0" w:color="auto"/>
              <w:bottom w:val="single" w:sz="4" w:space="0" w:color="auto"/>
              <w:right w:val="single" w:sz="4" w:space="0" w:color="auto"/>
            </w:tcBorders>
          </w:tcPr>
          <w:p w14:paraId="34EE140E" w14:textId="77777777" w:rsidR="00AD1023" w:rsidRDefault="00AD1023" w:rsidP="00396417">
            <w:pPr>
              <w:rPr>
                <w:lang w:eastAsia="en-ZA"/>
              </w:rPr>
            </w:pPr>
          </w:p>
        </w:tc>
      </w:tr>
    </w:tbl>
    <w:p w14:paraId="662DBFED" w14:textId="77777777" w:rsidR="00AD1023" w:rsidRDefault="00AD1023" w:rsidP="00AD1023"/>
    <w:p w14:paraId="0428C43D" w14:textId="77777777" w:rsidR="00AD1023" w:rsidRDefault="00AD1023" w:rsidP="00AD1023">
      <w:pPr>
        <w:pStyle w:val="MyFormAssmtHdg"/>
        <w:numPr>
          <w:ilvl w:val="0"/>
          <w:numId w:val="24"/>
        </w:numPr>
      </w:pPr>
      <w:bookmarkStart w:id="60" w:name="_Toc415429003"/>
      <w:r>
        <w:t>Formative Assessment</w:t>
      </w:r>
      <w:bookmarkEnd w:id="60"/>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76F6C8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AFD032C" w14:textId="77777777" w:rsidR="00AD1023" w:rsidRDefault="00AD1023" w:rsidP="00396417">
            <w:pPr>
              <w:rPr>
                <w:lang w:eastAsia="en-ZA"/>
              </w:rPr>
            </w:pPr>
            <w:r>
              <w:rPr>
                <w:lang w:eastAsia="en-ZA"/>
              </w:rPr>
              <w:t>Discuss the following questions in a group and then note your answers</w:t>
            </w:r>
          </w:p>
        </w:tc>
      </w:tr>
      <w:tr w:rsidR="00AD1023" w14:paraId="24DF66E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8A24936" w14:textId="77777777" w:rsidR="00AD1023" w:rsidRDefault="00AD1023" w:rsidP="00396417">
            <w:pPr>
              <w:rPr>
                <w:lang w:eastAsia="en-ZA"/>
              </w:rPr>
            </w:pPr>
            <w:r>
              <w:rPr>
                <w:lang w:eastAsia="en-ZA"/>
              </w:rPr>
              <w:lastRenderedPageBreak/>
              <w:t xml:space="preserve">In your own words describe why </w:t>
            </w:r>
            <w:proofErr w:type="gramStart"/>
            <w:r>
              <w:rPr>
                <w:lang w:eastAsia="en-ZA"/>
              </w:rPr>
              <w:t>energy  resources</w:t>
            </w:r>
            <w:proofErr w:type="gramEnd"/>
            <w:r>
              <w:rPr>
                <w:lang w:eastAsia="en-ZA"/>
              </w:rPr>
              <w:t xml:space="preserve"> should be distributed equitably amongst the people and businesses in </w:t>
            </w:r>
            <w:smartTag w:uri="urn:schemas-microsoft-com:office:smarttags" w:element="place">
              <w:smartTag w:uri="urn:schemas-microsoft-com:office:smarttags" w:element="country-region">
                <w:r>
                  <w:rPr>
                    <w:lang w:eastAsia="en-ZA"/>
                  </w:rPr>
                  <w:t>South Africa</w:t>
                </w:r>
              </w:smartTag>
            </w:smartTag>
            <w:r>
              <w:rPr>
                <w:lang w:eastAsia="en-ZA"/>
              </w:rPr>
              <w:t>.</w:t>
            </w:r>
          </w:p>
        </w:tc>
      </w:tr>
      <w:tr w:rsidR="00AD1023" w14:paraId="54D1E67A"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297A5314" w14:textId="0F46B9D0" w:rsidR="00AD1023" w:rsidRDefault="00AD1023" w:rsidP="00396417">
            <w:pPr>
              <w:pStyle w:val="Notes"/>
              <w:rPr>
                <w:lang w:val="en-ZA" w:eastAsia="en-ZA"/>
              </w:rPr>
            </w:pPr>
          </w:p>
        </w:tc>
      </w:tr>
      <w:tr w:rsidR="00AD1023" w14:paraId="41DE1A77" w14:textId="77777777" w:rsidTr="00396417">
        <w:tc>
          <w:tcPr>
            <w:tcW w:w="9796" w:type="dxa"/>
            <w:tcBorders>
              <w:top w:val="single" w:sz="4" w:space="0" w:color="auto"/>
              <w:left w:val="single" w:sz="4" w:space="0" w:color="auto"/>
              <w:bottom w:val="single" w:sz="4" w:space="0" w:color="auto"/>
              <w:right w:val="single" w:sz="4" w:space="0" w:color="auto"/>
            </w:tcBorders>
          </w:tcPr>
          <w:p w14:paraId="1383C9B7" w14:textId="77777777" w:rsidR="00AD1023" w:rsidRDefault="00AD1023" w:rsidP="00396417">
            <w:pPr>
              <w:rPr>
                <w:lang w:eastAsia="en-ZA"/>
              </w:rPr>
            </w:pPr>
          </w:p>
        </w:tc>
      </w:tr>
      <w:tr w:rsidR="00AD1023" w14:paraId="1BD1898C" w14:textId="77777777" w:rsidTr="00396417">
        <w:tc>
          <w:tcPr>
            <w:tcW w:w="9796" w:type="dxa"/>
            <w:tcBorders>
              <w:top w:val="single" w:sz="4" w:space="0" w:color="auto"/>
              <w:left w:val="single" w:sz="4" w:space="0" w:color="auto"/>
              <w:bottom w:val="single" w:sz="4" w:space="0" w:color="auto"/>
              <w:right w:val="single" w:sz="4" w:space="0" w:color="auto"/>
            </w:tcBorders>
          </w:tcPr>
          <w:p w14:paraId="00AA2EC9" w14:textId="77777777" w:rsidR="00AD1023" w:rsidRDefault="00AD1023" w:rsidP="00396417">
            <w:pPr>
              <w:rPr>
                <w:lang w:eastAsia="en-ZA"/>
              </w:rPr>
            </w:pPr>
          </w:p>
        </w:tc>
      </w:tr>
      <w:tr w:rsidR="00AD1023" w14:paraId="38B9518F" w14:textId="77777777" w:rsidTr="00396417">
        <w:tc>
          <w:tcPr>
            <w:tcW w:w="9796" w:type="dxa"/>
            <w:tcBorders>
              <w:top w:val="single" w:sz="4" w:space="0" w:color="auto"/>
              <w:left w:val="single" w:sz="4" w:space="0" w:color="auto"/>
              <w:bottom w:val="single" w:sz="4" w:space="0" w:color="auto"/>
              <w:right w:val="single" w:sz="4" w:space="0" w:color="auto"/>
            </w:tcBorders>
          </w:tcPr>
          <w:p w14:paraId="50968000" w14:textId="77777777" w:rsidR="00AD1023" w:rsidRDefault="00AD1023" w:rsidP="00396417">
            <w:pPr>
              <w:rPr>
                <w:lang w:eastAsia="en-ZA"/>
              </w:rPr>
            </w:pPr>
          </w:p>
        </w:tc>
      </w:tr>
      <w:tr w:rsidR="00AD1023" w14:paraId="57B58CB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87ABD1B" w14:textId="77777777" w:rsidR="00AD1023" w:rsidRDefault="00AD1023" w:rsidP="00396417">
            <w:pPr>
              <w:rPr>
                <w:lang w:eastAsia="en-ZA"/>
              </w:rPr>
            </w:pPr>
            <w:r>
              <w:rPr>
                <w:lang w:eastAsia="en-ZA"/>
              </w:rPr>
              <w:t>How can government ensure equitable distribution of water resources?</w:t>
            </w:r>
          </w:p>
        </w:tc>
      </w:tr>
      <w:tr w:rsidR="00AD1023" w14:paraId="36655A0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AE38B56" w14:textId="3A00AC20" w:rsidR="00AD1023" w:rsidRDefault="001F3D6A" w:rsidP="00396417">
            <w:pPr>
              <w:pStyle w:val="Notes"/>
              <w:rPr>
                <w:lang w:val="en-ZA" w:eastAsia="en-ZA"/>
              </w:rPr>
            </w:pPr>
            <w:r>
              <w:rPr>
                <w:lang w:val="en-ZA" w:eastAsia="en-ZA"/>
              </w:rPr>
              <w:t xml:space="preserve"> </w:t>
            </w:r>
          </w:p>
        </w:tc>
      </w:tr>
      <w:tr w:rsidR="00AD1023" w14:paraId="535F8E7F" w14:textId="77777777" w:rsidTr="00396417">
        <w:tc>
          <w:tcPr>
            <w:tcW w:w="9796" w:type="dxa"/>
            <w:tcBorders>
              <w:top w:val="single" w:sz="4" w:space="0" w:color="auto"/>
              <w:left w:val="single" w:sz="4" w:space="0" w:color="auto"/>
              <w:bottom w:val="single" w:sz="4" w:space="0" w:color="auto"/>
              <w:right w:val="single" w:sz="4" w:space="0" w:color="auto"/>
            </w:tcBorders>
          </w:tcPr>
          <w:p w14:paraId="693C8FA5" w14:textId="77777777" w:rsidR="00AD1023" w:rsidRDefault="00AD1023" w:rsidP="00396417">
            <w:pPr>
              <w:rPr>
                <w:lang w:eastAsia="en-ZA"/>
              </w:rPr>
            </w:pPr>
          </w:p>
        </w:tc>
      </w:tr>
      <w:tr w:rsidR="00AD1023" w14:paraId="27E3A2A5" w14:textId="77777777" w:rsidTr="00396417">
        <w:tc>
          <w:tcPr>
            <w:tcW w:w="9796" w:type="dxa"/>
            <w:tcBorders>
              <w:top w:val="single" w:sz="4" w:space="0" w:color="auto"/>
              <w:left w:val="single" w:sz="4" w:space="0" w:color="auto"/>
              <w:bottom w:val="single" w:sz="4" w:space="0" w:color="auto"/>
              <w:right w:val="single" w:sz="4" w:space="0" w:color="auto"/>
            </w:tcBorders>
          </w:tcPr>
          <w:p w14:paraId="13EA8B03" w14:textId="77777777" w:rsidR="00AD1023" w:rsidRDefault="00AD1023" w:rsidP="00396417">
            <w:pPr>
              <w:rPr>
                <w:lang w:eastAsia="en-ZA"/>
              </w:rPr>
            </w:pPr>
          </w:p>
        </w:tc>
      </w:tr>
      <w:tr w:rsidR="00AD1023" w14:paraId="484276FC" w14:textId="77777777" w:rsidTr="00396417">
        <w:tc>
          <w:tcPr>
            <w:tcW w:w="9796" w:type="dxa"/>
            <w:tcBorders>
              <w:top w:val="single" w:sz="4" w:space="0" w:color="auto"/>
              <w:left w:val="single" w:sz="4" w:space="0" w:color="auto"/>
              <w:bottom w:val="single" w:sz="4" w:space="0" w:color="auto"/>
              <w:right w:val="single" w:sz="4" w:space="0" w:color="auto"/>
            </w:tcBorders>
          </w:tcPr>
          <w:p w14:paraId="62E36264" w14:textId="77777777" w:rsidR="00AD1023" w:rsidRDefault="00AD1023" w:rsidP="00396417">
            <w:pPr>
              <w:rPr>
                <w:lang w:eastAsia="en-ZA"/>
              </w:rPr>
            </w:pPr>
          </w:p>
        </w:tc>
      </w:tr>
      <w:tr w:rsidR="00AD1023" w14:paraId="58EB01A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8DB8786" w14:textId="77777777" w:rsidR="00AD1023" w:rsidRDefault="00AD1023" w:rsidP="00396417">
            <w:pPr>
              <w:rPr>
                <w:lang w:eastAsia="en-ZA"/>
              </w:rPr>
            </w:pPr>
            <w:r>
              <w:rPr>
                <w:lang w:eastAsia="en-ZA"/>
              </w:rPr>
              <w:t>What happens if government does not render a waste disposal service?</w:t>
            </w:r>
          </w:p>
        </w:tc>
      </w:tr>
      <w:tr w:rsidR="00AD1023" w14:paraId="57BFBD61"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AAC86E4" w14:textId="68DCAE31" w:rsidR="00AD1023" w:rsidRDefault="001F3D6A" w:rsidP="00396417">
            <w:pPr>
              <w:pStyle w:val="Notes"/>
              <w:rPr>
                <w:lang w:val="en-ZA" w:eastAsia="en-ZA"/>
              </w:rPr>
            </w:pPr>
            <w:r>
              <w:rPr>
                <w:lang w:val="en-ZA" w:eastAsia="en-ZA"/>
              </w:rPr>
              <w:t xml:space="preserve"> </w:t>
            </w:r>
          </w:p>
        </w:tc>
      </w:tr>
      <w:tr w:rsidR="00AD1023" w14:paraId="002A3A81" w14:textId="77777777" w:rsidTr="00396417">
        <w:tc>
          <w:tcPr>
            <w:tcW w:w="9796" w:type="dxa"/>
            <w:tcBorders>
              <w:top w:val="single" w:sz="4" w:space="0" w:color="auto"/>
              <w:left w:val="single" w:sz="4" w:space="0" w:color="auto"/>
              <w:bottom w:val="single" w:sz="4" w:space="0" w:color="auto"/>
              <w:right w:val="single" w:sz="4" w:space="0" w:color="auto"/>
            </w:tcBorders>
          </w:tcPr>
          <w:p w14:paraId="71D1294C" w14:textId="77777777" w:rsidR="00AD1023" w:rsidRDefault="00AD1023" w:rsidP="00396417">
            <w:pPr>
              <w:rPr>
                <w:lang w:eastAsia="en-ZA"/>
              </w:rPr>
            </w:pPr>
          </w:p>
        </w:tc>
      </w:tr>
      <w:tr w:rsidR="00AD1023" w14:paraId="4B704712" w14:textId="77777777" w:rsidTr="00396417">
        <w:tc>
          <w:tcPr>
            <w:tcW w:w="9796" w:type="dxa"/>
            <w:tcBorders>
              <w:top w:val="single" w:sz="4" w:space="0" w:color="auto"/>
              <w:left w:val="single" w:sz="4" w:space="0" w:color="auto"/>
              <w:bottom w:val="single" w:sz="4" w:space="0" w:color="auto"/>
              <w:right w:val="single" w:sz="4" w:space="0" w:color="auto"/>
            </w:tcBorders>
          </w:tcPr>
          <w:p w14:paraId="6F131DEF" w14:textId="77777777" w:rsidR="00AD1023" w:rsidRDefault="00AD1023" w:rsidP="00396417">
            <w:pPr>
              <w:rPr>
                <w:lang w:eastAsia="en-ZA"/>
              </w:rPr>
            </w:pPr>
          </w:p>
        </w:tc>
      </w:tr>
      <w:tr w:rsidR="00AD1023" w14:paraId="584CA833" w14:textId="77777777" w:rsidTr="00396417">
        <w:tc>
          <w:tcPr>
            <w:tcW w:w="9796" w:type="dxa"/>
            <w:tcBorders>
              <w:top w:val="single" w:sz="4" w:space="0" w:color="auto"/>
              <w:left w:val="single" w:sz="4" w:space="0" w:color="auto"/>
              <w:bottom w:val="single" w:sz="4" w:space="0" w:color="auto"/>
              <w:right w:val="single" w:sz="4" w:space="0" w:color="auto"/>
            </w:tcBorders>
          </w:tcPr>
          <w:p w14:paraId="2D635F52" w14:textId="77777777" w:rsidR="00AD1023" w:rsidRDefault="00AD1023" w:rsidP="00396417">
            <w:pPr>
              <w:rPr>
                <w:lang w:eastAsia="en-ZA"/>
              </w:rPr>
            </w:pPr>
          </w:p>
        </w:tc>
      </w:tr>
      <w:tr w:rsidR="00AD1023" w14:paraId="43EDEDF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0FDD9D73" w14:textId="77777777" w:rsidR="00AD1023" w:rsidRDefault="00AD1023" w:rsidP="00396417">
            <w:pPr>
              <w:rPr>
                <w:lang w:eastAsia="en-ZA"/>
              </w:rPr>
            </w:pPr>
            <w:r>
              <w:rPr>
                <w:lang w:eastAsia="en-ZA"/>
              </w:rPr>
              <w:t>How can government ensure equitable distribution of resources to encourage agricultural development?</w:t>
            </w:r>
          </w:p>
        </w:tc>
      </w:tr>
      <w:tr w:rsidR="00AD1023" w14:paraId="55C4C9E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9CFD901" w14:textId="052568A0" w:rsidR="00AD1023" w:rsidRDefault="001F3D6A" w:rsidP="00396417">
            <w:pPr>
              <w:pStyle w:val="Notes"/>
              <w:rPr>
                <w:lang w:val="en-ZA" w:eastAsia="en-ZA"/>
              </w:rPr>
            </w:pPr>
            <w:r>
              <w:rPr>
                <w:lang w:val="en-ZA" w:eastAsia="en-ZA"/>
              </w:rPr>
              <w:t xml:space="preserve"> </w:t>
            </w:r>
          </w:p>
        </w:tc>
      </w:tr>
      <w:tr w:rsidR="00AD1023" w14:paraId="090AE137" w14:textId="77777777" w:rsidTr="00396417">
        <w:tc>
          <w:tcPr>
            <w:tcW w:w="9796" w:type="dxa"/>
            <w:tcBorders>
              <w:top w:val="single" w:sz="4" w:space="0" w:color="auto"/>
              <w:left w:val="single" w:sz="4" w:space="0" w:color="auto"/>
              <w:bottom w:val="single" w:sz="4" w:space="0" w:color="auto"/>
              <w:right w:val="single" w:sz="4" w:space="0" w:color="auto"/>
            </w:tcBorders>
          </w:tcPr>
          <w:p w14:paraId="7981F116" w14:textId="77777777" w:rsidR="00AD1023" w:rsidRDefault="00AD1023" w:rsidP="00396417">
            <w:pPr>
              <w:rPr>
                <w:lang w:eastAsia="en-ZA"/>
              </w:rPr>
            </w:pPr>
          </w:p>
        </w:tc>
      </w:tr>
      <w:tr w:rsidR="00AD1023" w14:paraId="0F75012D" w14:textId="77777777" w:rsidTr="00396417">
        <w:tc>
          <w:tcPr>
            <w:tcW w:w="9796" w:type="dxa"/>
            <w:tcBorders>
              <w:top w:val="single" w:sz="4" w:space="0" w:color="auto"/>
              <w:left w:val="single" w:sz="4" w:space="0" w:color="auto"/>
              <w:bottom w:val="single" w:sz="4" w:space="0" w:color="auto"/>
              <w:right w:val="single" w:sz="4" w:space="0" w:color="auto"/>
            </w:tcBorders>
          </w:tcPr>
          <w:p w14:paraId="016EB727" w14:textId="77777777" w:rsidR="00AD1023" w:rsidRDefault="00AD1023" w:rsidP="00396417">
            <w:pPr>
              <w:rPr>
                <w:lang w:eastAsia="en-ZA"/>
              </w:rPr>
            </w:pPr>
          </w:p>
        </w:tc>
      </w:tr>
      <w:tr w:rsidR="00AD1023" w14:paraId="1AA56EE9" w14:textId="77777777" w:rsidTr="00396417">
        <w:tc>
          <w:tcPr>
            <w:tcW w:w="9796" w:type="dxa"/>
            <w:tcBorders>
              <w:top w:val="single" w:sz="4" w:space="0" w:color="auto"/>
              <w:left w:val="single" w:sz="4" w:space="0" w:color="auto"/>
              <w:bottom w:val="single" w:sz="4" w:space="0" w:color="auto"/>
              <w:right w:val="single" w:sz="4" w:space="0" w:color="auto"/>
            </w:tcBorders>
          </w:tcPr>
          <w:p w14:paraId="16BAE30F" w14:textId="77777777" w:rsidR="00AD1023" w:rsidRDefault="00AD1023" w:rsidP="00396417">
            <w:pPr>
              <w:rPr>
                <w:lang w:eastAsia="en-ZA"/>
              </w:rPr>
            </w:pPr>
          </w:p>
        </w:tc>
      </w:tr>
      <w:tr w:rsidR="00AD1023" w14:paraId="2F0632B0"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79CA22B" w14:textId="77777777" w:rsidR="00AD1023" w:rsidRDefault="00AD1023" w:rsidP="00396417">
            <w:pPr>
              <w:rPr>
                <w:lang w:eastAsia="en-ZA"/>
              </w:rPr>
            </w:pPr>
            <w:r>
              <w:rPr>
                <w:lang w:eastAsia="en-ZA"/>
              </w:rPr>
              <w:t>Why should welfare benefits also be distributed equitably among the needy?</w:t>
            </w:r>
          </w:p>
        </w:tc>
      </w:tr>
      <w:tr w:rsidR="00AD1023" w14:paraId="13E4A64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BD34AAE" w14:textId="274BBDA4" w:rsidR="00AD1023" w:rsidRDefault="001F3D6A" w:rsidP="00396417">
            <w:pPr>
              <w:pStyle w:val="Notes"/>
              <w:rPr>
                <w:lang w:val="en-ZA" w:eastAsia="en-ZA"/>
              </w:rPr>
            </w:pPr>
            <w:r>
              <w:rPr>
                <w:lang w:val="en-ZA" w:eastAsia="en-ZA"/>
              </w:rPr>
              <w:t xml:space="preserve"> </w:t>
            </w:r>
          </w:p>
        </w:tc>
      </w:tr>
      <w:tr w:rsidR="00AD1023" w14:paraId="4769B28F" w14:textId="77777777" w:rsidTr="00396417">
        <w:tc>
          <w:tcPr>
            <w:tcW w:w="9796" w:type="dxa"/>
            <w:tcBorders>
              <w:top w:val="single" w:sz="4" w:space="0" w:color="auto"/>
              <w:left w:val="single" w:sz="4" w:space="0" w:color="auto"/>
              <w:bottom w:val="single" w:sz="4" w:space="0" w:color="auto"/>
              <w:right w:val="single" w:sz="4" w:space="0" w:color="auto"/>
            </w:tcBorders>
          </w:tcPr>
          <w:p w14:paraId="45CC3DBF" w14:textId="77777777" w:rsidR="00AD1023" w:rsidRDefault="00AD1023" w:rsidP="00396417">
            <w:pPr>
              <w:rPr>
                <w:lang w:eastAsia="en-ZA"/>
              </w:rPr>
            </w:pPr>
          </w:p>
        </w:tc>
      </w:tr>
      <w:tr w:rsidR="00AD1023" w14:paraId="77C5EA93" w14:textId="77777777" w:rsidTr="00396417">
        <w:tc>
          <w:tcPr>
            <w:tcW w:w="9796" w:type="dxa"/>
            <w:tcBorders>
              <w:top w:val="single" w:sz="4" w:space="0" w:color="auto"/>
              <w:left w:val="single" w:sz="4" w:space="0" w:color="auto"/>
              <w:bottom w:val="single" w:sz="4" w:space="0" w:color="auto"/>
              <w:right w:val="single" w:sz="4" w:space="0" w:color="auto"/>
            </w:tcBorders>
          </w:tcPr>
          <w:p w14:paraId="3CF4008D" w14:textId="77777777" w:rsidR="00AD1023" w:rsidRDefault="00AD1023" w:rsidP="00396417">
            <w:pPr>
              <w:rPr>
                <w:lang w:eastAsia="en-ZA"/>
              </w:rPr>
            </w:pPr>
          </w:p>
        </w:tc>
      </w:tr>
      <w:tr w:rsidR="00AD1023" w14:paraId="670E7CA3" w14:textId="77777777" w:rsidTr="00396417">
        <w:tc>
          <w:tcPr>
            <w:tcW w:w="9796" w:type="dxa"/>
            <w:tcBorders>
              <w:top w:val="single" w:sz="4" w:space="0" w:color="auto"/>
              <w:left w:val="single" w:sz="4" w:space="0" w:color="auto"/>
              <w:bottom w:val="single" w:sz="4" w:space="0" w:color="auto"/>
              <w:right w:val="single" w:sz="4" w:space="0" w:color="auto"/>
            </w:tcBorders>
          </w:tcPr>
          <w:p w14:paraId="7EC502EF" w14:textId="77777777" w:rsidR="00AD1023" w:rsidRDefault="00AD1023" w:rsidP="00396417">
            <w:pPr>
              <w:rPr>
                <w:lang w:eastAsia="en-ZA"/>
              </w:rPr>
            </w:pPr>
          </w:p>
        </w:tc>
      </w:tr>
    </w:tbl>
    <w:p w14:paraId="31D0761F" w14:textId="77777777" w:rsidR="00AD1023" w:rsidRDefault="00AD1023" w:rsidP="00AD1023"/>
    <w:p w14:paraId="2550553C" w14:textId="77777777" w:rsidR="00AD1023" w:rsidRDefault="00AD1023" w:rsidP="00AD1023">
      <w:pPr>
        <w:pStyle w:val="MyFormAssmtHdg"/>
        <w:numPr>
          <w:ilvl w:val="0"/>
          <w:numId w:val="24"/>
        </w:numPr>
      </w:pPr>
      <w:bookmarkStart w:id="61" w:name="_Toc415429004"/>
      <w:r>
        <w:lastRenderedPageBreak/>
        <w:t>Formative Assessment</w:t>
      </w:r>
      <w:bookmarkEnd w:id="61"/>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42E69C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5E2ADB3" w14:textId="77777777" w:rsidR="00AD1023" w:rsidRDefault="00AD1023" w:rsidP="00396417">
            <w:pPr>
              <w:rPr>
                <w:lang w:eastAsia="en-ZA"/>
              </w:rPr>
            </w:pPr>
            <w:r>
              <w:rPr>
                <w:lang w:eastAsia="en-ZA"/>
              </w:rPr>
              <w:t xml:space="preserve">How much would we pay per barrel of crude oil if the price goes up to US$ 75 and the </w:t>
            </w:r>
            <w:smartTag w:uri="urn:schemas-microsoft-com:office:smarttags" w:element="place">
              <w:smartTag w:uri="urn:schemas-microsoft-com:office:smarttags" w:element="country-region">
                <w:r>
                  <w:rPr>
                    <w:lang w:eastAsia="en-ZA"/>
                  </w:rPr>
                  <w:t>US</w:t>
                </w:r>
              </w:smartTag>
            </w:smartTag>
            <w:r>
              <w:rPr>
                <w:lang w:eastAsia="en-ZA"/>
              </w:rPr>
              <w:t xml:space="preserve">$ exchange rate stays the same?  </w:t>
            </w:r>
          </w:p>
        </w:tc>
      </w:tr>
      <w:tr w:rsidR="00AD1023" w14:paraId="54AD712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39C77D1" w14:textId="48C51384" w:rsidR="00AD1023" w:rsidRDefault="001F3D6A" w:rsidP="00396417">
            <w:pPr>
              <w:pStyle w:val="Notes"/>
              <w:rPr>
                <w:lang w:val="en-ZA" w:eastAsia="en-ZA"/>
              </w:rPr>
            </w:pPr>
            <w:r>
              <w:rPr>
                <w:lang w:val="en-ZA" w:eastAsia="en-ZA"/>
              </w:rPr>
              <w:t xml:space="preserve"> </w:t>
            </w:r>
          </w:p>
        </w:tc>
      </w:tr>
      <w:tr w:rsidR="00AD1023" w14:paraId="37562F4F" w14:textId="77777777" w:rsidTr="00396417">
        <w:tc>
          <w:tcPr>
            <w:tcW w:w="9626" w:type="dxa"/>
            <w:tcBorders>
              <w:top w:val="single" w:sz="4" w:space="0" w:color="auto"/>
              <w:left w:val="single" w:sz="4" w:space="0" w:color="auto"/>
              <w:bottom w:val="single" w:sz="4" w:space="0" w:color="auto"/>
              <w:right w:val="single" w:sz="4" w:space="0" w:color="auto"/>
            </w:tcBorders>
          </w:tcPr>
          <w:p w14:paraId="1CDBCD0D" w14:textId="77777777" w:rsidR="00AD1023" w:rsidRDefault="00AD1023" w:rsidP="00396417">
            <w:pPr>
              <w:rPr>
                <w:lang w:eastAsia="en-ZA"/>
              </w:rPr>
            </w:pPr>
          </w:p>
        </w:tc>
      </w:tr>
      <w:tr w:rsidR="00AD1023" w14:paraId="40ABA16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061BD66" w14:textId="77777777" w:rsidR="00AD1023" w:rsidRDefault="00AD1023" w:rsidP="00396417">
            <w:pPr>
              <w:rPr>
                <w:lang w:eastAsia="en-ZA"/>
              </w:rPr>
            </w:pPr>
            <w:r>
              <w:rPr>
                <w:lang w:eastAsia="en-ZA"/>
              </w:rPr>
              <w:t xml:space="preserve">How much would we pay per barrel of crude oil if the price goes up to US$ 75 and the </w:t>
            </w:r>
            <w:smartTag w:uri="urn:schemas-microsoft-com:office:smarttags" w:element="place">
              <w:smartTag w:uri="urn:schemas-microsoft-com:office:smarttags" w:element="country-region">
                <w:r>
                  <w:rPr>
                    <w:lang w:eastAsia="en-ZA"/>
                  </w:rPr>
                  <w:t>US</w:t>
                </w:r>
              </w:smartTag>
            </w:smartTag>
            <w:r>
              <w:rPr>
                <w:lang w:eastAsia="en-ZA"/>
              </w:rPr>
              <w:t xml:space="preserve">$ exchange rate drops to 5.865? </w:t>
            </w:r>
          </w:p>
        </w:tc>
      </w:tr>
      <w:tr w:rsidR="00AD1023" w14:paraId="4D263B0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35C0B32" w14:textId="1C86673B" w:rsidR="00AD1023" w:rsidRDefault="001F3D6A" w:rsidP="00396417">
            <w:pPr>
              <w:pStyle w:val="Notes"/>
              <w:rPr>
                <w:lang w:val="en-ZA" w:eastAsia="en-ZA"/>
              </w:rPr>
            </w:pPr>
            <w:r>
              <w:rPr>
                <w:lang w:val="en-ZA" w:eastAsia="en-ZA"/>
              </w:rPr>
              <w:t xml:space="preserve"> </w:t>
            </w:r>
          </w:p>
        </w:tc>
      </w:tr>
      <w:tr w:rsidR="00AD1023" w14:paraId="79515070" w14:textId="77777777" w:rsidTr="00396417">
        <w:tc>
          <w:tcPr>
            <w:tcW w:w="9626" w:type="dxa"/>
            <w:tcBorders>
              <w:top w:val="single" w:sz="4" w:space="0" w:color="auto"/>
              <w:left w:val="single" w:sz="4" w:space="0" w:color="auto"/>
              <w:bottom w:val="single" w:sz="4" w:space="0" w:color="auto"/>
              <w:right w:val="single" w:sz="4" w:space="0" w:color="auto"/>
            </w:tcBorders>
          </w:tcPr>
          <w:p w14:paraId="4EB46346" w14:textId="77777777" w:rsidR="00AD1023" w:rsidRDefault="00AD1023" w:rsidP="00396417">
            <w:pPr>
              <w:rPr>
                <w:lang w:eastAsia="en-ZA"/>
              </w:rPr>
            </w:pPr>
          </w:p>
        </w:tc>
      </w:tr>
      <w:tr w:rsidR="00AD1023" w14:paraId="59E8F0F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F87DAFD" w14:textId="77777777" w:rsidR="00AD1023" w:rsidRDefault="00AD1023" w:rsidP="00396417">
            <w:pPr>
              <w:rPr>
                <w:lang w:eastAsia="en-ZA"/>
              </w:rPr>
            </w:pPr>
            <w:r>
              <w:rPr>
                <w:lang w:eastAsia="en-ZA"/>
              </w:rPr>
              <w:t xml:space="preserve">How much would we pay per barrel of crude oil if the price drops to US$55 per barrel and the exchange rate stays the same? </w:t>
            </w:r>
          </w:p>
        </w:tc>
      </w:tr>
      <w:tr w:rsidR="00AD1023" w14:paraId="73D1C79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870A0B3" w14:textId="1FE51CBB" w:rsidR="00AD1023" w:rsidRDefault="001F3D6A" w:rsidP="00396417">
            <w:pPr>
              <w:pStyle w:val="Notes"/>
              <w:rPr>
                <w:lang w:val="en-ZA" w:eastAsia="en-ZA"/>
              </w:rPr>
            </w:pPr>
            <w:r>
              <w:rPr>
                <w:lang w:val="en-ZA" w:eastAsia="en-ZA"/>
              </w:rPr>
              <w:t xml:space="preserve"> </w:t>
            </w:r>
          </w:p>
        </w:tc>
      </w:tr>
      <w:tr w:rsidR="00AD1023" w14:paraId="322F58D5" w14:textId="77777777" w:rsidTr="00396417">
        <w:tc>
          <w:tcPr>
            <w:tcW w:w="9626" w:type="dxa"/>
            <w:tcBorders>
              <w:top w:val="single" w:sz="4" w:space="0" w:color="auto"/>
              <w:left w:val="single" w:sz="4" w:space="0" w:color="auto"/>
              <w:bottom w:val="single" w:sz="4" w:space="0" w:color="auto"/>
              <w:right w:val="single" w:sz="4" w:space="0" w:color="auto"/>
            </w:tcBorders>
          </w:tcPr>
          <w:p w14:paraId="51E3FB5F" w14:textId="77777777" w:rsidR="00AD1023" w:rsidRDefault="00AD1023" w:rsidP="00396417">
            <w:pPr>
              <w:rPr>
                <w:lang w:eastAsia="en-ZA"/>
              </w:rPr>
            </w:pPr>
          </w:p>
        </w:tc>
      </w:tr>
      <w:tr w:rsidR="00AD1023" w14:paraId="22CEFE1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D6FBDBE" w14:textId="77777777" w:rsidR="00AD1023" w:rsidRDefault="00AD1023" w:rsidP="00396417">
            <w:pPr>
              <w:rPr>
                <w:lang w:eastAsia="en-ZA"/>
              </w:rPr>
            </w:pPr>
            <w:r>
              <w:rPr>
                <w:lang w:eastAsia="en-ZA"/>
              </w:rPr>
              <w:t xml:space="preserve">How much would we pay per barrel of crude oil if the price drops to US$ 55 and the exchange rate drops to 5.865?  </w:t>
            </w:r>
          </w:p>
        </w:tc>
      </w:tr>
      <w:tr w:rsidR="00AD1023" w14:paraId="216DDF1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9F75B13" w14:textId="1879C3FE" w:rsidR="00AD1023" w:rsidRDefault="001F3D6A" w:rsidP="00396417">
            <w:pPr>
              <w:pStyle w:val="Notes"/>
              <w:rPr>
                <w:lang w:val="en-ZA" w:eastAsia="en-ZA"/>
              </w:rPr>
            </w:pPr>
            <w:r>
              <w:rPr>
                <w:lang w:val="en-ZA" w:eastAsia="en-ZA"/>
              </w:rPr>
              <w:t xml:space="preserve"> </w:t>
            </w:r>
          </w:p>
        </w:tc>
      </w:tr>
      <w:tr w:rsidR="00AD1023" w14:paraId="3BA1F611" w14:textId="77777777" w:rsidTr="00396417">
        <w:tc>
          <w:tcPr>
            <w:tcW w:w="9626" w:type="dxa"/>
            <w:tcBorders>
              <w:top w:val="single" w:sz="4" w:space="0" w:color="auto"/>
              <w:left w:val="single" w:sz="4" w:space="0" w:color="auto"/>
              <w:bottom w:val="single" w:sz="4" w:space="0" w:color="auto"/>
              <w:right w:val="single" w:sz="4" w:space="0" w:color="auto"/>
            </w:tcBorders>
          </w:tcPr>
          <w:p w14:paraId="0F153514" w14:textId="77777777" w:rsidR="00AD1023" w:rsidRDefault="00AD1023" w:rsidP="00396417">
            <w:pPr>
              <w:rPr>
                <w:lang w:eastAsia="en-ZA"/>
              </w:rPr>
            </w:pPr>
          </w:p>
        </w:tc>
      </w:tr>
    </w:tbl>
    <w:p w14:paraId="4F69ADB0" w14:textId="77777777" w:rsidR="00AD1023" w:rsidRDefault="00AD1023" w:rsidP="00AD1023">
      <w:pPr>
        <w:pStyle w:val="MyFormAssmtHdg"/>
        <w:numPr>
          <w:ilvl w:val="0"/>
          <w:numId w:val="24"/>
        </w:numPr>
      </w:pPr>
      <w:bookmarkStart w:id="62" w:name="_Toc415429005"/>
      <w:r>
        <w:t>Formative Assessment</w:t>
      </w:r>
      <w:bookmarkEnd w:id="62"/>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A9B249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43905AB" w14:textId="77777777" w:rsidR="00AD1023" w:rsidRDefault="00AD1023" w:rsidP="00396417">
            <w:pPr>
              <w:rPr>
                <w:lang w:eastAsia="en-ZA"/>
              </w:rPr>
            </w:pPr>
            <w:r>
              <w:rPr>
                <w:lang w:eastAsia="en-ZA"/>
              </w:rPr>
              <w:t xml:space="preserve">What would an exporter get for gold if the gold price drops to US$ 520 but the exchange rate remains at 7.565? </w:t>
            </w:r>
          </w:p>
        </w:tc>
      </w:tr>
      <w:tr w:rsidR="00AD1023" w14:paraId="2ED03E0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CD7D340" w14:textId="20C1368B" w:rsidR="00AD1023" w:rsidRDefault="001F3D6A" w:rsidP="00396417">
            <w:pPr>
              <w:pStyle w:val="Notes"/>
              <w:rPr>
                <w:lang w:val="en-ZA" w:eastAsia="en-ZA"/>
              </w:rPr>
            </w:pPr>
            <w:r>
              <w:rPr>
                <w:lang w:val="en-ZA" w:eastAsia="en-ZA"/>
              </w:rPr>
              <w:t xml:space="preserve"> </w:t>
            </w:r>
          </w:p>
        </w:tc>
      </w:tr>
      <w:tr w:rsidR="00AD1023" w14:paraId="1C599E7B" w14:textId="77777777" w:rsidTr="00396417">
        <w:tc>
          <w:tcPr>
            <w:tcW w:w="9626" w:type="dxa"/>
            <w:tcBorders>
              <w:top w:val="single" w:sz="4" w:space="0" w:color="auto"/>
              <w:left w:val="single" w:sz="4" w:space="0" w:color="auto"/>
              <w:bottom w:val="single" w:sz="4" w:space="0" w:color="auto"/>
              <w:right w:val="single" w:sz="4" w:space="0" w:color="auto"/>
            </w:tcBorders>
          </w:tcPr>
          <w:p w14:paraId="05E77AAB" w14:textId="77777777" w:rsidR="00AD1023" w:rsidRDefault="00AD1023" w:rsidP="00396417">
            <w:pPr>
              <w:rPr>
                <w:lang w:eastAsia="en-ZA"/>
              </w:rPr>
            </w:pPr>
          </w:p>
        </w:tc>
      </w:tr>
      <w:tr w:rsidR="00AD1023" w14:paraId="657F3B6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5219C8A" w14:textId="77777777" w:rsidR="00AD1023" w:rsidRDefault="00AD1023" w:rsidP="00396417">
            <w:pPr>
              <w:rPr>
                <w:lang w:eastAsia="en-ZA"/>
              </w:rPr>
            </w:pPr>
            <w:proofErr w:type="gramStart"/>
            <w:r>
              <w:rPr>
                <w:lang w:eastAsia="en-ZA"/>
              </w:rPr>
              <w:t>What  would</w:t>
            </w:r>
            <w:proofErr w:type="gramEnd"/>
            <w:r>
              <w:rPr>
                <w:lang w:eastAsia="en-ZA"/>
              </w:rPr>
              <w:t xml:space="preserve"> an exporter get if the gold price rises to US$ 620 and the exchange rate rises to US$ 8.6570?  </w:t>
            </w:r>
          </w:p>
        </w:tc>
      </w:tr>
      <w:tr w:rsidR="00AD1023" w14:paraId="3915238E"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5D163C53" w14:textId="18BBFEF5" w:rsidR="00AD1023" w:rsidRDefault="001F3D6A" w:rsidP="00396417">
            <w:pPr>
              <w:pStyle w:val="Notes"/>
              <w:rPr>
                <w:lang w:val="en-ZA" w:eastAsia="en-ZA"/>
              </w:rPr>
            </w:pPr>
            <w:r>
              <w:rPr>
                <w:lang w:val="en-ZA" w:eastAsia="en-ZA"/>
              </w:rPr>
              <w:t xml:space="preserve"> </w:t>
            </w:r>
          </w:p>
        </w:tc>
      </w:tr>
      <w:tr w:rsidR="00AD1023" w14:paraId="0EEA3584" w14:textId="77777777" w:rsidTr="00396417">
        <w:tc>
          <w:tcPr>
            <w:tcW w:w="9626" w:type="dxa"/>
            <w:tcBorders>
              <w:top w:val="single" w:sz="4" w:space="0" w:color="auto"/>
              <w:left w:val="single" w:sz="4" w:space="0" w:color="auto"/>
              <w:bottom w:val="single" w:sz="4" w:space="0" w:color="auto"/>
              <w:right w:val="single" w:sz="4" w:space="0" w:color="auto"/>
            </w:tcBorders>
          </w:tcPr>
          <w:p w14:paraId="7B01CB89" w14:textId="77777777" w:rsidR="00AD1023" w:rsidRDefault="00AD1023" w:rsidP="00396417">
            <w:pPr>
              <w:rPr>
                <w:lang w:eastAsia="en-ZA"/>
              </w:rPr>
            </w:pPr>
          </w:p>
        </w:tc>
      </w:tr>
      <w:tr w:rsidR="00AD1023" w14:paraId="74E27A9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A13CE69" w14:textId="77777777" w:rsidR="00AD1023" w:rsidRDefault="00AD1023" w:rsidP="00396417">
            <w:pPr>
              <w:rPr>
                <w:lang w:eastAsia="en-ZA"/>
              </w:rPr>
            </w:pPr>
            <w:r>
              <w:rPr>
                <w:lang w:eastAsia="en-ZA"/>
              </w:rPr>
              <w:t xml:space="preserve">What would an exporter get if the gold price rises to US$620 and the exchange rate drops to 5.985?  </w:t>
            </w:r>
          </w:p>
        </w:tc>
      </w:tr>
      <w:tr w:rsidR="00AD1023" w14:paraId="41FB0A7D"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F85FB00" w14:textId="0B426119" w:rsidR="00AD1023" w:rsidRDefault="001F3D6A" w:rsidP="00396417">
            <w:pPr>
              <w:pStyle w:val="Notes"/>
              <w:rPr>
                <w:lang w:val="en-ZA" w:eastAsia="en-ZA"/>
              </w:rPr>
            </w:pPr>
            <w:r>
              <w:rPr>
                <w:lang w:val="en-ZA" w:eastAsia="en-ZA"/>
              </w:rPr>
              <w:t xml:space="preserve"> </w:t>
            </w:r>
          </w:p>
        </w:tc>
      </w:tr>
      <w:tr w:rsidR="00AD1023" w14:paraId="3EEB5247" w14:textId="77777777" w:rsidTr="00396417">
        <w:tc>
          <w:tcPr>
            <w:tcW w:w="9626" w:type="dxa"/>
            <w:tcBorders>
              <w:top w:val="single" w:sz="4" w:space="0" w:color="auto"/>
              <w:left w:val="single" w:sz="4" w:space="0" w:color="auto"/>
              <w:bottom w:val="single" w:sz="4" w:space="0" w:color="auto"/>
              <w:right w:val="single" w:sz="4" w:space="0" w:color="auto"/>
            </w:tcBorders>
          </w:tcPr>
          <w:p w14:paraId="56CE2EEE" w14:textId="77777777" w:rsidR="00AD1023" w:rsidRDefault="00AD1023" w:rsidP="00396417">
            <w:pPr>
              <w:rPr>
                <w:lang w:eastAsia="en-ZA"/>
              </w:rPr>
            </w:pPr>
          </w:p>
        </w:tc>
      </w:tr>
    </w:tbl>
    <w:p w14:paraId="64C04442" w14:textId="77777777" w:rsidR="00AD1023" w:rsidRDefault="00AD1023" w:rsidP="00AD1023">
      <w:pPr>
        <w:pStyle w:val="MyFormAssmtHdg"/>
        <w:numPr>
          <w:ilvl w:val="0"/>
          <w:numId w:val="24"/>
        </w:numPr>
      </w:pPr>
      <w:bookmarkStart w:id="63" w:name="_Toc415429006"/>
      <w:r>
        <w:lastRenderedPageBreak/>
        <w:t>Formative Assessment</w:t>
      </w:r>
      <w:bookmarkEnd w:id="63"/>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F2CC7F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F078958" w14:textId="77777777" w:rsidR="00AD1023" w:rsidRDefault="00AD1023" w:rsidP="00396417">
            <w:pPr>
              <w:rPr>
                <w:lang w:eastAsia="en-ZA"/>
              </w:rPr>
            </w:pPr>
            <w:r>
              <w:rPr>
                <w:lang w:eastAsia="en-ZA"/>
              </w:rPr>
              <w:t>You have R50 000 to take with you on your trip overseas.</w:t>
            </w:r>
          </w:p>
        </w:tc>
      </w:tr>
      <w:tr w:rsidR="00AD1023" w14:paraId="091B1C5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40118A5" w14:textId="77777777" w:rsidR="00AD1023" w:rsidRDefault="00AD1023" w:rsidP="00396417">
            <w:pPr>
              <w:rPr>
                <w:lang w:eastAsia="en-ZA"/>
              </w:rPr>
            </w:pPr>
            <w:r>
              <w:rPr>
                <w:lang w:eastAsia="en-ZA"/>
              </w:rPr>
              <w:t xml:space="preserve">How many </w:t>
            </w:r>
            <w:smartTag w:uri="urn:schemas-microsoft-com:office:smarttags" w:element="place">
              <w:smartTag w:uri="urn:schemas-microsoft-com:office:smarttags" w:element="country-region">
                <w:r>
                  <w:rPr>
                    <w:lang w:eastAsia="en-ZA"/>
                  </w:rPr>
                  <w:t>US</w:t>
                </w:r>
              </w:smartTag>
            </w:smartTag>
            <w:r>
              <w:rPr>
                <w:lang w:eastAsia="en-ZA"/>
              </w:rPr>
              <w:t xml:space="preserve">$ will you get if the exchange rate stays at 7.565?  </w:t>
            </w:r>
          </w:p>
        </w:tc>
      </w:tr>
      <w:tr w:rsidR="00AD1023" w14:paraId="6951E01D"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01B7B30" w14:textId="7BCD32B8" w:rsidR="00AD1023" w:rsidRDefault="006F591D" w:rsidP="00396417">
            <w:pPr>
              <w:pStyle w:val="Notes"/>
              <w:rPr>
                <w:lang w:val="en-ZA" w:eastAsia="en-ZA"/>
              </w:rPr>
            </w:pPr>
            <w:r>
              <w:rPr>
                <w:lang w:val="en-ZA" w:eastAsia="en-ZA"/>
              </w:rPr>
              <w:t xml:space="preserve"> </w:t>
            </w:r>
          </w:p>
        </w:tc>
      </w:tr>
      <w:tr w:rsidR="00AD1023" w14:paraId="44661C68" w14:textId="77777777" w:rsidTr="00396417">
        <w:tc>
          <w:tcPr>
            <w:tcW w:w="9796" w:type="dxa"/>
            <w:tcBorders>
              <w:top w:val="single" w:sz="4" w:space="0" w:color="auto"/>
              <w:left w:val="single" w:sz="4" w:space="0" w:color="auto"/>
              <w:bottom w:val="single" w:sz="4" w:space="0" w:color="auto"/>
              <w:right w:val="single" w:sz="4" w:space="0" w:color="auto"/>
            </w:tcBorders>
          </w:tcPr>
          <w:p w14:paraId="050FA629" w14:textId="77777777" w:rsidR="00AD1023" w:rsidRDefault="00AD1023" w:rsidP="00396417">
            <w:pPr>
              <w:rPr>
                <w:lang w:eastAsia="en-ZA"/>
              </w:rPr>
            </w:pPr>
          </w:p>
        </w:tc>
      </w:tr>
      <w:tr w:rsidR="00AD1023" w14:paraId="25A8CD02"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C5C8D63" w14:textId="77777777" w:rsidR="00AD1023" w:rsidRDefault="00AD1023" w:rsidP="00396417">
            <w:pPr>
              <w:rPr>
                <w:lang w:eastAsia="en-ZA"/>
              </w:rPr>
            </w:pPr>
            <w:r>
              <w:rPr>
                <w:lang w:eastAsia="en-ZA"/>
              </w:rPr>
              <w:t xml:space="preserve">How many </w:t>
            </w:r>
            <w:smartTag w:uri="urn:schemas-microsoft-com:office:smarttags" w:element="place">
              <w:smartTag w:uri="urn:schemas-microsoft-com:office:smarttags" w:element="country-region">
                <w:r>
                  <w:rPr>
                    <w:lang w:eastAsia="en-ZA"/>
                  </w:rPr>
                  <w:t>US</w:t>
                </w:r>
              </w:smartTag>
            </w:smartTag>
            <w:r>
              <w:rPr>
                <w:lang w:eastAsia="en-ZA"/>
              </w:rPr>
              <w:t xml:space="preserve">$ will you get if the rate goes up to 8.6570?  </w:t>
            </w:r>
          </w:p>
        </w:tc>
      </w:tr>
      <w:tr w:rsidR="00AD1023" w14:paraId="02F9F72F"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7CD887D" w14:textId="7FE078E0" w:rsidR="00AD1023" w:rsidRDefault="006F591D" w:rsidP="00396417">
            <w:pPr>
              <w:pStyle w:val="Notes"/>
              <w:rPr>
                <w:lang w:val="en-ZA" w:eastAsia="en-ZA"/>
              </w:rPr>
            </w:pPr>
            <w:r>
              <w:rPr>
                <w:lang w:val="en-ZA" w:eastAsia="en-ZA"/>
              </w:rPr>
              <w:t xml:space="preserve"> </w:t>
            </w:r>
          </w:p>
        </w:tc>
      </w:tr>
      <w:tr w:rsidR="00AD1023" w14:paraId="0A8D22FC" w14:textId="77777777" w:rsidTr="00396417">
        <w:tc>
          <w:tcPr>
            <w:tcW w:w="9796" w:type="dxa"/>
            <w:tcBorders>
              <w:top w:val="single" w:sz="4" w:space="0" w:color="auto"/>
              <w:left w:val="single" w:sz="4" w:space="0" w:color="auto"/>
              <w:bottom w:val="single" w:sz="4" w:space="0" w:color="auto"/>
              <w:right w:val="single" w:sz="4" w:space="0" w:color="auto"/>
            </w:tcBorders>
          </w:tcPr>
          <w:p w14:paraId="4A8C7C66" w14:textId="77777777" w:rsidR="00AD1023" w:rsidRDefault="00AD1023" w:rsidP="00396417">
            <w:pPr>
              <w:rPr>
                <w:lang w:eastAsia="en-ZA"/>
              </w:rPr>
            </w:pPr>
          </w:p>
        </w:tc>
      </w:tr>
      <w:tr w:rsidR="00AD1023" w14:paraId="55DF235B"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383E46D" w14:textId="77777777" w:rsidR="00AD1023" w:rsidRDefault="00AD1023" w:rsidP="00396417">
            <w:pPr>
              <w:rPr>
                <w:lang w:eastAsia="en-ZA"/>
              </w:rPr>
            </w:pPr>
            <w:r>
              <w:rPr>
                <w:lang w:eastAsia="en-ZA"/>
              </w:rPr>
              <w:t xml:space="preserve">How many </w:t>
            </w:r>
            <w:smartTag w:uri="urn:schemas-microsoft-com:office:smarttags" w:element="place">
              <w:smartTag w:uri="urn:schemas-microsoft-com:office:smarttags" w:element="country-region">
                <w:r>
                  <w:rPr>
                    <w:lang w:eastAsia="en-ZA"/>
                  </w:rPr>
                  <w:t>US</w:t>
                </w:r>
              </w:smartTag>
            </w:smartTag>
            <w:r>
              <w:rPr>
                <w:lang w:eastAsia="en-ZA"/>
              </w:rPr>
              <w:t xml:space="preserve">$ will you get if the rate goes down to 5.985?  </w:t>
            </w:r>
          </w:p>
        </w:tc>
      </w:tr>
      <w:tr w:rsidR="00AD1023" w14:paraId="2934253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C5C3A44" w14:textId="0E722D08" w:rsidR="00AD1023" w:rsidRDefault="006F591D" w:rsidP="00396417">
            <w:pPr>
              <w:pStyle w:val="Notes"/>
              <w:rPr>
                <w:lang w:val="en-ZA" w:eastAsia="en-ZA"/>
              </w:rPr>
            </w:pPr>
            <w:r>
              <w:rPr>
                <w:lang w:val="en-ZA" w:eastAsia="en-ZA"/>
              </w:rPr>
              <w:t xml:space="preserve"> </w:t>
            </w:r>
          </w:p>
        </w:tc>
      </w:tr>
      <w:tr w:rsidR="00AD1023" w14:paraId="23717033" w14:textId="77777777" w:rsidTr="00396417">
        <w:tc>
          <w:tcPr>
            <w:tcW w:w="9796" w:type="dxa"/>
            <w:tcBorders>
              <w:top w:val="single" w:sz="4" w:space="0" w:color="auto"/>
              <w:left w:val="single" w:sz="4" w:space="0" w:color="auto"/>
              <w:bottom w:val="single" w:sz="4" w:space="0" w:color="auto"/>
              <w:right w:val="single" w:sz="4" w:space="0" w:color="auto"/>
            </w:tcBorders>
          </w:tcPr>
          <w:p w14:paraId="5085433E" w14:textId="77777777" w:rsidR="00AD1023" w:rsidRDefault="00AD1023" w:rsidP="00396417">
            <w:pPr>
              <w:rPr>
                <w:lang w:eastAsia="en-ZA"/>
              </w:rPr>
            </w:pPr>
          </w:p>
        </w:tc>
      </w:tr>
    </w:tbl>
    <w:p w14:paraId="51EA23BA" w14:textId="77777777" w:rsidR="00AD1023" w:rsidRDefault="00AD1023" w:rsidP="00AD1023">
      <w:pPr>
        <w:rPr>
          <w:szCs w:val="22"/>
        </w:rPr>
      </w:pPr>
    </w:p>
    <w:p w14:paraId="1E697030" w14:textId="77777777" w:rsidR="00AD1023" w:rsidRDefault="00AD1023" w:rsidP="00AD1023">
      <w:pPr>
        <w:rPr>
          <w:lang w:val="en-ZA"/>
        </w:rPr>
      </w:pPr>
      <w:r>
        <w:br w:type="page"/>
      </w:r>
    </w:p>
    <w:p w14:paraId="4E019E34" w14:textId="77777777" w:rsidR="00AD1023" w:rsidRDefault="00AD1023" w:rsidP="00AD1023">
      <w:pPr>
        <w:pStyle w:val="MyFormAssmtHdg"/>
        <w:numPr>
          <w:ilvl w:val="0"/>
          <w:numId w:val="24"/>
        </w:numPr>
      </w:pPr>
      <w:bookmarkStart w:id="64" w:name="_Toc415429007"/>
      <w:r>
        <w:lastRenderedPageBreak/>
        <w:t>Formative Assessment</w:t>
      </w:r>
      <w:bookmarkEnd w:id="64"/>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56B4850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F1F16A5" w14:textId="77777777" w:rsidR="00AD1023" w:rsidRDefault="00AD1023" w:rsidP="00396417">
            <w:pPr>
              <w:rPr>
                <w:lang w:eastAsia="en-ZA"/>
              </w:rPr>
            </w:pPr>
            <w:r>
              <w:rPr>
                <w:lang w:eastAsia="en-ZA"/>
              </w:rPr>
              <w:t>List three sources of secondary information</w:t>
            </w:r>
          </w:p>
        </w:tc>
      </w:tr>
      <w:tr w:rsidR="00AD1023" w14:paraId="024B7D7B"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A2115BC" w14:textId="1E0813FE" w:rsidR="00AD1023" w:rsidRDefault="00A90D2F" w:rsidP="00396417">
            <w:pPr>
              <w:pStyle w:val="Notes"/>
              <w:rPr>
                <w:lang w:val="en-ZA" w:eastAsia="en-ZA"/>
              </w:rPr>
            </w:pPr>
            <w:r>
              <w:rPr>
                <w:lang w:val="en-ZA" w:eastAsia="en-ZA"/>
              </w:rPr>
              <w:t xml:space="preserve"> </w:t>
            </w:r>
          </w:p>
        </w:tc>
      </w:tr>
      <w:tr w:rsidR="00AD1023" w14:paraId="5ECEA325" w14:textId="77777777" w:rsidTr="00396417">
        <w:tc>
          <w:tcPr>
            <w:tcW w:w="9626" w:type="dxa"/>
            <w:tcBorders>
              <w:top w:val="single" w:sz="4" w:space="0" w:color="auto"/>
              <w:left w:val="single" w:sz="4" w:space="0" w:color="auto"/>
              <w:bottom w:val="single" w:sz="4" w:space="0" w:color="auto"/>
              <w:right w:val="single" w:sz="4" w:space="0" w:color="auto"/>
            </w:tcBorders>
          </w:tcPr>
          <w:p w14:paraId="2519834B" w14:textId="77777777" w:rsidR="00AD1023" w:rsidRDefault="00AD1023" w:rsidP="00396417">
            <w:pPr>
              <w:rPr>
                <w:lang w:eastAsia="en-ZA"/>
              </w:rPr>
            </w:pPr>
          </w:p>
        </w:tc>
      </w:tr>
      <w:tr w:rsidR="00AD1023" w14:paraId="4C558E68" w14:textId="77777777" w:rsidTr="00396417">
        <w:tc>
          <w:tcPr>
            <w:tcW w:w="9626" w:type="dxa"/>
            <w:tcBorders>
              <w:top w:val="single" w:sz="4" w:space="0" w:color="auto"/>
              <w:left w:val="single" w:sz="4" w:space="0" w:color="auto"/>
              <w:bottom w:val="single" w:sz="4" w:space="0" w:color="auto"/>
              <w:right w:val="single" w:sz="4" w:space="0" w:color="auto"/>
            </w:tcBorders>
          </w:tcPr>
          <w:p w14:paraId="3855BD8D" w14:textId="77777777" w:rsidR="00AD1023" w:rsidRDefault="00AD1023" w:rsidP="00396417">
            <w:pPr>
              <w:rPr>
                <w:lang w:eastAsia="en-ZA"/>
              </w:rPr>
            </w:pPr>
          </w:p>
        </w:tc>
      </w:tr>
      <w:tr w:rsidR="00AD1023" w14:paraId="39A4A30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94510DD" w14:textId="77777777" w:rsidR="00AD1023" w:rsidRDefault="00AD1023" w:rsidP="00396417">
            <w:pPr>
              <w:rPr>
                <w:lang w:eastAsia="en-ZA"/>
              </w:rPr>
            </w:pPr>
            <w:r>
              <w:rPr>
                <w:lang w:eastAsia="en-ZA"/>
              </w:rPr>
              <w:t>List three sources of primary information</w:t>
            </w:r>
          </w:p>
        </w:tc>
      </w:tr>
      <w:tr w:rsidR="00AD1023" w14:paraId="1FE41136"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2750F98" w14:textId="4082300A" w:rsidR="00AD1023" w:rsidRDefault="00A90D2F" w:rsidP="00396417">
            <w:pPr>
              <w:pStyle w:val="Notes"/>
              <w:rPr>
                <w:lang w:val="en-ZA" w:eastAsia="en-ZA"/>
              </w:rPr>
            </w:pPr>
            <w:r>
              <w:rPr>
                <w:lang w:val="en-ZA" w:eastAsia="en-ZA"/>
              </w:rPr>
              <w:t xml:space="preserve"> </w:t>
            </w:r>
          </w:p>
        </w:tc>
      </w:tr>
      <w:tr w:rsidR="00AD1023" w14:paraId="2674A7CF" w14:textId="77777777" w:rsidTr="00396417">
        <w:tc>
          <w:tcPr>
            <w:tcW w:w="9626" w:type="dxa"/>
            <w:tcBorders>
              <w:top w:val="single" w:sz="4" w:space="0" w:color="auto"/>
              <w:left w:val="single" w:sz="4" w:space="0" w:color="auto"/>
              <w:bottom w:val="single" w:sz="4" w:space="0" w:color="auto"/>
              <w:right w:val="single" w:sz="4" w:space="0" w:color="auto"/>
            </w:tcBorders>
          </w:tcPr>
          <w:p w14:paraId="0B751A0A" w14:textId="77777777" w:rsidR="00AD1023" w:rsidRDefault="00AD1023" w:rsidP="00396417">
            <w:pPr>
              <w:rPr>
                <w:lang w:eastAsia="en-ZA"/>
              </w:rPr>
            </w:pPr>
          </w:p>
        </w:tc>
      </w:tr>
      <w:tr w:rsidR="00AD1023" w14:paraId="631ABFEC" w14:textId="77777777" w:rsidTr="00396417">
        <w:tc>
          <w:tcPr>
            <w:tcW w:w="9626" w:type="dxa"/>
            <w:tcBorders>
              <w:top w:val="single" w:sz="4" w:space="0" w:color="auto"/>
              <w:left w:val="single" w:sz="4" w:space="0" w:color="auto"/>
              <w:bottom w:val="single" w:sz="4" w:space="0" w:color="auto"/>
              <w:right w:val="single" w:sz="4" w:space="0" w:color="auto"/>
            </w:tcBorders>
          </w:tcPr>
          <w:p w14:paraId="64567030" w14:textId="77777777" w:rsidR="00AD1023" w:rsidRDefault="00AD1023" w:rsidP="00396417">
            <w:pPr>
              <w:rPr>
                <w:lang w:eastAsia="en-ZA"/>
              </w:rPr>
            </w:pPr>
          </w:p>
        </w:tc>
      </w:tr>
      <w:tr w:rsidR="00AD1023" w14:paraId="341BA7D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4419C73" w14:textId="77777777" w:rsidR="00AD1023" w:rsidRDefault="00AD1023" w:rsidP="00396417">
            <w:pPr>
              <w:rPr>
                <w:lang w:eastAsia="en-ZA"/>
              </w:rPr>
            </w:pPr>
            <w:r>
              <w:rPr>
                <w:lang w:eastAsia="en-ZA"/>
              </w:rPr>
              <w:t>List two sources of internal information</w:t>
            </w:r>
          </w:p>
        </w:tc>
      </w:tr>
      <w:tr w:rsidR="00AD1023" w14:paraId="6B0D1B8A" w14:textId="77777777" w:rsidTr="00396417">
        <w:tc>
          <w:tcPr>
            <w:tcW w:w="9626" w:type="dxa"/>
            <w:tcBorders>
              <w:top w:val="single" w:sz="4" w:space="0" w:color="auto"/>
              <w:left w:val="single" w:sz="4" w:space="0" w:color="auto"/>
              <w:bottom w:val="single" w:sz="4" w:space="0" w:color="auto"/>
              <w:right w:val="single" w:sz="4" w:space="0" w:color="auto"/>
            </w:tcBorders>
          </w:tcPr>
          <w:p w14:paraId="40828BC1" w14:textId="263D465A" w:rsidR="00AD1023" w:rsidRDefault="00A90D2F" w:rsidP="00396417">
            <w:pPr>
              <w:pStyle w:val="Notes"/>
              <w:rPr>
                <w:lang w:val="en-ZA" w:eastAsia="en-ZA"/>
              </w:rPr>
            </w:pPr>
            <w:r>
              <w:rPr>
                <w:lang w:val="en-ZA" w:eastAsia="en-ZA"/>
              </w:rPr>
              <w:t xml:space="preserve"> </w:t>
            </w:r>
          </w:p>
          <w:p w14:paraId="6B385476" w14:textId="77777777" w:rsidR="00AD1023" w:rsidRDefault="00AD1023" w:rsidP="00396417">
            <w:pPr>
              <w:pStyle w:val="Headingbody20"/>
              <w:rPr>
                <w:lang w:eastAsia="en-ZA"/>
              </w:rPr>
            </w:pPr>
          </w:p>
        </w:tc>
      </w:tr>
      <w:tr w:rsidR="00AD1023" w14:paraId="53F8EE48" w14:textId="77777777" w:rsidTr="00396417">
        <w:tc>
          <w:tcPr>
            <w:tcW w:w="9626" w:type="dxa"/>
            <w:tcBorders>
              <w:top w:val="single" w:sz="4" w:space="0" w:color="auto"/>
              <w:left w:val="single" w:sz="4" w:space="0" w:color="auto"/>
              <w:bottom w:val="single" w:sz="4" w:space="0" w:color="auto"/>
              <w:right w:val="single" w:sz="4" w:space="0" w:color="auto"/>
            </w:tcBorders>
          </w:tcPr>
          <w:p w14:paraId="70E673E4" w14:textId="77777777" w:rsidR="00AD1023" w:rsidRDefault="00AD1023" w:rsidP="00396417">
            <w:pPr>
              <w:pStyle w:val="Headingbody20"/>
              <w:rPr>
                <w:lang w:eastAsia="en-ZA"/>
              </w:rPr>
            </w:pPr>
          </w:p>
        </w:tc>
      </w:tr>
    </w:tbl>
    <w:p w14:paraId="0FDA351F" w14:textId="77777777" w:rsidR="00AD1023" w:rsidRDefault="00AD1023" w:rsidP="00AD1023">
      <w:pPr>
        <w:pStyle w:val="MyFormAssmtHdg"/>
        <w:numPr>
          <w:ilvl w:val="0"/>
          <w:numId w:val="24"/>
        </w:numPr>
      </w:pPr>
      <w:bookmarkStart w:id="65" w:name="_Toc415429008"/>
      <w:r>
        <w:t>Formative Assessment</w:t>
      </w:r>
      <w:bookmarkEnd w:id="65"/>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D16F583"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134AE7E" w14:textId="77777777" w:rsidR="00AD1023" w:rsidRDefault="00AD1023" w:rsidP="00396417">
            <w:pPr>
              <w:rPr>
                <w:lang w:eastAsia="en-ZA"/>
              </w:rPr>
            </w:pPr>
            <w:r>
              <w:rPr>
                <w:lang w:eastAsia="en-ZA"/>
              </w:rPr>
              <w:t>How do we evaluate secondary information?  List three questions</w:t>
            </w:r>
          </w:p>
        </w:tc>
      </w:tr>
      <w:tr w:rsidR="00AD1023" w14:paraId="3E6E9FE1"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F9B2887" w14:textId="57243141" w:rsidR="00AD1023" w:rsidRDefault="00A90D2F" w:rsidP="00396417">
            <w:pPr>
              <w:rPr>
                <w:lang w:eastAsia="en-ZA"/>
              </w:rPr>
            </w:pPr>
            <w:r>
              <w:rPr>
                <w:lang w:eastAsia="en-ZA"/>
              </w:rPr>
              <w:t xml:space="preserve"> </w:t>
            </w:r>
          </w:p>
        </w:tc>
      </w:tr>
    </w:tbl>
    <w:p w14:paraId="34F8569A" w14:textId="77777777" w:rsidR="00AD1023" w:rsidRDefault="00AD1023" w:rsidP="00AD1023">
      <w:pPr>
        <w:pStyle w:val="MyFormAssmtHdg"/>
        <w:numPr>
          <w:ilvl w:val="0"/>
          <w:numId w:val="24"/>
        </w:numPr>
      </w:pPr>
      <w:bookmarkStart w:id="66" w:name="_Toc415429009"/>
      <w:bookmarkStart w:id="67" w:name="_Toc154303249"/>
      <w:bookmarkStart w:id="68" w:name="_Toc139719051"/>
      <w:r>
        <w:t>Formative assessment</w:t>
      </w:r>
      <w:bookmarkEnd w:id="66"/>
      <w:r>
        <w:t xml:space="preserve"> </w:t>
      </w:r>
      <w:bookmarkEnd w:id="67"/>
      <w:bookmarkEnd w:id="68"/>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319641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61F1FF2" w14:textId="77777777" w:rsidR="00AD1023" w:rsidRDefault="00AD1023" w:rsidP="00396417">
            <w:pPr>
              <w:rPr>
                <w:lang w:eastAsia="en-ZA"/>
              </w:rPr>
            </w:pPr>
            <w:r>
              <w:rPr>
                <w:lang w:eastAsia="en-ZA"/>
              </w:rPr>
              <w:t>In a group, decide on a topic that you want to do research on.  The topic has to relate to your place of work.  Write down the aim of the research.</w:t>
            </w:r>
          </w:p>
        </w:tc>
      </w:tr>
      <w:tr w:rsidR="00AD1023" w14:paraId="388F9E7D" w14:textId="77777777" w:rsidTr="00396417">
        <w:tc>
          <w:tcPr>
            <w:tcW w:w="9626" w:type="dxa"/>
            <w:tcBorders>
              <w:top w:val="single" w:sz="4" w:space="0" w:color="auto"/>
              <w:left w:val="single" w:sz="4" w:space="0" w:color="auto"/>
              <w:bottom w:val="single" w:sz="4" w:space="0" w:color="auto"/>
              <w:right w:val="single" w:sz="4" w:space="0" w:color="auto"/>
            </w:tcBorders>
          </w:tcPr>
          <w:p w14:paraId="6022F7F7" w14:textId="77777777" w:rsidR="00AD1023" w:rsidRDefault="00AD1023" w:rsidP="00396417">
            <w:pPr>
              <w:rPr>
                <w:lang w:eastAsia="en-ZA"/>
              </w:rPr>
            </w:pPr>
          </w:p>
        </w:tc>
      </w:tr>
      <w:tr w:rsidR="00AD1023" w14:paraId="78DFCEDE" w14:textId="77777777" w:rsidTr="00396417">
        <w:tc>
          <w:tcPr>
            <w:tcW w:w="9626" w:type="dxa"/>
            <w:tcBorders>
              <w:top w:val="single" w:sz="4" w:space="0" w:color="auto"/>
              <w:left w:val="single" w:sz="4" w:space="0" w:color="auto"/>
              <w:bottom w:val="single" w:sz="4" w:space="0" w:color="auto"/>
              <w:right w:val="single" w:sz="4" w:space="0" w:color="auto"/>
            </w:tcBorders>
          </w:tcPr>
          <w:p w14:paraId="78C0007E" w14:textId="77777777" w:rsidR="00AD1023" w:rsidRDefault="00AD1023" w:rsidP="00396417">
            <w:pPr>
              <w:rPr>
                <w:lang w:eastAsia="en-ZA"/>
              </w:rPr>
            </w:pPr>
          </w:p>
        </w:tc>
      </w:tr>
    </w:tbl>
    <w:p w14:paraId="3D100679" w14:textId="77777777" w:rsidR="00AD1023" w:rsidRDefault="00AD1023" w:rsidP="00AD1023">
      <w:pPr>
        <w:rPr>
          <w:lang w:val="en-ZA"/>
        </w:rPr>
      </w:pPr>
    </w:p>
    <w:p w14:paraId="2AD5121F" w14:textId="77777777" w:rsidR="00AD1023" w:rsidRDefault="00AD1023" w:rsidP="00AD1023">
      <w:pPr>
        <w:pStyle w:val="MyFormAssmtHdg"/>
        <w:numPr>
          <w:ilvl w:val="0"/>
          <w:numId w:val="24"/>
        </w:numPr>
      </w:pPr>
      <w:bookmarkStart w:id="69" w:name="_Toc415429010"/>
      <w:r>
        <w:t>Formative Assessment</w:t>
      </w:r>
      <w:bookmarkEnd w:id="69"/>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6357449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B24F1A6" w14:textId="77777777" w:rsidR="00AD1023" w:rsidRDefault="00AD1023" w:rsidP="00396417">
            <w:pPr>
              <w:rPr>
                <w:lang w:eastAsia="en-ZA"/>
              </w:rPr>
            </w:pPr>
            <w:r>
              <w:rPr>
                <w:lang w:eastAsia="en-ZA"/>
              </w:rPr>
              <w:t>List 3 ways of segmenting your customers.</w:t>
            </w:r>
          </w:p>
        </w:tc>
      </w:tr>
      <w:tr w:rsidR="00AD1023" w14:paraId="3F2B5964"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0FFEDB2F" w14:textId="3317B1CB" w:rsidR="00AD1023" w:rsidRDefault="00A90D2F" w:rsidP="00396417">
            <w:pPr>
              <w:pStyle w:val="Headingbody20"/>
              <w:rPr>
                <w:lang w:eastAsia="en-ZA"/>
              </w:rPr>
            </w:pPr>
            <w:r>
              <w:rPr>
                <w:lang w:eastAsia="en-ZA"/>
              </w:rPr>
              <w:t xml:space="preserve"> </w:t>
            </w:r>
          </w:p>
        </w:tc>
      </w:tr>
    </w:tbl>
    <w:p w14:paraId="7D111775" w14:textId="77777777" w:rsidR="00AD1023" w:rsidRDefault="00AD1023" w:rsidP="00AD1023">
      <w:pPr>
        <w:pStyle w:val="MyFormAssmtHdg"/>
        <w:numPr>
          <w:ilvl w:val="0"/>
          <w:numId w:val="24"/>
        </w:numPr>
      </w:pPr>
      <w:bookmarkStart w:id="70" w:name="_Toc415429011"/>
      <w:r>
        <w:t>Formative Assessment</w:t>
      </w:r>
      <w:bookmarkEnd w:id="70"/>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6EC677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3BDE44F" w14:textId="77777777" w:rsidR="00AD1023" w:rsidRDefault="00AD1023" w:rsidP="00396417">
            <w:pPr>
              <w:rPr>
                <w:lang w:eastAsia="en-ZA"/>
              </w:rPr>
            </w:pPr>
            <w:r>
              <w:rPr>
                <w:lang w:eastAsia="en-ZA"/>
              </w:rPr>
              <w:lastRenderedPageBreak/>
              <w:t>Explain the following terms: A population</w:t>
            </w:r>
          </w:p>
        </w:tc>
      </w:tr>
      <w:tr w:rsidR="00AD1023" w14:paraId="45A001CC"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64A25FB" w14:textId="0DEAD27D" w:rsidR="00AD1023" w:rsidRDefault="00A90D2F" w:rsidP="00396417">
            <w:pPr>
              <w:pStyle w:val="Notes"/>
              <w:rPr>
                <w:lang w:val="en-ZA" w:eastAsia="en-ZA"/>
              </w:rPr>
            </w:pPr>
            <w:r>
              <w:rPr>
                <w:lang w:val="en-ZA" w:eastAsia="en-ZA"/>
              </w:rPr>
              <w:t xml:space="preserve"> </w:t>
            </w:r>
          </w:p>
        </w:tc>
      </w:tr>
      <w:tr w:rsidR="00AD1023" w14:paraId="77C671F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671D35E" w14:textId="77777777" w:rsidR="00AD1023" w:rsidRDefault="00AD1023" w:rsidP="00396417">
            <w:pPr>
              <w:rPr>
                <w:lang w:eastAsia="en-ZA"/>
              </w:rPr>
            </w:pPr>
            <w:r>
              <w:rPr>
                <w:lang w:eastAsia="en-ZA"/>
              </w:rPr>
              <w:t>A unit</w:t>
            </w:r>
          </w:p>
        </w:tc>
      </w:tr>
      <w:tr w:rsidR="00AD1023" w14:paraId="4A1C8C8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30F3979" w14:textId="70C1DF95" w:rsidR="00AD1023" w:rsidRDefault="005431CB" w:rsidP="00396417">
            <w:pPr>
              <w:pStyle w:val="Notes"/>
              <w:rPr>
                <w:lang w:val="en-ZA" w:eastAsia="en-ZA"/>
              </w:rPr>
            </w:pPr>
            <w:r>
              <w:rPr>
                <w:lang w:val="en-ZA" w:eastAsia="en-ZA"/>
              </w:rPr>
              <w:t xml:space="preserve"> </w:t>
            </w:r>
          </w:p>
        </w:tc>
      </w:tr>
      <w:tr w:rsidR="00AD1023" w14:paraId="1BF5C5F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44481260" w14:textId="77777777" w:rsidR="00AD1023" w:rsidRDefault="00AD1023" w:rsidP="00396417">
            <w:pPr>
              <w:rPr>
                <w:lang w:eastAsia="en-ZA"/>
              </w:rPr>
            </w:pPr>
            <w:r>
              <w:rPr>
                <w:lang w:eastAsia="en-ZA"/>
              </w:rPr>
              <w:t>A sample</w:t>
            </w:r>
          </w:p>
        </w:tc>
      </w:tr>
      <w:tr w:rsidR="00AD1023" w14:paraId="444B8AA7"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EB86D72" w14:textId="3E062349" w:rsidR="00AD1023" w:rsidRDefault="005431CB" w:rsidP="00396417">
            <w:pPr>
              <w:pStyle w:val="Notes"/>
              <w:rPr>
                <w:lang w:val="en-ZA" w:eastAsia="en-ZA"/>
              </w:rPr>
            </w:pPr>
            <w:r>
              <w:rPr>
                <w:lang w:val="en-ZA" w:eastAsia="en-ZA"/>
              </w:rPr>
              <w:t xml:space="preserve"> </w:t>
            </w:r>
          </w:p>
        </w:tc>
      </w:tr>
      <w:tr w:rsidR="00AD1023" w14:paraId="6F06C16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112F326" w14:textId="77777777" w:rsidR="00AD1023" w:rsidRDefault="00AD1023" w:rsidP="00396417">
            <w:pPr>
              <w:rPr>
                <w:lang w:eastAsia="en-ZA"/>
              </w:rPr>
            </w:pPr>
            <w:r>
              <w:rPr>
                <w:lang w:eastAsia="en-ZA"/>
              </w:rPr>
              <w:t>A sampling frame</w:t>
            </w:r>
          </w:p>
        </w:tc>
      </w:tr>
      <w:tr w:rsidR="00AD1023" w14:paraId="5A8B9E92"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136B35B" w14:textId="5A7263A9" w:rsidR="00AD1023" w:rsidRDefault="005431CB" w:rsidP="00396417">
            <w:pPr>
              <w:pStyle w:val="Notes"/>
              <w:rPr>
                <w:lang w:val="en-ZA" w:eastAsia="en-ZA"/>
              </w:rPr>
            </w:pPr>
            <w:r>
              <w:rPr>
                <w:lang w:val="en-ZA" w:eastAsia="en-ZA"/>
              </w:rPr>
              <w:t xml:space="preserve"> </w:t>
            </w:r>
          </w:p>
        </w:tc>
      </w:tr>
      <w:tr w:rsidR="00AD1023" w14:paraId="2E480B6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394F3243" w14:textId="77777777" w:rsidR="00AD1023" w:rsidRDefault="00AD1023" w:rsidP="00396417">
            <w:pPr>
              <w:rPr>
                <w:lang w:eastAsia="en-ZA"/>
              </w:rPr>
            </w:pPr>
            <w:r>
              <w:rPr>
                <w:lang w:eastAsia="en-ZA"/>
              </w:rPr>
              <w:t>A variable</w:t>
            </w:r>
          </w:p>
        </w:tc>
      </w:tr>
      <w:tr w:rsidR="00AD1023" w14:paraId="6904570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1CEA712C" w14:textId="798B40CE" w:rsidR="00AD1023" w:rsidRDefault="005431CB" w:rsidP="00396417">
            <w:pPr>
              <w:pStyle w:val="Notes"/>
              <w:rPr>
                <w:lang w:val="en-ZA" w:eastAsia="en-ZA"/>
              </w:rPr>
            </w:pPr>
            <w:r>
              <w:rPr>
                <w:lang w:val="en-ZA" w:eastAsia="en-ZA"/>
              </w:rPr>
              <w:t xml:space="preserve"> </w:t>
            </w:r>
          </w:p>
        </w:tc>
      </w:tr>
      <w:tr w:rsidR="00AD1023" w14:paraId="1E5D439A"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68BDAFF" w14:textId="77777777" w:rsidR="00AD1023" w:rsidRDefault="00AD1023" w:rsidP="00396417">
            <w:pPr>
              <w:rPr>
                <w:lang w:eastAsia="en-ZA"/>
              </w:rPr>
            </w:pPr>
            <w:r>
              <w:rPr>
                <w:lang w:eastAsia="en-ZA"/>
              </w:rPr>
              <w:t>A probability sample</w:t>
            </w:r>
          </w:p>
        </w:tc>
      </w:tr>
      <w:tr w:rsidR="00AD1023" w14:paraId="7848050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AF7320D" w14:textId="7AD886ED" w:rsidR="00AD1023" w:rsidRDefault="005431CB" w:rsidP="00396417">
            <w:pPr>
              <w:pStyle w:val="Notes"/>
              <w:rPr>
                <w:lang w:val="en-ZA" w:eastAsia="en-ZA"/>
              </w:rPr>
            </w:pPr>
            <w:r>
              <w:rPr>
                <w:lang w:val="en-ZA" w:eastAsia="en-ZA"/>
              </w:rPr>
              <w:t xml:space="preserve"> </w:t>
            </w:r>
          </w:p>
        </w:tc>
      </w:tr>
      <w:tr w:rsidR="00AD1023" w14:paraId="4FE348E9"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7DF58B05" w14:textId="77777777" w:rsidR="00AD1023" w:rsidRDefault="00AD1023" w:rsidP="00396417">
            <w:pPr>
              <w:rPr>
                <w:lang w:val="en-ZA" w:eastAsia="en-ZA"/>
              </w:rPr>
            </w:pPr>
            <w:r>
              <w:rPr>
                <w:lang w:eastAsia="en-ZA"/>
              </w:rPr>
              <w:t>List 2 probability sampling techniques</w:t>
            </w:r>
          </w:p>
        </w:tc>
      </w:tr>
      <w:tr w:rsidR="00AD1023" w14:paraId="4ED4323D" w14:textId="77777777" w:rsidTr="00396417">
        <w:tc>
          <w:tcPr>
            <w:tcW w:w="9626" w:type="dxa"/>
            <w:tcBorders>
              <w:top w:val="single" w:sz="4" w:space="0" w:color="auto"/>
              <w:left w:val="single" w:sz="4" w:space="0" w:color="auto"/>
              <w:bottom w:val="single" w:sz="4" w:space="0" w:color="auto"/>
              <w:right w:val="single" w:sz="4" w:space="0" w:color="auto"/>
            </w:tcBorders>
          </w:tcPr>
          <w:p w14:paraId="5D70E37E" w14:textId="77777777" w:rsidR="00AD1023" w:rsidRDefault="00AD1023" w:rsidP="00396417">
            <w:pPr>
              <w:rPr>
                <w:lang w:val="en-ZA" w:eastAsia="en-ZA"/>
              </w:rPr>
            </w:pPr>
          </w:p>
        </w:tc>
      </w:tr>
      <w:tr w:rsidR="00AD1023" w14:paraId="109121B1" w14:textId="77777777" w:rsidTr="00396417">
        <w:tc>
          <w:tcPr>
            <w:tcW w:w="9626" w:type="dxa"/>
            <w:tcBorders>
              <w:top w:val="single" w:sz="4" w:space="0" w:color="auto"/>
              <w:left w:val="single" w:sz="4" w:space="0" w:color="auto"/>
              <w:bottom w:val="single" w:sz="4" w:space="0" w:color="auto"/>
              <w:right w:val="single" w:sz="4" w:space="0" w:color="auto"/>
            </w:tcBorders>
          </w:tcPr>
          <w:p w14:paraId="3D98235B" w14:textId="77777777" w:rsidR="00AD1023" w:rsidRDefault="00AD1023" w:rsidP="00396417">
            <w:pPr>
              <w:rPr>
                <w:lang w:val="en-ZA" w:eastAsia="en-ZA"/>
              </w:rPr>
            </w:pPr>
          </w:p>
        </w:tc>
      </w:tr>
    </w:tbl>
    <w:p w14:paraId="2AC64FA8" w14:textId="77777777" w:rsidR="00AD1023" w:rsidRDefault="00AD1023" w:rsidP="00AD1023">
      <w:pPr>
        <w:pStyle w:val="MyFormAssmtHdg"/>
        <w:numPr>
          <w:ilvl w:val="0"/>
          <w:numId w:val="24"/>
        </w:numPr>
      </w:pPr>
      <w:bookmarkStart w:id="71" w:name="_Toc415429012"/>
      <w:r>
        <w:t>Formative Assessment</w:t>
      </w:r>
      <w:bookmarkEnd w:id="71"/>
      <w:r>
        <w:t xml:space="preserve"> </w:t>
      </w:r>
    </w:p>
    <w:p w14:paraId="14EA9708" w14:textId="77777777" w:rsidR="00AD1023" w:rsidRDefault="00AD1023" w:rsidP="00AD1023">
      <w:r>
        <w:t>Practice the following section as the lecture proceeds</w:t>
      </w:r>
    </w:p>
    <w:p w14:paraId="06B0CDD3" w14:textId="77777777" w:rsidR="00AD1023" w:rsidRDefault="00AD1023" w:rsidP="00AD1023">
      <w:pPr>
        <w:rPr>
          <w:lang w:val="en-ZA"/>
        </w:rPr>
      </w:pPr>
      <w:r>
        <w:rPr>
          <w:lang w:val="en-ZA"/>
        </w:rPr>
        <w:t>A table of random digits is simply a list of the ten digits (0 through 9) with these properties.</w:t>
      </w:r>
    </w:p>
    <w:p w14:paraId="47D4C8CE" w14:textId="77777777" w:rsidR="00AD1023" w:rsidRDefault="00AD1023" w:rsidP="00AD1023">
      <w:pPr>
        <w:pStyle w:val="ListBullet2"/>
        <w:tabs>
          <w:tab w:val="num" w:pos="921"/>
        </w:tabs>
        <w:ind w:left="921" w:hanging="391"/>
        <w:rPr>
          <w:lang w:val="en-ZA"/>
        </w:rPr>
      </w:pPr>
      <w:r>
        <w:rPr>
          <w:lang w:val="en-ZA"/>
        </w:rPr>
        <w:t>The digit in any position in the list has the same chance of being any of the ten digits.</w:t>
      </w:r>
    </w:p>
    <w:p w14:paraId="492866AB" w14:textId="77777777" w:rsidR="00AD1023" w:rsidRDefault="00AD1023" w:rsidP="00AD1023">
      <w:pPr>
        <w:pStyle w:val="ListBullet2"/>
        <w:tabs>
          <w:tab w:val="num" w:pos="921"/>
        </w:tabs>
        <w:ind w:left="921" w:hanging="391"/>
        <w:rPr>
          <w:lang w:val="en-ZA"/>
        </w:rPr>
      </w:pPr>
      <w:r>
        <w:rPr>
          <w:lang w:val="en-ZA"/>
        </w:rPr>
        <w:t>Digits in different positions are independent in the sense that the value of one has no influence over the value of any other.</w:t>
      </w:r>
    </w:p>
    <w:p w14:paraId="2DF7942D" w14:textId="77777777" w:rsidR="00AD1023" w:rsidRDefault="00AD1023" w:rsidP="00AD1023">
      <w:pPr>
        <w:pStyle w:val="ListBullet2"/>
        <w:tabs>
          <w:tab w:val="num" w:pos="921"/>
        </w:tabs>
        <w:ind w:left="921" w:hanging="391"/>
        <w:rPr>
          <w:lang w:val="en-ZA"/>
        </w:rPr>
      </w:pPr>
      <w:r>
        <w:rPr>
          <w:lang w:val="en-ZA"/>
        </w:rPr>
        <w:t>Any pair of digits has the same chance of being any of the 100 possible pairs (00 through 99).</w:t>
      </w:r>
    </w:p>
    <w:p w14:paraId="0DFC44F6" w14:textId="77777777" w:rsidR="00AD1023" w:rsidRDefault="00AD1023" w:rsidP="00AD1023">
      <w:pPr>
        <w:pStyle w:val="ListBullet2"/>
        <w:tabs>
          <w:tab w:val="num" w:pos="921"/>
        </w:tabs>
        <w:ind w:left="921" w:hanging="391"/>
        <w:rPr>
          <w:lang w:val="en-ZA"/>
        </w:rPr>
      </w:pPr>
      <w:r>
        <w:rPr>
          <w:lang w:val="en-ZA"/>
        </w:rPr>
        <w:t>Any triple of digits has the same chance of being any of the 1000 possible triples (000 through 999), and so forth for 4 digits or higher.</w:t>
      </w:r>
    </w:p>
    <w:p w14:paraId="21EE5734" w14:textId="77777777" w:rsidR="00AD1023" w:rsidRDefault="00AD1023" w:rsidP="00AD1023">
      <w:pPr>
        <w:rPr>
          <w:lang w:val="en-ZA"/>
        </w:rPr>
      </w:pPr>
      <w:r>
        <w:rPr>
          <w:lang w:val="en-ZA"/>
        </w:rPr>
        <w:t>The table in handout 1 contains 11 columns. The first column is a sequence from 1 to 250 so that you know where you are in the table when you are using it. The random digits are in groups of five in order to make them easier to read. In addition, five rows are shaded then the next five are not, and so forth. This arrangement is for the sake of convenience because 12,500 digits strung together as one long number is difficult to read.</w:t>
      </w:r>
    </w:p>
    <w:p w14:paraId="4F942475" w14:textId="77777777" w:rsidR="00AD1023" w:rsidRDefault="00AD1023" w:rsidP="00AD1023">
      <w:pPr>
        <w:rPr>
          <w:lang w:val="en-ZA"/>
        </w:rPr>
      </w:pPr>
      <w:r>
        <w:rPr>
          <w:lang w:val="en-ZA"/>
        </w:rPr>
        <w:t>Using a random number table is actually easy when you get the hang of it. I’ll go through a few examples and you’ll be proficient in no time.</w:t>
      </w:r>
    </w:p>
    <w:p w14:paraId="014769AF" w14:textId="77777777" w:rsidR="00AD1023" w:rsidRDefault="00AD1023" w:rsidP="00AD1023">
      <w:pPr>
        <w:rPr>
          <w:lang w:val="en-ZA"/>
        </w:rPr>
      </w:pPr>
    </w:p>
    <w:p w14:paraId="2BAE1580" w14:textId="77777777" w:rsidR="00AD1023" w:rsidRDefault="00AD1023" w:rsidP="00AD1023">
      <w:pPr>
        <w:rPr>
          <w:lang w:val="en-ZA"/>
        </w:rPr>
      </w:pPr>
      <w:r>
        <w:rPr>
          <w:lang w:val="en-ZA"/>
        </w:rPr>
        <w:lastRenderedPageBreak/>
        <w:br w:type="page"/>
      </w:r>
    </w:p>
    <w:p w14:paraId="507B8872" w14:textId="77777777" w:rsidR="00AD1023" w:rsidRDefault="00AD1023" w:rsidP="00AD1023">
      <w:pPr>
        <w:pStyle w:val="MyFormAssmtHdg"/>
        <w:numPr>
          <w:ilvl w:val="0"/>
          <w:numId w:val="24"/>
        </w:numPr>
      </w:pPr>
      <w:bookmarkStart w:id="72" w:name="_Toc415429013"/>
      <w:r>
        <w:lastRenderedPageBreak/>
        <w:t>Formative Assessment</w:t>
      </w:r>
      <w:bookmarkEnd w:id="72"/>
      <w:r>
        <w:t xml:space="preserve"> </w:t>
      </w:r>
    </w:p>
    <w:p w14:paraId="2E2E648E" w14:textId="77777777" w:rsidR="00AD1023" w:rsidRDefault="00AD1023" w:rsidP="00AD1023">
      <w:r>
        <w:t>Follow the steps below</w:t>
      </w:r>
    </w:p>
    <w:p w14:paraId="44D4635E" w14:textId="77777777" w:rsidR="00AD1023" w:rsidRDefault="00AD1023" w:rsidP="00AD1023">
      <w:pPr>
        <w:rPr>
          <w:lang w:val="en-ZA"/>
        </w:rPr>
      </w:pPr>
      <w:r>
        <w:rPr>
          <w:lang w:val="en-ZA"/>
        </w:rPr>
        <w:t>I want you to do this example in order to convince yourself that statistics really works! This exercise involves a bit of work but it’s not difficult. Follow these steps.</w:t>
      </w:r>
    </w:p>
    <w:p w14:paraId="22F4E770" w14:textId="77777777" w:rsidR="00AD1023" w:rsidRDefault="00AD1023" w:rsidP="00AD1023">
      <w:pPr>
        <w:pStyle w:val="ListBullet2"/>
        <w:tabs>
          <w:tab w:val="num" w:pos="921"/>
        </w:tabs>
        <w:ind w:left="921" w:hanging="391"/>
        <w:rPr>
          <w:lang w:val="en-ZA"/>
        </w:rPr>
      </w:pPr>
      <w:r>
        <w:rPr>
          <w:lang w:val="en-ZA"/>
        </w:rPr>
        <w:t xml:space="preserve">Number the circles in the figure from 00 to 99, in any order that you want. I don’t care how </w:t>
      </w:r>
      <w:proofErr w:type="spellStart"/>
      <w:r>
        <w:rPr>
          <w:lang w:val="en-ZA"/>
        </w:rPr>
        <w:t>you</w:t>
      </w:r>
      <w:proofErr w:type="spellEnd"/>
      <w:r>
        <w:rPr>
          <w:lang w:val="en-ZA"/>
        </w:rPr>
        <w:t xml:space="preserve"> number the circles because the way </w:t>
      </w:r>
      <w:proofErr w:type="spellStart"/>
      <w:r>
        <w:rPr>
          <w:lang w:val="en-ZA"/>
        </w:rPr>
        <w:t>you</w:t>
      </w:r>
      <w:proofErr w:type="spellEnd"/>
      <w:r>
        <w:rPr>
          <w:lang w:val="en-ZA"/>
        </w:rPr>
        <w:t xml:space="preserve"> number them makes no difference to the outcome of the solution. You may number them vertically, horizontally, randomly or by size. You must, however, write the numbers in each circle because you will not be able to remember each circle’s number out of your head.</w:t>
      </w:r>
    </w:p>
    <w:p w14:paraId="285F88CF" w14:textId="77777777" w:rsidR="00AD1023" w:rsidRDefault="00AD1023" w:rsidP="00AD1023">
      <w:pPr>
        <w:pStyle w:val="ListBullet2"/>
        <w:tabs>
          <w:tab w:val="num" w:pos="921"/>
        </w:tabs>
        <w:ind w:left="921" w:hanging="391"/>
        <w:rPr>
          <w:lang w:val="en-ZA"/>
        </w:rPr>
      </w:pPr>
      <w:r>
        <w:rPr>
          <w:lang w:val="en-ZA"/>
        </w:rPr>
        <w:t xml:space="preserve">Once </w:t>
      </w:r>
      <w:proofErr w:type="spellStart"/>
      <w:r>
        <w:rPr>
          <w:lang w:val="en-ZA"/>
        </w:rPr>
        <w:t>your</w:t>
      </w:r>
      <w:proofErr w:type="spellEnd"/>
      <w:r>
        <w:rPr>
          <w:lang w:val="en-ZA"/>
        </w:rPr>
        <w:t xml:space="preserve"> have the circles numbered, use the table of random digits in Annexure A to select an SRS of size 4. Remember to discard all duplicates and continue until you have four unique numbers.</w:t>
      </w:r>
    </w:p>
    <w:p w14:paraId="74102DDC" w14:textId="77777777" w:rsidR="00AD1023" w:rsidRDefault="00AD1023" w:rsidP="00AD1023">
      <w:pPr>
        <w:pStyle w:val="ListBullet2"/>
        <w:tabs>
          <w:tab w:val="num" w:pos="921"/>
        </w:tabs>
        <w:ind w:left="921" w:hanging="391"/>
        <w:rPr>
          <w:lang w:val="en-ZA"/>
        </w:rPr>
      </w:pPr>
      <w:r>
        <w:rPr>
          <w:lang w:val="en-ZA"/>
        </w:rPr>
        <w:t>Find the circles that match the numbers from the table of random digits and record each diameter (check the figure as the printed version may not be exact). When you have the four diameters, calculate the ordinary average by adding the four values and dividing by four. In mathematics-talk, let d</w:t>
      </w:r>
      <w:r>
        <w:rPr>
          <w:vertAlign w:val="subscript"/>
          <w:lang w:val="en-ZA"/>
        </w:rPr>
        <w:t>1</w:t>
      </w:r>
      <w:r>
        <w:rPr>
          <w:lang w:val="en-ZA"/>
        </w:rPr>
        <w:t xml:space="preserve"> be the diameter of the first circle, d</w:t>
      </w:r>
      <w:r>
        <w:rPr>
          <w:vertAlign w:val="subscript"/>
          <w:lang w:val="en-ZA"/>
        </w:rPr>
        <w:t>2</w:t>
      </w:r>
      <w:r>
        <w:rPr>
          <w:lang w:val="en-ZA"/>
        </w:rPr>
        <w:t xml:space="preserve"> the diameter of the second circle, and so forth. Then calculate the ordinary average:</w:t>
      </w:r>
    </w:p>
    <w:p w14:paraId="2BBC47C2" w14:textId="77777777" w:rsidR="00AD1023" w:rsidRDefault="00AD1023" w:rsidP="00AD1023"/>
    <w:p w14:paraId="7119BA9C" w14:textId="77777777" w:rsidR="00AD1023" w:rsidRDefault="00AD1023" w:rsidP="00AD1023">
      <w:pPr>
        <w:pStyle w:val="Equation"/>
        <w:spacing w:before="0"/>
        <w:rPr>
          <w:rFonts w:cs="Arial"/>
        </w:rPr>
      </w:pPr>
      <w:r>
        <w:rPr>
          <w:rFonts w:cs="Arial"/>
          <w:position w:val="-24"/>
        </w:rPr>
        <w:object w:dxaOrig="2616" w:dyaOrig="948" w14:anchorId="3AEFB34A">
          <v:shape id="_x0000_i1040" type="#_x0000_t75" style="width:132pt;height:47pt" o:ole="">
            <v:imagedata r:id="rId30" o:title=""/>
          </v:shape>
          <o:OLEObject Type="Embed" ProgID="Equation.DSMT4" ShapeID="_x0000_i1040" DrawAspect="Content" ObjectID="_1679746591" r:id="rId31"/>
        </w:object>
      </w:r>
    </w:p>
    <w:p w14:paraId="0318EA69" w14:textId="77777777" w:rsidR="00AD1023" w:rsidRDefault="00AD1023" w:rsidP="00AD1023">
      <w:pPr>
        <w:rPr>
          <w:lang w:val="en-ZA"/>
        </w:rPr>
      </w:pPr>
    </w:p>
    <w:p w14:paraId="6DE57BCF" w14:textId="77777777" w:rsidR="00AD1023" w:rsidRDefault="00AD1023" w:rsidP="00AD1023">
      <w:pPr>
        <w:pStyle w:val="ListBullet2"/>
        <w:tabs>
          <w:tab w:val="num" w:pos="921"/>
        </w:tabs>
        <w:ind w:left="921" w:hanging="391"/>
        <w:rPr>
          <w:lang w:val="en-ZA"/>
        </w:rPr>
      </w:pPr>
      <w:r>
        <w:rPr>
          <w:lang w:val="en-ZA"/>
        </w:rPr>
        <w:t>Start at different points in the table and repeat the same procedures three more times so that you have four averages.</w:t>
      </w:r>
    </w:p>
    <w:p w14:paraId="17CBA0DA" w14:textId="77777777" w:rsidR="00AD1023" w:rsidRDefault="00AD1023" w:rsidP="00AD1023">
      <w:pPr>
        <w:pStyle w:val="ListBullet2"/>
        <w:tabs>
          <w:tab w:val="num" w:pos="921"/>
        </w:tabs>
        <w:ind w:left="921" w:hanging="391"/>
        <w:rPr>
          <w:lang w:val="en-ZA"/>
        </w:rPr>
      </w:pPr>
      <w:r>
        <w:rPr>
          <w:lang w:val="en-ZA"/>
        </w:rPr>
        <w:t>Now draw an SRS of size 16 from the population ensuring that you start at a different point in the table. Record your results and calculate the ordinary average of the diameters. (Sum the 16 diameters and divide by 16).</w:t>
      </w:r>
    </w:p>
    <w:p w14:paraId="79E67DEB" w14:textId="77777777" w:rsidR="00AD1023" w:rsidRDefault="00AD1023" w:rsidP="00AD1023">
      <w:pPr>
        <w:rPr>
          <w:lang w:val="en-ZA"/>
        </w:rPr>
      </w:pPr>
      <w:r>
        <w:rPr>
          <w:lang w:val="en-ZA"/>
        </w:rPr>
        <w:t>Now comes the fun part: we are going to analyse our results. The following table displays the averages that resulted from 10 samples (results) for an SRS of size 4.</w:t>
      </w:r>
    </w:p>
    <w:p w14:paraId="1A799F74" w14:textId="77777777" w:rsidR="00AD1023" w:rsidRDefault="00AD1023" w:rsidP="00AD1023">
      <w:pPr>
        <w:rPr>
          <w:lang w:val="en-ZA"/>
        </w:rPr>
      </w:pPr>
      <w:r>
        <w:rPr>
          <w:lang w:val="en-ZA"/>
        </w:rPr>
        <w:t>‘Not very good’, you may say, and I agree. An SRS of size 4 varies all over the place. In fact, the minimum and maximum average diameters are 6.25mm and 23.75mm, respectively.</w:t>
      </w:r>
    </w:p>
    <w:p w14:paraId="46E6DB04" w14:textId="77777777" w:rsidR="00AD1023" w:rsidRDefault="00AD1023" w:rsidP="00AD1023">
      <w:pPr>
        <w:rPr>
          <w:lang w:val="en-ZA"/>
        </w:rPr>
      </w:pPr>
      <w:r>
        <w:rPr>
          <w:lang w:val="en-ZA"/>
        </w:rPr>
        <w:t>I’m putting these results in terms we already know, and introducing a few new terms as well. The ‘range’ is simply the difference between the maximum and the minimum values obtained. In this case, the range is 17.5mm (23.75 – 6.25 = 17.5).</w:t>
      </w:r>
    </w:p>
    <w:p w14:paraId="216CF2EF" w14:textId="77777777" w:rsidR="00AD1023" w:rsidRDefault="00AD1023" w:rsidP="00AD1023">
      <w:pPr>
        <w:rPr>
          <w:lang w:val="en-ZA"/>
        </w:rPr>
      </w:pPr>
    </w:p>
    <w:p w14:paraId="6BB0836D" w14:textId="77777777" w:rsidR="00AD1023" w:rsidRDefault="00AD1023" w:rsidP="00AD1023">
      <w:pPr>
        <w:pStyle w:val="Picture"/>
        <w:spacing w:before="0" w:after="0"/>
        <w:ind w:firstLine="360"/>
        <w:jc w:val="both"/>
        <w:rPr>
          <w:rFonts w:cs="Arial"/>
        </w:rPr>
      </w:pPr>
      <w:r>
        <w:rPr>
          <w:rFonts w:cs="Arial"/>
          <w:noProof/>
          <w:lang w:val="en-US"/>
        </w:rPr>
        <w:lastRenderedPageBreak/>
        <w:drawing>
          <wp:inline distT="0" distB="0" distL="0" distR="0" wp14:anchorId="15502FD9" wp14:editId="40486755">
            <wp:extent cx="5151120" cy="5715000"/>
            <wp:effectExtent l="0" t="0" r="0" b="0"/>
            <wp:docPr id="3328" name="Picture 3328" descr="Circles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ircles10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51120" cy="5715000"/>
                    </a:xfrm>
                    <a:prstGeom prst="rect">
                      <a:avLst/>
                    </a:prstGeom>
                    <a:noFill/>
                    <a:ln>
                      <a:noFill/>
                    </a:ln>
                  </pic:spPr>
                </pic:pic>
              </a:graphicData>
            </a:graphic>
          </wp:inline>
        </w:drawing>
      </w:r>
    </w:p>
    <w:p w14:paraId="6DAEED2C" w14:textId="77777777" w:rsidR="00AD1023" w:rsidRDefault="00AD1023" w:rsidP="00AD1023">
      <w:pPr>
        <w:rPr>
          <w:lang w:val="en-ZA"/>
        </w:rPr>
      </w:pPr>
      <w:r>
        <w:rPr>
          <w:lang w:val="en-ZA"/>
        </w:rPr>
        <w:br w:type="page"/>
      </w:r>
    </w:p>
    <w:p w14:paraId="6ACDA57F" w14:textId="77777777" w:rsidR="00AD1023" w:rsidRDefault="00AD1023" w:rsidP="00AD1023">
      <w:pPr>
        <w:pStyle w:val="MyFormAssmtHdg"/>
        <w:numPr>
          <w:ilvl w:val="0"/>
          <w:numId w:val="24"/>
        </w:numPr>
      </w:pPr>
      <w:bookmarkStart w:id="73" w:name="_Toc415429014"/>
      <w:bookmarkStart w:id="74" w:name="_Toc154303250"/>
      <w:bookmarkStart w:id="75" w:name="_Toc139719052"/>
      <w:r>
        <w:lastRenderedPageBreak/>
        <w:t>Formative assessment</w:t>
      </w:r>
      <w:bookmarkEnd w:id="73"/>
      <w:r>
        <w:t xml:space="preserve"> </w:t>
      </w:r>
      <w:bookmarkEnd w:id="74"/>
      <w:bookmarkEnd w:id="75"/>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D0F748F"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E52E45B" w14:textId="77777777" w:rsidR="00AD1023" w:rsidRDefault="00AD1023" w:rsidP="00396417">
            <w:pPr>
              <w:rPr>
                <w:lang w:eastAsia="en-ZA"/>
              </w:rPr>
            </w:pPr>
            <w:r>
              <w:rPr>
                <w:lang w:eastAsia="en-ZA"/>
              </w:rPr>
              <w:t>In a group, determine the population group that you will target for your survey.  Then determine the size of the sample as well as the market segment.</w:t>
            </w:r>
          </w:p>
        </w:tc>
      </w:tr>
      <w:tr w:rsidR="00AD1023" w14:paraId="3A1EA35D" w14:textId="77777777" w:rsidTr="00396417">
        <w:tc>
          <w:tcPr>
            <w:tcW w:w="9626" w:type="dxa"/>
            <w:tcBorders>
              <w:top w:val="single" w:sz="4" w:space="0" w:color="auto"/>
              <w:left w:val="single" w:sz="4" w:space="0" w:color="auto"/>
              <w:bottom w:val="single" w:sz="4" w:space="0" w:color="auto"/>
              <w:right w:val="single" w:sz="4" w:space="0" w:color="auto"/>
            </w:tcBorders>
          </w:tcPr>
          <w:p w14:paraId="54F79BBE" w14:textId="77777777" w:rsidR="00AD1023" w:rsidRDefault="00AD1023" w:rsidP="00396417">
            <w:pPr>
              <w:rPr>
                <w:lang w:eastAsia="en-ZA"/>
              </w:rPr>
            </w:pPr>
          </w:p>
        </w:tc>
      </w:tr>
      <w:tr w:rsidR="00AD1023" w14:paraId="47C51235" w14:textId="77777777" w:rsidTr="00396417">
        <w:tc>
          <w:tcPr>
            <w:tcW w:w="9626" w:type="dxa"/>
            <w:tcBorders>
              <w:top w:val="single" w:sz="4" w:space="0" w:color="auto"/>
              <w:left w:val="single" w:sz="4" w:space="0" w:color="auto"/>
              <w:bottom w:val="single" w:sz="4" w:space="0" w:color="auto"/>
              <w:right w:val="single" w:sz="4" w:space="0" w:color="auto"/>
            </w:tcBorders>
          </w:tcPr>
          <w:p w14:paraId="446DEA5F" w14:textId="77777777" w:rsidR="00AD1023" w:rsidRDefault="00AD1023" w:rsidP="00396417">
            <w:pPr>
              <w:rPr>
                <w:lang w:eastAsia="en-ZA"/>
              </w:rPr>
            </w:pPr>
          </w:p>
        </w:tc>
      </w:tr>
      <w:tr w:rsidR="00AD1023" w14:paraId="4D273281" w14:textId="77777777" w:rsidTr="00396417">
        <w:tc>
          <w:tcPr>
            <w:tcW w:w="9626" w:type="dxa"/>
            <w:tcBorders>
              <w:top w:val="single" w:sz="4" w:space="0" w:color="auto"/>
              <w:left w:val="single" w:sz="4" w:space="0" w:color="auto"/>
              <w:bottom w:val="single" w:sz="4" w:space="0" w:color="auto"/>
              <w:right w:val="single" w:sz="4" w:space="0" w:color="auto"/>
            </w:tcBorders>
          </w:tcPr>
          <w:p w14:paraId="6E5850F8" w14:textId="77777777" w:rsidR="00AD1023" w:rsidRDefault="00AD1023" w:rsidP="00396417">
            <w:pPr>
              <w:rPr>
                <w:lang w:eastAsia="en-ZA"/>
              </w:rPr>
            </w:pPr>
          </w:p>
        </w:tc>
      </w:tr>
    </w:tbl>
    <w:p w14:paraId="73C954CE" w14:textId="77777777" w:rsidR="00AD1023" w:rsidRDefault="00AD1023" w:rsidP="00AD1023">
      <w:pPr>
        <w:pStyle w:val="MyFormAssmtHdg"/>
        <w:numPr>
          <w:ilvl w:val="0"/>
          <w:numId w:val="24"/>
        </w:numPr>
        <w:rPr>
          <w:rFonts w:eastAsia="MS Mincho"/>
        </w:rPr>
      </w:pPr>
      <w:bookmarkStart w:id="76" w:name="_Toc415429015"/>
      <w:r>
        <w:rPr>
          <w:rFonts w:eastAsia="MS Mincho"/>
        </w:rPr>
        <w:t>Formative Assessment</w:t>
      </w:r>
      <w:bookmarkEnd w:id="76"/>
      <w:r>
        <w:rPr>
          <w:rFonts w:eastAsia="MS Mincho"/>
        </w:rPr>
        <w:t xml:space="preserve"> </w:t>
      </w:r>
    </w:p>
    <w:p w14:paraId="0DC749CA" w14:textId="77777777" w:rsidR="00AD1023" w:rsidRDefault="00AD1023" w:rsidP="00AD1023">
      <w:pPr>
        <w:rPr>
          <w:rFonts w:eastAsia="MS Mincho"/>
        </w:rPr>
      </w:pPr>
      <w:r>
        <w:rPr>
          <w:rFonts w:eastAsia="MS Mincho"/>
        </w:rPr>
        <w:t>The following example of a Likert scale is copyright James C McCroskey and may only be used for instructional purposes.</w:t>
      </w:r>
    </w:p>
    <w:p w14:paraId="3166940A" w14:textId="77777777" w:rsidR="00AD1023" w:rsidRDefault="00AD1023" w:rsidP="00AD1023">
      <w:pPr>
        <w:pStyle w:val="MyFormAssmtHdg"/>
        <w:numPr>
          <w:ilvl w:val="0"/>
          <w:numId w:val="24"/>
        </w:numPr>
      </w:pPr>
      <w:bookmarkStart w:id="77" w:name="_Toc415429016"/>
      <w:bookmarkStart w:id="78" w:name="_Toc154303251"/>
      <w:bookmarkStart w:id="79" w:name="_Toc139719053"/>
      <w:r>
        <w:t>Formative assessment</w:t>
      </w:r>
      <w:bookmarkEnd w:id="77"/>
      <w:r>
        <w:t xml:space="preserve"> </w:t>
      </w:r>
      <w:bookmarkEnd w:id="78"/>
      <w:bookmarkEnd w:id="7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7EC73A3E"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474A0C50" w14:textId="77777777" w:rsidR="00AD1023" w:rsidRDefault="00AD1023" w:rsidP="00396417">
            <w:pPr>
              <w:rPr>
                <w:lang w:eastAsia="en-ZA"/>
              </w:rPr>
            </w:pPr>
            <w:r>
              <w:rPr>
                <w:lang w:eastAsia="en-ZA"/>
              </w:rPr>
              <w:t xml:space="preserve">In a group, decide how you will collect the information for your research project and who will do it. </w:t>
            </w:r>
          </w:p>
        </w:tc>
      </w:tr>
      <w:tr w:rsidR="00AD1023" w14:paraId="251D9888" w14:textId="77777777" w:rsidTr="00396417">
        <w:tc>
          <w:tcPr>
            <w:tcW w:w="9796" w:type="dxa"/>
            <w:tcBorders>
              <w:top w:val="single" w:sz="4" w:space="0" w:color="auto"/>
              <w:left w:val="single" w:sz="4" w:space="0" w:color="auto"/>
              <w:bottom w:val="single" w:sz="4" w:space="0" w:color="auto"/>
              <w:right w:val="single" w:sz="4" w:space="0" w:color="auto"/>
            </w:tcBorders>
          </w:tcPr>
          <w:p w14:paraId="3C124CEB" w14:textId="77777777" w:rsidR="00AD1023" w:rsidRDefault="00AD1023" w:rsidP="00396417">
            <w:pPr>
              <w:rPr>
                <w:lang w:eastAsia="en-ZA"/>
              </w:rPr>
            </w:pPr>
          </w:p>
        </w:tc>
      </w:tr>
      <w:tr w:rsidR="00AD1023" w14:paraId="48624073" w14:textId="77777777" w:rsidTr="00396417">
        <w:tc>
          <w:tcPr>
            <w:tcW w:w="9796" w:type="dxa"/>
            <w:tcBorders>
              <w:top w:val="single" w:sz="4" w:space="0" w:color="auto"/>
              <w:left w:val="single" w:sz="4" w:space="0" w:color="auto"/>
              <w:bottom w:val="single" w:sz="4" w:space="0" w:color="auto"/>
              <w:right w:val="single" w:sz="4" w:space="0" w:color="auto"/>
            </w:tcBorders>
          </w:tcPr>
          <w:p w14:paraId="7B7165FB" w14:textId="77777777" w:rsidR="00AD1023" w:rsidRDefault="00AD1023" w:rsidP="00396417">
            <w:pPr>
              <w:rPr>
                <w:lang w:eastAsia="en-ZA"/>
              </w:rPr>
            </w:pPr>
          </w:p>
        </w:tc>
      </w:tr>
      <w:tr w:rsidR="00AD1023" w14:paraId="0A9A1FD1" w14:textId="77777777" w:rsidTr="00396417">
        <w:tc>
          <w:tcPr>
            <w:tcW w:w="9796" w:type="dxa"/>
            <w:tcBorders>
              <w:top w:val="single" w:sz="4" w:space="0" w:color="auto"/>
              <w:left w:val="single" w:sz="4" w:space="0" w:color="auto"/>
              <w:bottom w:val="single" w:sz="4" w:space="0" w:color="auto"/>
              <w:right w:val="single" w:sz="4" w:space="0" w:color="auto"/>
            </w:tcBorders>
          </w:tcPr>
          <w:p w14:paraId="7C4F55C3" w14:textId="77777777" w:rsidR="00AD1023" w:rsidRDefault="00AD1023" w:rsidP="00396417">
            <w:pPr>
              <w:rPr>
                <w:lang w:eastAsia="en-ZA"/>
              </w:rPr>
            </w:pPr>
          </w:p>
        </w:tc>
      </w:tr>
    </w:tbl>
    <w:p w14:paraId="55C33FB5" w14:textId="77777777" w:rsidR="00AD1023" w:rsidRDefault="00AD1023" w:rsidP="00AD1023"/>
    <w:p w14:paraId="3E6FF818" w14:textId="77777777" w:rsidR="00AD1023" w:rsidRDefault="00AD1023" w:rsidP="00AD1023">
      <w:pPr>
        <w:pStyle w:val="MyFormAssmtHdg"/>
        <w:numPr>
          <w:ilvl w:val="0"/>
          <w:numId w:val="24"/>
        </w:numPr>
      </w:pPr>
      <w:bookmarkStart w:id="80" w:name="_Toc415429017"/>
      <w:r>
        <w:t>Formative assessment</w:t>
      </w:r>
      <w:bookmarkEnd w:id="80"/>
      <w: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15DEC618"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688D756D" w14:textId="77777777" w:rsidR="00AD1023" w:rsidRDefault="00AD1023" w:rsidP="00396417">
            <w:pPr>
              <w:rPr>
                <w:lang w:eastAsia="en-ZA"/>
              </w:rPr>
            </w:pPr>
            <w:r>
              <w:rPr>
                <w:lang w:eastAsia="en-ZA"/>
              </w:rPr>
              <w:t>In a group, draw up a list of at least six questions for your questionnaire</w:t>
            </w:r>
          </w:p>
        </w:tc>
      </w:tr>
      <w:tr w:rsidR="00AD1023" w14:paraId="3AFD4F37" w14:textId="77777777" w:rsidTr="00396417">
        <w:tc>
          <w:tcPr>
            <w:tcW w:w="9626" w:type="dxa"/>
            <w:tcBorders>
              <w:top w:val="single" w:sz="4" w:space="0" w:color="auto"/>
              <w:left w:val="single" w:sz="4" w:space="0" w:color="auto"/>
              <w:bottom w:val="single" w:sz="4" w:space="0" w:color="auto"/>
              <w:right w:val="single" w:sz="4" w:space="0" w:color="auto"/>
            </w:tcBorders>
          </w:tcPr>
          <w:p w14:paraId="1E6244FD" w14:textId="77777777" w:rsidR="00AD1023" w:rsidRDefault="00AD1023" w:rsidP="00396417">
            <w:pPr>
              <w:rPr>
                <w:lang w:eastAsia="en-ZA"/>
              </w:rPr>
            </w:pPr>
          </w:p>
        </w:tc>
      </w:tr>
      <w:tr w:rsidR="00AD1023" w14:paraId="55B28BC6" w14:textId="77777777" w:rsidTr="00396417">
        <w:tc>
          <w:tcPr>
            <w:tcW w:w="9626" w:type="dxa"/>
            <w:tcBorders>
              <w:top w:val="single" w:sz="4" w:space="0" w:color="auto"/>
              <w:left w:val="single" w:sz="4" w:space="0" w:color="auto"/>
              <w:bottom w:val="single" w:sz="4" w:space="0" w:color="auto"/>
              <w:right w:val="single" w:sz="4" w:space="0" w:color="auto"/>
            </w:tcBorders>
          </w:tcPr>
          <w:p w14:paraId="22D4B864" w14:textId="77777777" w:rsidR="00AD1023" w:rsidRDefault="00AD1023" w:rsidP="00396417">
            <w:pPr>
              <w:rPr>
                <w:lang w:eastAsia="en-ZA"/>
              </w:rPr>
            </w:pPr>
          </w:p>
        </w:tc>
      </w:tr>
      <w:tr w:rsidR="00AD1023" w14:paraId="1A8A2FD3" w14:textId="77777777" w:rsidTr="00396417">
        <w:tc>
          <w:tcPr>
            <w:tcW w:w="9626" w:type="dxa"/>
            <w:tcBorders>
              <w:top w:val="single" w:sz="4" w:space="0" w:color="auto"/>
              <w:left w:val="single" w:sz="4" w:space="0" w:color="auto"/>
              <w:bottom w:val="single" w:sz="4" w:space="0" w:color="auto"/>
              <w:right w:val="single" w:sz="4" w:space="0" w:color="auto"/>
            </w:tcBorders>
          </w:tcPr>
          <w:p w14:paraId="3DA914A7" w14:textId="77777777" w:rsidR="00AD1023" w:rsidRDefault="00AD1023" w:rsidP="00396417">
            <w:pPr>
              <w:rPr>
                <w:lang w:eastAsia="en-ZA"/>
              </w:rPr>
            </w:pPr>
          </w:p>
        </w:tc>
      </w:tr>
      <w:tr w:rsidR="00AD1023" w14:paraId="7BC5A66E" w14:textId="77777777" w:rsidTr="00396417">
        <w:tc>
          <w:tcPr>
            <w:tcW w:w="9626" w:type="dxa"/>
            <w:tcBorders>
              <w:top w:val="single" w:sz="4" w:space="0" w:color="auto"/>
              <w:left w:val="single" w:sz="4" w:space="0" w:color="auto"/>
              <w:bottom w:val="single" w:sz="4" w:space="0" w:color="auto"/>
              <w:right w:val="single" w:sz="4" w:space="0" w:color="auto"/>
            </w:tcBorders>
          </w:tcPr>
          <w:p w14:paraId="42596D5F" w14:textId="77777777" w:rsidR="00AD1023" w:rsidRDefault="00AD1023" w:rsidP="00396417">
            <w:pPr>
              <w:rPr>
                <w:lang w:eastAsia="en-ZA"/>
              </w:rPr>
            </w:pPr>
          </w:p>
        </w:tc>
      </w:tr>
      <w:tr w:rsidR="00AD1023" w14:paraId="49EB73A0" w14:textId="77777777" w:rsidTr="00396417">
        <w:tc>
          <w:tcPr>
            <w:tcW w:w="9626" w:type="dxa"/>
            <w:tcBorders>
              <w:top w:val="single" w:sz="4" w:space="0" w:color="auto"/>
              <w:left w:val="single" w:sz="4" w:space="0" w:color="auto"/>
              <w:bottom w:val="single" w:sz="4" w:space="0" w:color="auto"/>
              <w:right w:val="single" w:sz="4" w:space="0" w:color="auto"/>
            </w:tcBorders>
          </w:tcPr>
          <w:p w14:paraId="688ED0C1" w14:textId="77777777" w:rsidR="00AD1023" w:rsidRDefault="00AD1023" w:rsidP="00396417">
            <w:pPr>
              <w:rPr>
                <w:lang w:eastAsia="en-ZA"/>
              </w:rPr>
            </w:pPr>
          </w:p>
        </w:tc>
      </w:tr>
      <w:tr w:rsidR="00AD1023" w14:paraId="1807FA28" w14:textId="77777777" w:rsidTr="00396417">
        <w:tc>
          <w:tcPr>
            <w:tcW w:w="9626" w:type="dxa"/>
            <w:tcBorders>
              <w:top w:val="single" w:sz="4" w:space="0" w:color="auto"/>
              <w:left w:val="single" w:sz="4" w:space="0" w:color="auto"/>
              <w:bottom w:val="single" w:sz="4" w:space="0" w:color="auto"/>
              <w:right w:val="single" w:sz="4" w:space="0" w:color="auto"/>
            </w:tcBorders>
          </w:tcPr>
          <w:p w14:paraId="68BF9019" w14:textId="77777777" w:rsidR="00AD1023" w:rsidRDefault="00AD1023" w:rsidP="00396417">
            <w:pPr>
              <w:rPr>
                <w:lang w:eastAsia="en-ZA"/>
              </w:rPr>
            </w:pPr>
          </w:p>
        </w:tc>
      </w:tr>
      <w:tr w:rsidR="00AD1023" w14:paraId="0257CD07" w14:textId="77777777" w:rsidTr="00396417">
        <w:tc>
          <w:tcPr>
            <w:tcW w:w="9626" w:type="dxa"/>
            <w:tcBorders>
              <w:top w:val="single" w:sz="4" w:space="0" w:color="auto"/>
              <w:left w:val="single" w:sz="4" w:space="0" w:color="auto"/>
              <w:bottom w:val="single" w:sz="4" w:space="0" w:color="auto"/>
              <w:right w:val="single" w:sz="4" w:space="0" w:color="auto"/>
            </w:tcBorders>
          </w:tcPr>
          <w:p w14:paraId="051499AA" w14:textId="77777777" w:rsidR="00AD1023" w:rsidRDefault="00AD1023" w:rsidP="00396417">
            <w:pPr>
              <w:rPr>
                <w:lang w:eastAsia="en-ZA"/>
              </w:rPr>
            </w:pPr>
          </w:p>
        </w:tc>
      </w:tr>
      <w:tr w:rsidR="00AD1023" w14:paraId="1581EA3E" w14:textId="77777777" w:rsidTr="00396417">
        <w:tc>
          <w:tcPr>
            <w:tcW w:w="9626" w:type="dxa"/>
            <w:tcBorders>
              <w:top w:val="single" w:sz="4" w:space="0" w:color="auto"/>
              <w:left w:val="single" w:sz="4" w:space="0" w:color="auto"/>
              <w:bottom w:val="single" w:sz="4" w:space="0" w:color="auto"/>
              <w:right w:val="single" w:sz="4" w:space="0" w:color="auto"/>
            </w:tcBorders>
          </w:tcPr>
          <w:p w14:paraId="7D6136D8" w14:textId="77777777" w:rsidR="00AD1023" w:rsidRDefault="00AD1023" w:rsidP="00396417">
            <w:pPr>
              <w:rPr>
                <w:lang w:eastAsia="en-ZA"/>
              </w:rPr>
            </w:pPr>
          </w:p>
        </w:tc>
      </w:tr>
      <w:tr w:rsidR="00AD1023" w14:paraId="1C8BA31E" w14:textId="77777777" w:rsidTr="00396417">
        <w:tc>
          <w:tcPr>
            <w:tcW w:w="9626" w:type="dxa"/>
            <w:tcBorders>
              <w:top w:val="single" w:sz="4" w:space="0" w:color="auto"/>
              <w:left w:val="single" w:sz="4" w:space="0" w:color="auto"/>
              <w:bottom w:val="single" w:sz="4" w:space="0" w:color="auto"/>
              <w:right w:val="single" w:sz="4" w:space="0" w:color="auto"/>
            </w:tcBorders>
          </w:tcPr>
          <w:p w14:paraId="34041AF9" w14:textId="77777777" w:rsidR="00AD1023" w:rsidRDefault="00AD1023" w:rsidP="00396417">
            <w:pPr>
              <w:rPr>
                <w:lang w:eastAsia="en-ZA"/>
              </w:rPr>
            </w:pPr>
          </w:p>
        </w:tc>
      </w:tr>
      <w:tr w:rsidR="00AD1023" w14:paraId="1D920499" w14:textId="77777777" w:rsidTr="00396417">
        <w:tc>
          <w:tcPr>
            <w:tcW w:w="9626" w:type="dxa"/>
            <w:tcBorders>
              <w:top w:val="single" w:sz="4" w:space="0" w:color="auto"/>
              <w:left w:val="single" w:sz="4" w:space="0" w:color="auto"/>
              <w:bottom w:val="single" w:sz="4" w:space="0" w:color="auto"/>
              <w:right w:val="single" w:sz="4" w:space="0" w:color="auto"/>
            </w:tcBorders>
          </w:tcPr>
          <w:p w14:paraId="33FD7583" w14:textId="77777777" w:rsidR="00AD1023" w:rsidRDefault="00AD1023" w:rsidP="00396417">
            <w:pPr>
              <w:rPr>
                <w:lang w:eastAsia="en-ZA"/>
              </w:rPr>
            </w:pPr>
          </w:p>
        </w:tc>
      </w:tr>
      <w:tr w:rsidR="00AD1023" w14:paraId="44DE0B53" w14:textId="77777777" w:rsidTr="00396417">
        <w:tc>
          <w:tcPr>
            <w:tcW w:w="9626" w:type="dxa"/>
            <w:tcBorders>
              <w:top w:val="single" w:sz="4" w:space="0" w:color="auto"/>
              <w:left w:val="single" w:sz="4" w:space="0" w:color="auto"/>
              <w:bottom w:val="single" w:sz="4" w:space="0" w:color="auto"/>
              <w:right w:val="single" w:sz="4" w:space="0" w:color="auto"/>
            </w:tcBorders>
          </w:tcPr>
          <w:p w14:paraId="05C72B8A" w14:textId="77777777" w:rsidR="00AD1023" w:rsidRDefault="00AD1023" w:rsidP="00396417">
            <w:pPr>
              <w:rPr>
                <w:lang w:eastAsia="en-ZA"/>
              </w:rPr>
            </w:pPr>
          </w:p>
        </w:tc>
      </w:tr>
      <w:tr w:rsidR="00AD1023" w14:paraId="684F59B9" w14:textId="77777777" w:rsidTr="00396417">
        <w:tc>
          <w:tcPr>
            <w:tcW w:w="9626" w:type="dxa"/>
            <w:tcBorders>
              <w:top w:val="single" w:sz="4" w:space="0" w:color="auto"/>
              <w:left w:val="single" w:sz="4" w:space="0" w:color="auto"/>
              <w:bottom w:val="single" w:sz="4" w:space="0" w:color="auto"/>
              <w:right w:val="single" w:sz="4" w:space="0" w:color="auto"/>
            </w:tcBorders>
          </w:tcPr>
          <w:p w14:paraId="15653FDA" w14:textId="77777777" w:rsidR="00AD1023" w:rsidRDefault="00AD1023" w:rsidP="00396417">
            <w:pPr>
              <w:rPr>
                <w:lang w:eastAsia="en-ZA"/>
              </w:rPr>
            </w:pPr>
          </w:p>
        </w:tc>
      </w:tr>
    </w:tbl>
    <w:p w14:paraId="4731EBA4" w14:textId="77777777" w:rsidR="00AD1023" w:rsidRDefault="00AD1023" w:rsidP="00AD1023">
      <w:pPr>
        <w:pStyle w:val="MyFormAssmtHdg"/>
        <w:numPr>
          <w:ilvl w:val="0"/>
          <w:numId w:val="24"/>
        </w:numPr>
      </w:pPr>
      <w:bookmarkStart w:id="81" w:name="_Toc415429018"/>
      <w:bookmarkStart w:id="82" w:name="_Toc154303253"/>
      <w:bookmarkStart w:id="83" w:name="_Toc139719055"/>
      <w:r>
        <w:t>Formative assessment</w:t>
      </w:r>
      <w:bookmarkEnd w:id="81"/>
      <w:r>
        <w:t xml:space="preserve"> </w:t>
      </w:r>
      <w:bookmarkEnd w:id="82"/>
      <w:bookmarkEnd w:id="83"/>
    </w:p>
    <w:p w14:paraId="6129DFD2" w14:textId="77777777" w:rsidR="00AD1023" w:rsidRDefault="00AD1023" w:rsidP="00AD1023">
      <w:pPr>
        <w:pStyle w:val="Headingbody20"/>
      </w:pPr>
      <w:r>
        <w:t>Use the other groups in the class as samples for your pilot survey.  They must answer the questions drawn up in exercise 5 for your group.</w:t>
      </w:r>
    </w:p>
    <w:p w14:paraId="1E7C750D" w14:textId="77777777" w:rsidR="00AD1023" w:rsidRDefault="00AD1023" w:rsidP="00AD1023">
      <w:pPr>
        <w:pStyle w:val="MyFormAssmtHdg"/>
        <w:numPr>
          <w:ilvl w:val="0"/>
          <w:numId w:val="24"/>
        </w:numPr>
      </w:pPr>
      <w:bookmarkStart w:id="84" w:name="_Toc415429019"/>
      <w:bookmarkStart w:id="85" w:name="_Toc154303254"/>
      <w:bookmarkStart w:id="86" w:name="_Toc139719056"/>
      <w:r>
        <w:t>Formative assessment</w:t>
      </w:r>
      <w:bookmarkEnd w:id="84"/>
      <w:r>
        <w:t xml:space="preserve"> </w:t>
      </w:r>
      <w:bookmarkEnd w:id="85"/>
      <w:bookmarkEnd w:id="86"/>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3A17F635" w14:textId="77777777" w:rsidTr="00396417">
        <w:tc>
          <w:tcPr>
            <w:tcW w:w="9626" w:type="dxa"/>
            <w:tcBorders>
              <w:top w:val="single" w:sz="4" w:space="0" w:color="auto"/>
              <w:left w:val="single" w:sz="4" w:space="0" w:color="auto"/>
              <w:bottom w:val="single" w:sz="4" w:space="0" w:color="auto"/>
              <w:right w:val="single" w:sz="4" w:space="0" w:color="auto"/>
            </w:tcBorders>
            <w:hideMark/>
          </w:tcPr>
          <w:p w14:paraId="27A32D92" w14:textId="77777777" w:rsidR="00AD1023" w:rsidRDefault="00AD1023" w:rsidP="00396417">
            <w:pPr>
              <w:rPr>
                <w:lang w:eastAsia="en-ZA"/>
              </w:rPr>
            </w:pPr>
            <w:r>
              <w:rPr>
                <w:lang w:eastAsia="en-ZA"/>
              </w:rPr>
              <w:t>In your group, look at the replies you received from the pilot survey.  Is there anything you would change on the questionnaire?  Make the changes to your questionnaire and indicate the changes below.</w:t>
            </w:r>
          </w:p>
        </w:tc>
      </w:tr>
      <w:tr w:rsidR="00AD1023" w14:paraId="5E5C78D4" w14:textId="77777777" w:rsidTr="00396417">
        <w:tc>
          <w:tcPr>
            <w:tcW w:w="9626" w:type="dxa"/>
            <w:tcBorders>
              <w:top w:val="single" w:sz="4" w:space="0" w:color="auto"/>
              <w:left w:val="single" w:sz="4" w:space="0" w:color="auto"/>
              <w:bottom w:val="single" w:sz="4" w:space="0" w:color="auto"/>
              <w:right w:val="single" w:sz="4" w:space="0" w:color="auto"/>
            </w:tcBorders>
          </w:tcPr>
          <w:p w14:paraId="444D23A0" w14:textId="77777777" w:rsidR="00AD1023" w:rsidRDefault="00AD1023" w:rsidP="00396417">
            <w:pPr>
              <w:rPr>
                <w:lang w:eastAsia="en-ZA"/>
              </w:rPr>
            </w:pPr>
          </w:p>
        </w:tc>
      </w:tr>
      <w:tr w:rsidR="00AD1023" w14:paraId="01CEEA45" w14:textId="77777777" w:rsidTr="00396417">
        <w:tc>
          <w:tcPr>
            <w:tcW w:w="9626" w:type="dxa"/>
            <w:tcBorders>
              <w:top w:val="single" w:sz="4" w:space="0" w:color="auto"/>
              <w:left w:val="single" w:sz="4" w:space="0" w:color="auto"/>
              <w:bottom w:val="single" w:sz="4" w:space="0" w:color="auto"/>
              <w:right w:val="single" w:sz="4" w:space="0" w:color="auto"/>
            </w:tcBorders>
          </w:tcPr>
          <w:p w14:paraId="1C9456B4" w14:textId="77777777" w:rsidR="00AD1023" w:rsidRDefault="00AD1023" w:rsidP="00396417">
            <w:pPr>
              <w:rPr>
                <w:lang w:eastAsia="en-ZA"/>
              </w:rPr>
            </w:pPr>
          </w:p>
        </w:tc>
      </w:tr>
      <w:tr w:rsidR="00AD1023" w14:paraId="241F8C0F" w14:textId="77777777" w:rsidTr="00396417">
        <w:tc>
          <w:tcPr>
            <w:tcW w:w="9626" w:type="dxa"/>
            <w:tcBorders>
              <w:top w:val="single" w:sz="4" w:space="0" w:color="auto"/>
              <w:left w:val="single" w:sz="4" w:space="0" w:color="auto"/>
              <w:bottom w:val="single" w:sz="4" w:space="0" w:color="auto"/>
              <w:right w:val="single" w:sz="4" w:space="0" w:color="auto"/>
            </w:tcBorders>
          </w:tcPr>
          <w:p w14:paraId="79FE195A" w14:textId="77777777" w:rsidR="00AD1023" w:rsidRDefault="00AD1023" w:rsidP="00396417">
            <w:pPr>
              <w:rPr>
                <w:lang w:eastAsia="en-ZA"/>
              </w:rPr>
            </w:pPr>
          </w:p>
        </w:tc>
      </w:tr>
      <w:tr w:rsidR="00AD1023" w14:paraId="43ED1D49" w14:textId="77777777" w:rsidTr="00396417">
        <w:tc>
          <w:tcPr>
            <w:tcW w:w="9626" w:type="dxa"/>
            <w:tcBorders>
              <w:top w:val="single" w:sz="4" w:space="0" w:color="auto"/>
              <w:left w:val="single" w:sz="4" w:space="0" w:color="auto"/>
              <w:bottom w:val="single" w:sz="4" w:space="0" w:color="auto"/>
              <w:right w:val="single" w:sz="4" w:space="0" w:color="auto"/>
            </w:tcBorders>
          </w:tcPr>
          <w:p w14:paraId="694CD751" w14:textId="77777777" w:rsidR="00AD1023" w:rsidRDefault="00AD1023" w:rsidP="00396417">
            <w:pPr>
              <w:rPr>
                <w:lang w:eastAsia="en-ZA"/>
              </w:rPr>
            </w:pPr>
          </w:p>
        </w:tc>
      </w:tr>
      <w:tr w:rsidR="00AD1023" w14:paraId="011084F1" w14:textId="77777777" w:rsidTr="00396417">
        <w:tc>
          <w:tcPr>
            <w:tcW w:w="9626" w:type="dxa"/>
            <w:tcBorders>
              <w:top w:val="single" w:sz="4" w:space="0" w:color="auto"/>
              <w:left w:val="single" w:sz="4" w:space="0" w:color="auto"/>
              <w:bottom w:val="single" w:sz="4" w:space="0" w:color="auto"/>
              <w:right w:val="single" w:sz="4" w:space="0" w:color="auto"/>
            </w:tcBorders>
          </w:tcPr>
          <w:p w14:paraId="7A8951B5" w14:textId="77777777" w:rsidR="00AD1023" w:rsidRDefault="00AD1023" w:rsidP="00396417">
            <w:pPr>
              <w:rPr>
                <w:lang w:eastAsia="en-ZA"/>
              </w:rPr>
            </w:pPr>
          </w:p>
        </w:tc>
      </w:tr>
      <w:tr w:rsidR="00AD1023" w14:paraId="4040D7F0" w14:textId="77777777" w:rsidTr="00396417">
        <w:tc>
          <w:tcPr>
            <w:tcW w:w="9626" w:type="dxa"/>
            <w:tcBorders>
              <w:top w:val="single" w:sz="4" w:space="0" w:color="auto"/>
              <w:left w:val="single" w:sz="4" w:space="0" w:color="auto"/>
              <w:bottom w:val="single" w:sz="4" w:space="0" w:color="auto"/>
              <w:right w:val="single" w:sz="4" w:space="0" w:color="auto"/>
            </w:tcBorders>
          </w:tcPr>
          <w:p w14:paraId="71C8D283" w14:textId="77777777" w:rsidR="00AD1023" w:rsidRDefault="00AD1023" w:rsidP="00396417">
            <w:pPr>
              <w:rPr>
                <w:lang w:eastAsia="en-ZA"/>
              </w:rPr>
            </w:pPr>
          </w:p>
        </w:tc>
      </w:tr>
    </w:tbl>
    <w:p w14:paraId="12A8EA3B" w14:textId="77777777" w:rsidR="00AD1023" w:rsidRDefault="00AD1023" w:rsidP="00AD1023">
      <w:pPr>
        <w:pStyle w:val="MyFormAssmtHdg"/>
        <w:numPr>
          <w:ilvl w:val="0"/>
          <w:numId w:val="24"/>
        </w:numPr>
      </w:pPr>
      <w:bookmarkStart w:id="87" w:name="_Toc415429020"/>
      <w:bookmarkStart w:id="88" w:name="_Toc154303271"/>
      <w:bookmarkStart w:id="89" w:name="_Toc139719073"/>
      <w:r>
        <w:t>Formative assessment</w:t>
      </w:r>
      <w:bookmarkEnd w:id="87"/>
      <w:r>
        <w:t xml:space="preserve"> </w:t>
      </w:r>
      <w:bookmarkEnd w:id="88"/>
      <w:bookmarkEnd w:id="89"/>
    </w:p>
    <w:p w14:paraId="752E9D51" w14:textId="77777777" w:rsidR="00AD1023" w:rsidRDefault="00AD1023" w:rsidP="00AD1023">
      <w:r>
        <w:t>Each learner gets an opportunity to throw a dice once.  Before any one throws, do the following:</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88"/>
        <w:gridCol w:w="3910"/>
      </w:tblGrid>
      <w:tr w:rsidR="00AD1023" w14:paraId="6082806D" w14:textId="77777777" w:rsidTr="00396417">
        <w:tc>
          <w:tcPr>
            <w:tcW w:w="5397" w:type="dxa"/>
            <w:tcBorders>
              <w:top w:val="single" w:sz="4" w:space="0" w:color="auto"/>
              <w:left w:val="single" w:sz="4" w:space="0" w:color="auto"/>
              <w:bottom w:val="single" w:sz="4" w:space="0" w:color="auto"/>
              <w:right w:val="single" w:sz="4" w:space="0" w:color="auto"/>
            </w:tcBorders>
            <w:hideMark/>
          </w:tcPr>
          <w:p w14:paraId="18561BFF" w14:textId="77777777" w:rsidR="00AD1023" w:rsidRDefault="00AD1023" w:rsidP="00396417">
            <w:pPr>
              <w:pStyle w:val="Headingbody20"/>
              <w:rPr>
                <w:lang w:eastAsia="en-ZA"/>
              </w:rPr>
            </w:pPr>
            <w:r>
              <w:rPr>
                <w:lang w:eastAsia="en-ZA"/>
              </w:rPr>
              <w:t>Predict how many times the dice will land on 4</w:t>
            </w:r>
          </w:p>
        </w:tc>
        <w:tc>
          <w:tcPr>
            <w:tcW w:w="4381" w:type="dxa"/>
            <w:tcBorders>
              <w:top w:val="single" w:sz="4" w:space="0" w:color="auto"/>
              <w:left w:val="single" w:sz="4" w:space="0" w:color="auto"/>
              <w:bottom w:val="single" w:sz="4" w:space="0" w:color="auto"/>
              <w:right w:val="single" w:sz="4" w:space="0" w:color="auto"/>
            </w:tcBorders>
          </w:tcPr>
          <w:p w14:paraId="3A7CCAF2" w14:textId="77777777" w:rsidR="00AD1023" w:rsidRDefault="00AD1023" w:rsidP="00396417">
            <w:pPr>
              <w:rPr>
                <w:lang w:val="en-ZA" w:eastAsia="en-ZA"/>
              </w:rPr>
            </w:pPr>
          </w:p>
        </w:tc>
      </w:tr>
      <w:tr w:rsidR="00AD1023" w14:paraId="224A5432" w14:textId="77777777" w:rsidTr="00396417">
        <w:tc>
          <w:tcPr>
            <w:tcW w:w="5397" w:type="dxa"/>
            <w:tcBorders>
              <w:top w:val="single" w:sz="4" w:space="0" w:color="auto"/>
              <w:left w:val="single" w:sz="4" w:space="0" w:color="auto"/>
              <w:bottom w:val="single" w:sz="4" w:space="0" w:color="auto"/>
              <w:right w:val="single" w:sz="4" w:space="0" w:color="auto"/>
            </w:tcBorders>
            <w:hideMark/>
          </w:tcPr>
          <w:p w14:paraId="0985BFA0" w14:textId="77777777" w:rsidR="00AD1023" w:rsidRDefault="00AD1023" w:rsidP="00396417">
            <w:pPr>
              <w:pStyle w:val="Headingbody20"/>
              <w:rPr>
                <w:lang w:eastAsia="en-ZA"/>
              </w:rPr>
            </w:pPr>
            <w:r>
              <w:rPr>
                <w:lang w:eastAsia="en-ZA"/>
              </w:rPr>
              <w:t>Predict how many times the dice will land on 6</w:t>
            </w:r>
          </w:p>
        </w:tc>
        <w:tc>
          <w:tcPr>
            <w:tcW w:w="4381" w:type="dxa"/>
            <w:tcBorders>
              <w:top w:val="single" w:sz="4" w:space="0" w:color="auto"/>
              <w:left w:val="single" w:sz="4" w:space="0" w:color="auto"/>
              <w:bottom w:val="single" w:sz="4" w:space="0" w:color="auto"/>
              <w:right w:val="single" w:sz="4" w:space="0" w:color="auto"/>
            </w:tcBorders>
          </w:tcPr>
          <w:p w14:paraId="6B15116C" w14:textId="77777777" w:rsidR="00AD1023" w:rsidRDefault="00AD1023" w:rsidP="00396417">
            <w:pPr>
              <w:rPr>
                <w:lang w:val="en-ZA" w:eastAsia="en-ZA"/>
              </w:rPr>
            </w:pPr>
          </w:p>
        </w:tc>
      </w:tr>
    </w:tbl>
    <w:p w14:paraId="188CD4AA" w14:textId="77777777" w:rsidR="00AD1023" w:rsidRDefault="00AD1023" w:rsidP="00AD1023">
      <w:r>
        <w:t xml:space="preserve">Note the number of times the dice falls on a number in the frequency table below, while the dice is being thrown. </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3370"/>
      </w:tblGrid>
      <w:tr w:rsidR="00AD1023" w14:paraId="7A6A9BD2"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6DC730B5" w14:textId="77777777" w:rsidR="00AD1023" w:rsidRDefault="00AD1023" w:rsidP="00396417">
            <w:pPr>
              <w:rPr>
                <w:lang w:eastAsia="en-ZA"/>
              </w:rPr>
            </w:pPr>
            <w:r>
              <w:rPr>
                <w:lang w:eastAsia="en-ZA"/>
              </w:rPr>
              <w:t>Outcome</w:t>
            </w:r>
          </w:p>
        </w:tc>
        <w:tc>
          <w:tcPr>
            <w:tcW w:w="3370" w:type="dxa"/>
            <w:tcBorders>
              <w:top w:val="single" w:sz="4" w:space="0" w:color="auto"/>
              <w:left w:val="single" w:sz="4" w:space="0" w:color="auto"/>
              <w:bottom w:val="single" w:sz="4" w:space="0" w:color="auto"/>
              <w:right w:val="single" w:sz="4" w:space="0" w:color="auto"/>
            </w:tcBorders>
            <w:hideMark/>
          </w:tcPr>
          <w:p w14:paraId="0DA47D61" w14:textId="77777777" w:rsidR="00AD1023" w:rsidRDefault="00AD1023" w:rsidP="00396417">
            <w:pPr>
              <w:rPr>
                <w:lang w:eastAsia="en-ZA"/>
              </w:rPr>
            </w:pPr>
            <w:r>
              <w:rPr>
                <w:lang w:eastAsia="en-ZA"/>
              </w:rPr>
              <w:t>Frequency</w:t>
            </w:r>
          </w:p>
        </w:tc>
      </w:tr>
      <w:tr w:rsidR="00AD1023" w14:paraId="023AD528"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66E8C039" w14:textId="77777777" w:rsidR="00AD1023" w:rsidRDefault="00AD1023" w:rsidP="00396417">
            <w:pPr>
              <w:rPr>
                <w:lang w:eastAsia="en-ZA"/>
              </w:rPr>
            </w:pPr>
            <w:r>
              <w:rPr>
                <w:lang w:eastAsia="en-ZA"/>
              </w:rPr>
              <w:t>1</w:t>
            </w:r>
          </w:p>
        </w:tc>
        <w:tc>
          <w:tcPr>
            <w:tcW w:w="3370" w:type="dxa"/>
            <w:tcBorders>
              <w:top w:val="single" w:sz="4" w:space="0" w:color="auto"/>
              <w:left w:val="single" w:sz="4" w:space="0" w:color="auto"/>
              <w:bottom w:val="single" w:sz="4" w:space="0" w:color="auto"/>
              <w:right w:val="single" w:sz="4" w:space="0" w:color="auto"/>
            </w:tcBorders>
          </w:tcPr>
          <w:p w14:paraId="0A232B25" w14:textId="77777777" w:rsidR="00AD1023" w:rsidRDefault="00AD1023" w:rsidP="00396417">
            <w:pPr>
              <w:rPr>
                <w:lang w:eastAsia="en-ZA"/>
              </w:rPr>
            </w:pPr>
          </w:p>
        </w:tc>
      </w:tr>
      <w:tr w:rsidR="00AD1023" w14:paraId="49839878"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2610012D" w14:textId="77777777" w:rsidR="00AD1023" w:rsidRDefault="00AD1023" w:rsidP="00396417">
            <w:pPr>
              <w:rPr>
                <w:lang w:eastAsia="en-ZA"/>
              </w:rPr>
            </w:pPr>
            <w:r>
              <w:rPr>
                <w:lang w:eastAsia="en-ZA"/>
              </w:rPr>
              <w:t>2</w:t>
            </w:r>
          </w:p>
        </w:tc>
        <w:tc>
          <w:tcPr>
            <w:tcW w:w="3370" w:type="dxa"/>
            <w:tcBorders>
              <w:top w:val="single" w:sz="4" w:space="0" w:color="auto"/>
              <w:left w:val="single" w:sz="4" w:space="0" w:color="auto"/>
              <w:bottom w:val="single" w:sz="4" w:space="0" w:color="auto"/>
              <w:right w:val="single" w:sz="4" w:space="0" w:color="auto"/>
            </w:tcBorders>
          </w:tcPr>
          <w:p w14:paraId="4F09E42E" w14:textId="77777777" w:rsidR="00AD1023" w:rsidRDefault="00AD1023" w:rsidP="00396417">
            <w:pPr>
              <w:rPr>
                <w:lang w:eastAsia="en-ZA"/>
              </w:rPr>
            </w:pPr>
          </w:p>
        </w:tc>
      </w:tr>
      <w:tr w:rsidR="00AD1023" w14:paraId="7B01005F"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587D12AD" w14:textId="77777777" w:rsidR="00AD1023" w:rsidRDefault="00AD1023" w:rsidP="00396417">
            <w:pPr>
              <w:rPr>
                <w:lang w:eastAsia="en-ZA"/>
              </w:rPr>
            </w:pPr>
            <w:r>
              <w:rPr>
                <w:lang w:eastAsia="en-ZA"/>
              </w:rPr>
              <w:t>3</w:t>
            </w:r>
          </w:p>
        </w:tc>
        <w:tc>
          <w:tcPr>
            <w:tcW w:w="3370" w:type="dxa"/>
            <w:tcBorders>
              <w:top w:val="single" w:sz="4" w:space="0" w:color="auto"/>
              <w:left w:val="single" w:sz="4" w:space="0" w:color="auto"/>
              <w:bottom w:val="single" w:sz="4" w:space="0" w:color="auto"/>
              <w:right w:val="single" w:sz="4" w:space="0" w:color="auto"/>
            </w:tcBorders>
          </w:tcPr>
          <w:p w14:paraId="514263F1" w14:textId="77777777" w:rsidR="00AD1023" w:rsidRDefault="00AD1023" w:rsidP="00396417">
            <w:pPr>
              <w:rPr>
                <w:lang w:eastAsia="en-ZA"/>
              </w:rPr>
            </w:pPr>
          </w:p>
        </w:tc>
      </w:tr>
      <w:tr w:rsidR="00AD1023" w14:paraId="3B6CF409"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707824F6" w14:textId="77777777" w:rsidR="00AD1023" w:rsidRDefault="00AD1023" w:rsidP="00396417">
            <w:pPr>
              <w:rPr>
                <w:lang w:eastAsia="en-ZA"/>
              </w:rPr>
            </w:pPr>
            <w:r>
              <w:rPr>
                <w:lang w:eastAsia="en-ZA"/>
              </w:rPr>
              <w:t>4</w:t>
            </w:r>
          </w:p>
        </w:tc>
        <w:tc>
          <w:tcPr>
            <w:tcW w:w="3370" w:type="dxa"/>
            <w:tcBorders>
              <w:top w:val="single" w:sz="4" w:space="0" w:color="auto"/>
              <w:left w:val="single" w:sz="4" w:space="0" w:color="auto"/>
              <w:bottom w:val="single" w:sz="4" w:space="0" w:color="auto"/>
              <w:right w:val="single" w:sz="4" w:space="0" w:color="auto"/>
            </w:tcBorders>
          </w:tcPr>
          <w:p w14:paraId="4C2ED34C" w14:textId="77777777" w:rsidR="00AD1023" w:rsidRDefault="00AD1023" w:rsidP="00396417">
            <w:pPr>
              <w:rPr>
                <w:lang w:eastAsia="en-ZA"/>
              </w:rPr>
            </w:pPr>
          </w:p>
        </w:tc>
      </w:tr>
      <w:tr w:rsidR="00AD1023" w14:paraId="6E91B405"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5DDAC68C" w14:textId="77777777" w:rsidR="00AD1023" w:rsidRDefault="00AD1023" w:rsidP="00396417">
            <w:pPr>
              <w:rPr>
                <w:lang w:eastAsia="en-ZA"/>
              </w:rPr>
            </w:pPr>
            <w:r>
              <w:rPr>
                <w:lang w:eastAsia="en-ZA"/>
              </w:rPr>
              <w:t>5</w:t>
            </w:r>
          </w:p>
        </w:tc>
        <w:tc>
          <w:tcPr>
            <w:tcW w:w="3370" w:type="dxa"/>
            <w:tcBorders>
              <w:top w:val="single" w:sz="4" w:space="0" w:color="auto"/>
              <w:left w:val="single" w:sz="4" w:space="0" w:color="auto"/>
              <w:bottom w:val="single" w:sz="4" w:space="0" w:color="auto"/>
              <w:right w:val="single" w:sz="4" w:space="0" w:color="auto"/>
            </w:tcBorders>
          </w:tcPr>
          <w:p w14:paraId="2CFFDB6D" w14:textId="77777777" w:rsidR="00AD1023" w:rsidRDefault="00AD1023" w:rsidP="00396417">
            <w:pPr>
              <w:rPr>
                <w:lang w:eastAsia="en-ZA"/>
              </w:rPr>
            </w:pPr>
          </w:p>
        </w:tc>
      </w:tr>
      <w:tr w:rsidR="00AD1023" w14:paraId="47B0C779" w14:textId="77777777" w:rsidTr="00396417">
        <w:tc>
          <w:tcPr>
            <w:tcW w:w="1690" w:type="dxa"/>
            <w:tcBorders>
              <w:top w:val="single" w:sz="4" w:space="0" w:color="auto"/>
              <w:left w:val="single" w:sz="4" w:space="0" w:color="auto"/>
              <w:bottom w:val="single" w:sz="4" w:space="0" w:color="auto"/>
              <w:right w:val="single" w:sz="4" w:space="0" w:color="auto"/>
            </w:tcBorders>
            <w:hideMark/>
          </w:tcPr>
          <w:p w14:paraId="66B41255" w14:textId="77777777" w:rsidR="00AD1023" w:rsidRDefault="00AD1023" w:rsidP="00396417">
            <w:pPr>
              <w:rPr>
                <w:lang w:eastAsia="en-ZA"/>
              </w:rPr>
            </w:pPr>
            <w:r>
              <w:rPr>
                <w:lang w:eastAsia="en-ZA"/>
              </w:rPr>
              <w:t>6</w:t>
            </w:r>
          </w:p>
        </w:tc>
        <w:tc>
          <w:tcPr>
            <w:tcW w:w="3370" w:type="dxa"/>
            <w:tcBorders>
              <w:top w:val="single" w:sz="4" w:space="0" w:color="auto"/>
              <w:left w:val="single" w:sz="4" w:space="0" w:color="auto"/>
              <w:bottom w:val="single" w:sz="4" w:space="0" w:color="auto"/>
              <w:right w:val="single" w:sz="4" w:space="0" w:color="auto"/>
            </w:tcBorders>
          </w:tcPr>
          <w:p w14:paraId="25304416" w14:textId="77777777" w:rsidR="00AD1023" w:rsidRDefault="00AD1023" w:rsidP="00396417">
            <w:pPr>
              <w:rPr>
                <w:lang w:eastAsia="en-ZA"/>
              </w:rPr>
            </w:pPr>
          </w:p>
        </w:tc>
      </w:tr>
    </w:tbl>
    <w:p w14:paraId="63E151BC" w14:textId="77777777" w:rsidR="00AD1023" w:rsidRDefault="00AD1023" w:rsidP="00AD1023">
      <w:r>
        <w:lastRenderedPageBreak/>
        <w:t xml:space="preserve">Write the letters of the words VERY WELL on 8 cards and put them in a bag.  Shuffle them well.  Do the following: </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89"/>
        <w:gridCol w:w="3509"/>
      </w:tblGrid>
      <w:tr w:rsidR="00AD1023" w14:paraId="148CBB31"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56097EE6" w14:textId="77777777" w:rsidR="00AD1023" w:rsidRDefault="00AD1023" w:rsidP="00396417">
            <w:pPr>
              <w:pStyle w:val="Headingbody20"/>
              <w:rPr>
                <w:lang w:eastAsia="en-ZA"/>
              </w:rPr>
            </w:pPr>
            <w:r>
              <w:rPr>
                <w:lang w:eastAsia="en-ZA"/>
              </w:rPr>
              <w:t xml:space="preserve">What is the probability for a V to be drawn?  </w:t>
            </w:r>
          </w:p>
        </w:tc>
        <w:tc>
          <w:tcPr>
            <w:tcW w:w="3950" w:type="dxa"/>
            <w:tcBorders>
              <w:top w:val="single" w:sz="4" w:space="0" w:color="auto"/>
              <w:left w:val="single" w:sz="4" w:space="0" w:color="auto"/>
              <w:bottom w:val="single" w:sz="4" w:space="0" w:color="auto"/>
              <w:right w:val="single" w:sz="4" w:space="0" w:color="auto"/>
            </w:tcBorders>
          </w:tcPr>
          <w:p w14:paraId="45562315" w14:textId="77777777" w:rsidR="00AD1023" w:rsidRDefault="00AD1023" w:rsidP="00396417">
            <w:pPr>
              <w:rPr>
                <w:lang w:val="en-ZA" w:eastAsia="en-ZA"/>
              </w:rPr>
            </w:pPr>
          </w:p>
        </w:tc>
      </w:tr>
      <w:tr w:rsidR="00AD1023" w14:paraId="002A48B9"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75F6031D" w14:textId="77777777" w:rsidR="00AD1023" w:rsidRDefault="00AD1023" w:rsidP="00396417">
            <w:pPr>
              <w:pStyle w:val="Headingbody20"/>
              <w:rPr>
                <w:lang w:eastAsia="en-ZA"/>
              </w:rPr>
            </w:pPr>
            <w:r>
              <w:rPr>
                <w:lang w:eastAsia="en-ZA"/>
              </w:rPr>
              <w:t xml:space="preserve">What is the probability for an E to be drawn?  </w:t>
            </w:r>
          </w:p>
        </w:tc>
        <w:tc>
          <w:tcPr>
            <w:tcW w:w="3950" w:type="dxa"/>
            <w:tcBorders>
              <w:top w:val="single" w:sz="4" w:space="0" w:color="auto"/>
              <w:left w:val="single" w:sz="4" w:space="0" w:color="auto"/>
              <w:bottom w:val="single" w:sz="4" w:space="0" w:color="auto"/>
              <w:right w:val="single" w:sz="4" w:space="0" w:color="auto"/>
            </w:tcBorders>
          </w:tcPr>
          <w:p w14:paraId="79E27833" w14:textId="77777777" w:rsidR="00AD1023" w:rsidRDefault="00AD1023" w:rsidP="00396417">
            <w:pPr>
              <w:rPr>
                <w:lang w:val="en-ZA" w:eastAsia="en-ZA"/>
              </w:rPr>
            </w:pPr>
          </w:p>
        </w:tc>
      </w:tr>
      <w:tr w:rsidR="00AD1023" w14:paraId="268C1BF9"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71348EFC" w14:textId="77777777" w:rsidR="00AD1023" w:rsidRDefault="00AD1023" w:rsidP="00396417">
            <w:pPr>
              <w:pStyle w:val="Headingbody20"/>
              <w:rPr>
                <w:lang w:eastAsia="en-ZA"/>
              </w:rPr>
            </w:pPr>
            <w:r>
              <w:rPr>
                <w:lang w:eastAsia="en-ZA"/>
              </w:rPr>
              <w:t xml:space="preserve">What is the probability for an R to be drawn?  </w:t>
            </w:r>
          </w:p>
        </w:tc>
        <w:tc>
          <w:tcPr>
            <w:tcW w:w="3950" w:type="dxa"/>
            <w:tcBorders>
              <w:top w:val="single" w:sz="4" w:space="0" w:color="auto"/>
              <w:left w:val="single" w:sz="4" w:space="0" w:color="auto"/>
              <w:bottom w:val="single" w:sz="4" w:space="0" w:color="auto"/>
              <w:right w:val="single" w:sz="4" w:space="0" w:color="auto"/>
            </w:tcBorders>
          </w:tcPr>
          <w:p w14:paraId="085E5914" w14:textId="77777777" w:rsidR="00AD1023" w:rsidRDefault="00AD1023" w:rsidP="00396417">
            <w:pPr>
              <w:rPr>
                <w:lang w:val="en-ZA" w:eastAsia="en-ZA"/>
              </w:rPr>
            </w:pPr>
          </w:p>
        </w:tc>
      </w:tr>
      <w:tr w:rsidR="00AD1023" w14:paraId="410C690F"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6819F2C6" w14:textId="77777777" w:rsidR="00AD1023" w:rsidRDefault="00AD1023" w:rsidP="00396417">
            <w:pPr>
              <w:pStyle w:val="Headingbody20"/>
              <w:rPr>
                <w:lang w:eastAsia="en-ZA"/>
              </w:rPr>
            </w:pPr>
            <w:r>
              <w:rPr>
                <w:lang w:eastAsia="en-ZA"/>
              </w:rPr>
              <w:t xml:space="preserve">What is the probability for a Y to be drawn?  </w:t>
            </w:r>
          </w:p>
        </w:tc>
        <w:tc>
          <w:tcPr>
            <w:tcW w:w="3950" w:type="dxa"/>
            <w:tcBorders>
              <w:top w:val="single" w:sz="4" w:space="0" w:color="auto"/>
              <w:left w:val="single" w:sz="4" w:space="0" w:color="auto"/>
              <w:bottom w:val="single" w:sz="4" w:space="0" w:color="auto"/>
              <w:right w:val="single" w:sz="4" w:space="0" w:color="auto"/>
            </w:tcBorders>
          </w:tcPr>
          <w:p w14:paraId="46839588" w14:textId="77777777" w:rsidR="00AD1023" w:rsidRDefault="00AD1023" w:rsidP="00396417">
            <w:pPr>
              <w:rPr>
                <w:lang w:val="en-ZA" w:eastAsia="en-ZA"/>
              </w:rPr>
            </w:pPr>
          </w:p>
        </w:tc>
      </w:tr>
      <w:tr w:rsidR="00AD1023" w14:paraId="7362D380"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14273872" w14:textId="77777777" w:rsidR="00AD1023" w:rsidRDefault="00AD1023" w:rsidP="00396417">
            <w:pPr>
              <w:pStyle w:val="Headingbody20"/>
              <w:rPr>
                <w:lang w:eastAsia="en-ZA"/>
              </w:rPr>
            </w:pPr>
            <w:r>
              <w:rPr>
                <w:lang w:eastAsia="en-ZA"/>
              </w:rPr>
              <w:t xml:space="preserve">What is the probability for a W to be drawn?  </w:t>
            </w:r>
          </w:p>
        </w:tc>
        <w:tc>
          <w:tcPr>
            <w:tcW w:w="3950" w:type="dxa"/>
            <w:tcBorders>
              <w:top w:val="single" w:sz="4" w:space="0" w:color="auto"/>
              <w:left w:val="single" w:sz="4" w:space="0" w:color="auto"/>
              <w:bottom w:val="single" w:sz="4" w:space="0" w:color="auto"/>
              <w:right w:val="single" w:sz="4" w:space="0" w:color="auto"/>
            </w:tcBorders>
          </w:tcPr>
          <w:p w14:paraId="3FAD38A4" w14:textId="77777777" w:rsidR="00AD1023" w:rsidRDefault="00AD1023" w:rsidP="00396417">
            <w:pPr>
              <w:rPr>
                <w:lang w:val="en-ZA" w:eastAsia="en-ZA"/>
              </w:rPr>
            </w:pPr>
          </w:p>
        </w:tc>
      </w:tr>
      <w:tr w:rsidR="00AD1023" w14:paraId="6898548D" w14:textId="77777777" w:rsidTr="00396417">
        <w:tc>
          <w:tcPr>
            <w:tcW w:w="5828" w:type="dxa"/>
            <w:tcBorders>
              <w:top w:val="single" w:sz="4" w:space="0" w:color="auto"/>
              <w:left w:val="single" w:sz="4" w:space="0" w:color="auto"/>
              <w:bottom w:val="single" w:sz="4" w:space="0" w:color="auto"/>
              <w:right w:val="single" w:sz="4" w:space="0" w:color="auto"/>
            </w:tcBorders>
            <w:hideMark/>
          </w:tcPr>
          <w:p w14:paraId="3158D33B" w14:textId="77777777" w:rsidR="00AD1023" w:rsidRDefault="00AD1023" w:rsidP="00396417">
            <w:pPr>
              <w:pStyle w:val="Headingbody20"/>
              <w:rPr>
                <w:lang w:eastAsia="en-ZA"/>
              </w:rPr>
            </w:pPr>
            <w:r>
              <w:rPr>
                <w:lang w:eastAsia="en-ZA"/>
              </w:rPr>
              <w:t xml:space="preserve">What is the probability for an L to be drawn? </w:t>
            </w:r>
          </w:p>
        </w:tc>
        <w:tc>
          <w:tcPr>
            <w:tcW w:w="3950" w:type="dxa"/>
            <w:tcBorders>
              <w:top w:val="single" w:sz="4" w:space="0" w:color="auto"/>
              <w:left w:val="single" w:sz="4" w:space="0" w:color="auto"/>
              <w:bottom w:val="single" w:sz="4" w:space="0" w:color="auto"/>
              <w:right w:val="single" w:sz="4" w:space="0" w:color="auto"/>
            </w:tcBorders>
          </w:tcPr>
          <w:p w14:paraId="37AC507B" w14:textId="77777777" w:rsidR="00AD1023" w:rsidRDefault="00AD1023" w:rsidP="00396417">
            <w:pPr>
              <w:rPr>
                <w:lang w:val="en-ZA" w:eastAsia="en-ZA"/>
              </w:rPr>
            </w:pPr>
          </w:p>
        </w:tc>
      </w:tr>
    </w:tbl>
    <w:p w14:paraId="36F08535" w14:textId="77777777" w:rsidR="00AD1023" w:rsidRDefault="00AD1023" w:rsidP="00AD1023">
      <w:pPr>
        <w:pStyle w:val="Headingbody20"/>
      </w:pPr>
    </w:p>
    <w:p w14:paraId="44330FE1" w14:textId="77777777" w:rsidR="00AD1023" w:rsidRDefault="00AD1023" w:rsidP="00AD1023">
      <w:r>
        <w:t>Divide into groups of eight. Each member draws a card.  Note which letter it is.  Put the card back and another member of the group draws a card.  Note which letter it is.  Continue until all the members of the group have drawn a card.</w:t>
      </w:r>
    </w:p>
    <w:p w14:paraId="75F50B78" w14:textId="77777777" w:rsidR="00AD1023" w:rsidRDefault="00AD1023" w:rsidP="00AD1023">
      <w:r>
        <w:br w:type="page"/>
      </w:r>
    </w:p>
    <w:p w14:paraId="54C5E78A" w14:textId="77777777" w:rsidR="00AD1023" w:rsidRDefault="00AD1023" w:rsidP="00AD1023">
      <w:pPr>
        <w:pStyle w:val="MyFormAssmtHdg"/>
        <w:numPr>
          <w:ilvl w:val="0"/>
          <w:numId w:val="24"/>
        </w:numPr>
      </w:pPr>
      <w:bookmarkStart w:id="90" w:name="_Toc415429021"/>
      <w:bookmarkStart w:id="91" w:name="_Toc139719075"/>
      <w:bookmarkStart w:id="92" w:name="_Toc154303273"/>
      <w:r>
        <w:lastRenderedPageBreak/>
        <w:t>Formative assessment</w:t>
      </w:r>
      <w:bookmarkEnd w:id="90"/>
      <w:r>
        <w:t xml:space="preserve"> </w:t>
      </w:r>
      <w:bookmarkEnd w:id="91"/>
      <w:bookmarkEnd w:id="92"/>
    </w:p>
    <w:p w14:paraId="4750772B" w14:textId="77777777" w:rsidR="00AD1023" w:rsidRDefault="00AD1023" w:rsidP="00AD1023">
      <w:r>
        <w:t xml:space="preserve">Suppose you write the letters of the words VERY WELL on 8 cards and put it in a bag.  </w:t>
      </w:r>
    </w:p>
    <w:p w14:paraId="74F884E2" w14:textId="77777777" w:rsidR="00AD1023" w:rsidRDefault="00AD1023" w:rsidP="00AD1023">
      <w:r>
        <w:t>Shuffle them well and draw a card and note which letter it is.</w:t>
      </w:r>
    </w:p>
    <w:tbl>
      <w:tblPr>
        <w:tblW w:w="0" w:type="auto"/>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449"/>
        <w:gridCol w:w="1239"/>
      </w:tblGrid>
      <w:tr w:rsidR="00AD1023" w14:paraId="5E165797" w14:textId="77777777" w:rsidTr="00396417">
        <w:tc>
          <w:tcPr>
            <w:tcW w:w="8116" w:type="dxa"/>
            <w:tcBorders>
              <w:top w:val="single" w:sz="4" w:space="0" w:color="auto"/>
              <w:left w:val="single" w:sz="4" w:space="0" w:color="auto"/>
              <w:bottom w:val="single" w:sz="4" w:space="0" w:color="auto"/>
              <w:right w:val="single" w:sz="4" w:space="0" w:color="auto"/>
            </w:tcBorders>
            <w:hideMark/>
          </w:tcPr>
          <w:p w14:paraId="7D0ED140" w14:textId="77777777" w:rsidR="00AD1023" w:rsidRDefault="00AD1023" w:rsidP="00396417">
            <w:pPr>
              <w:pStyle w:val="Headingbody20"/>
              <w:rPr>
                <w:lang w:eastAsia="en-ZA"/>
              </w:rPr>
            </w:pPr>
            <w:r>
              <w:rPr>
                <w:lang w:eastAsia="en-ZA"/>
              </w:rPr>
              <w:t>What is the probability of drawing a card with a vowel on it from the bag?</w:t>
            </w:r>
          </w:p>
        </w:tc>
        <w:tc>
          <w:tcPr>
            <w:tcW w:w="1352" w:type="dxa"/>
            <w:tcBorders>
              <w:top w:val="single" w:sz="4" w:space="0" w:color="auto"/>
              <w:left w:val="single" w:sz="4" w:space="0" w:color="auto"/>
              <w:bottom w:val="single" w:sz="4" w:space="0" w:color="auto"/>
              <w:right w:val="single" w:sz="4" w:space="0" w:color="auto"/>
            </w:tcBorders>
            <w:hideMark/>
          </w:tcPr>
          <w:p w14:paraId="3C7E8DE5" w14:textId="1AD17F9E" w:rsidR="00AD1023" w:rsidRDefault="007910F7" w:rsidP="00396417">
            <w:pPr>
              <w:pStyle w:val="Notes"/>
              <w:rPr>
                <w:lang w:val="en-ZA" w:eastAsia="en-ZA"/>
              </w:rPr>
            </w:pPr>
            <w:r>
              <w:rPr>
                <w:lang w:val="en-ZA" w:eastAsia="en-ZA"/>
              </w:rPr>
              <w:t xml:space="preserve"> </w:t>
            </w:r>
          </w:p>
        </w:tc>
      </w:tr>
      <w:tr w:rsidR="00AD1023" w14:paraId="59DF6E19" w14:textId="77777777" w:rsidTr="00396417">
        <w:tc>
          <w:tcPr>
            <w:tcW w:w="8116" w:type="dxa"/>
            <w:tcBorders>
              <w:top w:val="single" w:sz="4" w:space="0" w:color="auto"/>
              <w:left w:val="single" w:sz="4" w:space="0" w:color="auto"/>
              <w:bottom w:val="single" w:sz="4" w:space="0" w:color="auto"/>
              <w:right w:val="single" w:sz="4" w:space="0" w:color="auto"/>
            </w:tcBorders>
            <w:hideMark/>
          </w:tcPr>
          <w:p w14:paraId="1A2B2E0C" w14:textId="77777777" w:rsidR="00AD1023" w:rsidRDefault="00AD1023" w:rsidP="00396417">
            <w:pPr>
              <w:pStyle w:val="Headingbody20"/>
              <w:rPr>
                <w:lang w:eastAsia="en-ZA"/>
              </w:rPr>
            </w:pPr>
            <w:r>
              <w:rPr>
                <w:lang w:eastAsia="en-ZA"/>
              </w:rPr>
              <w:t>What is the probability of drawing a card with a consonant on it from the bag?</w:t>
            </w:r>
          </w:p>
        </w:tc>
        <w:tc>
          <w:tcPr>
            <w:tcW w:w="1352" w:type="dxa"/>
            <w:tcBorders>
              <w:top w:val="single" w:sz="4" w:space="0" w:color="auto"/>
              <w:left w:val="single" w:sz="4" w:space="0" w:color="auto"/>
              <w:bottom w:val="single" w:sz="4" w:space="0" w:color="auto"/>
              <w:right w:val="single" w:sz="4" w:space="0" w:color="auto"/>
            </w:tcBorders>
            <w:hideMark/>
          </w:tcPr>
          <w:p w14:paraId="0592554F" w14:textId="59F30261" w:rsidR="00AD1023" w:rsidRDefault="007910F7" w:rsidP="00396417">
            <w:pPr>
              <w:pStyle w:val="Notes"/>
              <w:rPr>
                <w:lang w:val="en-ZA" w:eastAsia="en-ZA"/>
              </w:rPr>
            </w:pPr>
            <w:r>
              <w:rPr>
                <w:lang w:val="en-ZA" w:eastAsia="en-ZA"/>
              </w:rPr>
              <w:t xml:space="preserve"> </w:t>
            </w:r>
          </w:p>
        </w:tc>
      </w:tr>
      <w:tr w:rsidR="00AD1023" w14:paraId="15FCB364" w14:textId="77777777" w:rsidTr="00396417">
        <w:tc>
          <w:tcPr>
            <w:tcW w:w="8116" w:type="dxa"/>
            <w:tcBorders>
              <w:top w:val="single" w:sz="4" w:space="0" w:color="auto"/>
              <w:left w:val="single" w:sz="4" w:space="0" w:color="auto"/>
              <w:bottom w:val="single" w:sz="4" w:space="0" w:color="auto"/>
              <w:right w:val="single" w:sz="4" w:space="0" w:color="auto"/>
            </w:tcBorders>
            <w:hideMark/>
          </w:tcPr>
          <w:p w14:paraId="6B8F89F9" w14:textId="77777777" w:rsidR="00AD1023" w:rsidRDefault="00AD1023" w:rsidP="00396417">
            <w:pPr>
              <w:pStyle w:val="Headingbody20"/>
              <w:rPr>
                <w:lang w:eastAsia="en-ZA"/>
              </w:rPr>
            </w:pPr>
            <w:r>
              <w:rPr>
                <w:lang w:eastAsia="en-ZA"/>
              </w:rPr>
              <w:t>What is the sum of the probabilities of drawing a vowel and drawing a consonant? (These events are mutually exclusive.)</w:t>
            </w:r>
          </w:p>
        </w:tc>
        <w:tc>
          <w:tcPr>
            <w:tcW w:w="1352" w:type="dxa"/>
            <w:tcBorders>
              <w:top w:val="single" w:sz="4" w:space="0" w:color="auto"/>
              <w:left w:val="single" w:sz="4" w:space="0" w:color="auto"/>
              <w:bottom w:val="single" w:sz="4" w:space="0" w:color="auto"/>
              <w:right w:val="single" w:sz="4" w:space="0" w:color="auto"/>
            </w:tcBorders>
            <w:hideMark/>
          </w:tcPr>
          <w:p w14:paraId="7CAD0DF0" w14:textId="0CE403F5" w:rsidR="00AD1023" w:rsidRDefault="007910F7" w:rsidP="00396417">
            <w:pPr>
              <w:pStyle w:val="Notes"/>
              <w:rPr>
                <w:lang w:val="en-ZA" w:eastAsia="en-ZA"/>
              </w:rPr>
            </w:pPr>
            <w:r>
              <w:rPr>
                <w:lang w:val="en-ZA" w:eastAsia="en-ZA"/>
              </w:rPr>
              <w:t xml:space="preserve"> </w:t>
            </w:r>
          </w:p>
        </w:tc>
      </w:tr>
    </w:tbl>
    <w:p w14:paraId="1A7AB8E8" w14:textId="77777777" w:rsidR="00AD1023" w:rsidRDefault="00AD1023" w:rsidP="00AD1023">
      <w:pPr>
        <w:pStyle w:val="MyFormAssmtHdg"/>
        <w:numPr>
          <w:ilvl w:val="0"/>
          <w:numId w:val="24"/>
        </w:numPr>
      </w:pPr>
      <w:bookmarkStart w:id="93" w:name="_Toc415429022"/>
      <w:bookmarkStart w:id="94" w:name="_Toc139719065"/>
      <w:bookmarkStart w:id="95" w:name="_Toc154303263"/>
      <w:r>
        <w:t>Formative assessment</w:t>
      </w:r>
      <w:bookmarkEnd w:id="93"/>
      <w:r>
        <w:t xml:space="preserve"> </w:t>
      </w:r>
      <w:bookmarkEnd w:id="94"/>
      <w:bookmarkEnd w:id="95"/>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7"/>
        <w:gridCol w:w="2101"/>
      </w:tblGrid>
      <w:tr w:rsidR="00AD1023" w14:paraId="69868360" w14:textId="77777777" w:rsidTr="00396417">
        <w:tc>
          <w:tcPr>
            <w:tcW w:w="7275" w:type="dxa"/>
            <w:tcBorders>
              <w:top w:val="single" w:sz="4" w:space="0" w:color="auto"/>
              <w:left w:val="single" w:sz="4" w:space="0" w:color="auto"/>
              <w:bottom w:val="single" w:sz="4" w:space="0" w:color="auto"/>
              <w:right w:val="single" w:sz="4" w:space="0" w:color="auto"/>
            </w:tcBorders>
            <w:hideMark/>
          </w:tcPr>
          <w:p w14:paraId="71144AE2" w14:textId="77777777" w:rsidR="00AD1023" w:rsidRDefault="00AD1023" w:rsidP="00396417">
            <w:pPr>
              <w:pStyle w:val="Headingbody20"/>
              <w:rPr>
                <w:lang w:eastAsia="en-ZA"/>
              </w:rPr>
            </w:pPr>
            <w:r>
              <w:rPr>
                <w:lang w:eastAsia="en-ZA"/>
              </w:rPr>
              <w:t>Which company sold most cars?</w:t>
            </w:r>
          </w:p>
        </w:tc>
        <w:tc>
          <w:tcPr>
            <w:tcW w:w="2303" w:type="dxa"/>
            <w:tcBorders>
              <w:top w:val="single" w:sz="4" w:space="0" w:color="auto"/>
              <w:left w:val="single" w:sz="4" w:space="0" w:color="auto"/>
              <w:bottom w:val="single" w:sz="4" w:space="0" w:color="auto"/>
              <w:right w:val="single" w:sz="4" w:space="0" w:color="auto"/>
            </w:tcBorders>
            <w:hideMark/>
          </w:tcPr>
          <w:p w14:paraId="3289BF8E" w14:textId="0279AF77" w:rsidR="00AD1023" w:rsidRDefault="007910F7" w:rsidP="00396417">
            <w:pPr>
              <w:pStyle w:val="Notes"/>
              <w:rPr>
                <w:lang w:val="en-ZA" w:eastAsia="en-ZA"/>
              </w:rPr>
            </w:pPr>
            <w:r>
              <w:rPr>
                <w:lang w:val="en-ZA" w:eastAsia="en-ZA"/>
              </w:rPr>
              <w:t xml:space="preserve"> </w:t>
            </w:r>
          </w:p>
        </w:tc>
      </w:tr>
      <w:tr w:rsidR="00AD1023" w14:paraId="10ED96E5" w14:textId="77777777" w:rsidTr="00396417">
        <w:tc>
          <w:tcPr>
            <w:tcW w:w="7275" w:type="dxa"/>
            <w:tcBorders>
              <w:top w:val="single" w:sz="4" w:space="0" w:color="auto"/>
              <w:left w:val="single" w:sz="4" w:space="0" w:color="auto"/>
              <w:bottom w:val="single" w:sz="4" w:space="0" w:color="auto"/>
              <w:right w:val="single" w:sz="4" w:space="0" w:color="auto"/>
            </w:tcBorders>
            <w:hideMark/>
          </w:tcPr>
          <w:p w14:paraId="686ADD14" w14:textId="77777777" w:rsidR="00AD1023" w:rsidRDefault="00AD1023" w:rsidP="00396417">
            <w:pPr>
              <w:pStyle w:val="Headingbody20"/>
              <w:rPr>
                <w:lang w:eastAsia="en-ZA"/>
              </w:rPr>
            </w:pPr>
            <w:r>
              <w:rPr>
                <w:lang w:eastAsia="en-ZA"/>
              </w:rPr>
              <w:t>Which company sold the smallest percentage of cars?</w:t>
            </w:r>
          </w:p>
        </w:tc>
        <w:tc>
          <w:tcPr>
            <w:tcW w:w="2303" w:type="dxa"/>
            <w:tcBorders>
              <w:top w:val="single" w:sz="4" w:space="0" w:color="auto"/>
              <w:left w:val="single" w:sz="4" w:space="0" w:color="auto"/>
              <w:bottom w:val="single" w:sz="4" w:space="0" w:color="auto"/>
              <w:right w:val="single" w:sz="4" w:space="0" w:color="auto"/>
            </w:tcBorders>
            <w:hideMark/>
          </w:tcPr>
          <w:p w14:paraId="66B034FC" w14:textId="5654FE9E" w:rsidR="00AD1023" w:rsidRDefault="007910F7" w:rsidP="00396417">
            <w:pPr>
              <w:pStyle w:val="Notes"/>
              <w:rPr>
                <w:lang w:val="en-ZA" w:eastAsia="en-ZA"/>
              </w:rPr>
            </w:pPr>
            <w:r>
              <w:rPr>
                <w:lang w:val="en-ZA" w:eastAsia="en-ZA"/>
              </w:rPr>
              <w:t xml:space="preserve"> </w:t>
            </w:r>
          </w:p>
        </w:tc>
      </w:tr>
      <w:tr w:rsidR="00AD1023" w14:paraId="330D04BB" w14:textId="77777777" w:rsidTr="00396417">
        <w:tc>
          <w:tcPr>
            <w:tcW w:w="7275" w:type="dxa"/>
            <w:tcBorders>
              <w:top w:val="single" w:sz="4" w:space="0" w:color="auto"/>
              <w:left w:val="single" w:sz="4" w:space="0" w:color="auto"/>
              <w:bottom w:val="single" w:sz="4" w:space="0" w:color="auto"/>
              <w:right w:val="single" w:sz="4" w:space="0" w:color="auto"/>
            </w:tcBorders>
            <w:hideMark/>
          </w:tcPr>
          <w:p w14:paraId="05C27F86" w14:textId="77777777" w:rsidR="00AD1023" w:rsidRDefault="00AD1023" w:rsidP="00396417">
            <w:pPr>
              <w:pStyle w:val="Headingbody20"/>
              <w:rPr>
                <w:lang w:eastAsia="en-ZA"/>
              </w:rPr>
            </w:pPr>
            <w:r>
              <w:rPr>
                <w:lang w:eastAsia="en-ZA"/>
              </w:rPr>
              <w:t>How many cars did Chevrolet sell during 1996?</w:t>
            </w:r>
          </w:p>
        </w:tc>
        <w:tc>
          <w:tcPr>
            <w:tcW w:w="2303" w:type="dxa"/>
            <w:tcBorders>
              <w:top w:val="single" w:sz="4" w:space="0" w:color="auto"/>
              <w:left w:val="single" w:sz="4" w:space="0" w:color="auto"/>
              <w:bottom w:val="single" w:sz="4" w:space="0" w:color="auto"/>
              <w:right w:val="single" w:sz="4" w:space="0" w:color="auto"/>
            </w:tcBorders>
            <w:hideMark/>
          </w:tcPr>
          <w:p w14:paraId="11A2F13A" w14:textId="6E220945" w:rsidR="00AD1023" w:rsidRDefault="007910F7" w:rsidP="00396417">
            <w:pPr>
              <w:pStyle w:val="Notes"/>
              <w:rPr>
                <w:lang w:val="en-ZA" w:eastAsia="en-ZA"/>
              </w:rPr>
            </w:pPr>
            <w:r>
              <w:rPr>
                <w:lang w:val="en-ZA" w:eastAsia="en-ZA"/>
              </w:rPr>
              <w:t xml:space="preserve"> </w:t>
            </w:r>
          </w:p>
        </w:tc>
      </w:tr>
      <w:tr w:rsidR="00AD1023" w14:paraId="64D7873E" w14:textId="77777777" w:rsidTr="00396417">
        <w:tc>
          <w:tcPr>
            <w:tcW w:w="7275" w:type="dxa"/>
            <w:tcBorders>
              <w:top w:val="single" w:sz="4" w:space="0" w:color="auto"/>
              <w:left w:val="single" w:sz="4" w:space="0" w:color="auto"/>
              <w:bottom w:val="single" w:sz="4" w:space="0" w:color="auto"/>
              <w:right w:val="single" w:sz="4" w:space="0" w:color="auto"/>
            </w:tcBorders>
            <w:hideMark/>
          </w:tcPr>
          <w:p w14:paraId="157B386D" w14:textId="77777777" w:rsidR="00AD1023" w:rsidRDefault="00AD1023" w:rsidP="00396417">
            <w:pPr>
              <w:pStyle w:val="Headingbody20"/>
              <w:rPr>
                <w:lang w:eastAsia="en-ZA"/>
              </w:rPr>
            </w:pPr>
            <w:r>
              <w:rPr>
                <w:lang w:eastAsia="en-ZA"/>
              </w:rPr>
              <w:t>What is the range of the data set?</w:t>
            </w:r>
          </w:p>
        </w:tc>
        <w:tc>
          <w:tcPr>
            <w:tcW w:w="2303" w:type="dxa"/>
            <w:tcBorders>
              <w:top w:val="single" w:sz="4" w:space="0" w:color="auto"/>
              <w:left w:val="single" w:sz="4" w:space="0" w:color="auto"/>
              <w:bottom w:val="single" w:sz="4" w:space="0" w:color="auto"/>
              <w:right w:val="single" w:sz="4" w:space="0" w:color="auto"/>
            </w:tcBorders>
            <w:hideMark/>
          </w:tcPr>
          <w:p w14:paraId="333073CE" w14:textId="36395E83" w:rsidR="00AD1023" w:rsidRDefault="007910F7" w:rsidP="00396417">
            <w:pPr>
              <w:pStyle w:val="Notes"/>
              <w:rPr>
                <w:lang w:val="en-ZA" w:eastAsia="en-ZA"/>
              </w:rPr>
            </w:pPr>
            <w:r>
              <w:rPr>
                <w:lang w:val="en-ZA" w:eastAsia="en-ZA"/>
              </w:rPr>
              <w:t xml:space="preserve"> </w:t>
            </w:r>
          </w:p>
        </w:tc>
      </w:tr>
    </w:tbl>
    <w:p w14:paraId="3B6C3475" w14:textId="77777777" w:rsidR="00AD1023" w:rsidRDefault="00AD1023" w:rsidP="00AD1023">
      <w:pPr>
        <w:pStyle w:val="MyFormAssmtHdg"/>
        <w:numPr>
          <w:ilvl w:val="0"/>
          <w:numId w:val="24"/>
        </w:numPr>
      </w:pPr>
      <w:bookmarkStart w:id="96" w:name="_Toc415429023"/>
      <w:bookmarkStart w:id="97" w:name="_Toc139719066"/>
      <w:bookmarkStart w:id="98" w:name="_Toc154303264"/>
      <w:r>
        <w:t>Formative assessment</w:t>
      </w:r>
      <w:bookmarkEnd w:id="96"/>
      <w:r>
        <w:t xml:space="preserve"> </w:t>
      </w:r>
      <w:bookmarkEnd w:id="97"/>
      <w:bookmarkEnd w:id="98"/>
    </w:p>
    <w:p w14:paraId="41254BAA" w14:textId="77777777" w:rsidR="00AD1023" w:rsidRDefault="00AD1023" w:rsidP="00AD1023">
      <w:r>
        <w:t>In a group draw a column chart or a bar chart for the following information.  Use the grid below to help you.</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67"/>
        <w:gridCol w:w="1460"/>
        <w:gridCol w:w="971"/>
      </w:tblGrid>
      <w:tr w:rsidR="00AD1023" w14:paraId="5CABDFBD" w14:textId="77777777" w:rsidTr="00396417">
        <w:trPr>
          <w:trHeight w:val="264"/>
        </w:trPr>
        <w:tc>
          <w:tcPr>
            <w:tcW w:w="7013" w:type="dxa"/>
            <w:vMerge w:val="restart"/>
            <w:tcBorders>
              <w:top w:val="single" w:sz="4" w:space="0" w:color="auto"/>
              <w:left w:val="single" w:sz="4" w:space="0" w:color="auto"/>
              <w:bottom w:val="single" w:sz="4" w:space="0" w:color="auto"/>
              <w:right w:val="single" w:sz="4" w:space="0" w:color="auto"/>
            </w:tcBorders>
            <w:vAlign w:val="center"/>
            <w:hideMark/>
          </w:tcPr>
          <w:p w14:paraId="4ED48675" w14:textId="77777777" w:rsidR="00AD1023" w:rsidRDefault="00AD1023" w:rsidP="00396417">
            <w:pPr>
              <w:pStyle w:val="Headingbody20"/>
              <w:rPr>
                <w:lang w:eastAsia="en-ZA"/>
              </w:rPr>
            </w:pPr>
            <w:r>
              <w:rPr>
                <w:lang w:eastAsia="en-ZA"/>
              </w:rPr>
              <w:t>Why do you use a taxi to and from work</w:t>
            </w:r>
          </w:p>
        </w:tc>
        <w:tc>
          <w:tcPr>
            <w:tcW w:w="1601" w:type="dxa"/>
            <w:tcBorders>
              <w:top w:val="single" w:sz="4" w:space="0" w:color="auto"/>
              <w:left w:val="single" w:sz="4" w:space="0" w:color="auto"/>
              <w:bottom w:val="single" w:sz="4" w:space="0" w:color="auto"/>
              <w:right w:val="single" w:sz="4" w:space="0" w:color="auto"/>
            </w:tcBorders>
          </w:tcPr>
          <w:p w14:paraId="4A371E34" w14:textId="77777777" w:rsidR="00AD1023" w:rsidRDefault="00AD1023" w:rsidP="00396417">
            <w:pPr>
              <w:pStyle w:val="Headingbody20"/>
              <w:rPr>
                <w:lang w:eastAsia="en-ZA"/>
              </w:rPr>
            </w:pPr>
          </w:p>
        </w:tc>
        <w:tc>
          <w:tcPr>
            <w:tcW w:w="1057" w:type="dxa"/>
            <w:tcBorders>
              <w:top w:val="single" w:sz="4" w:space="0" w:color="auto"/>
              <w:left w:val="single" w:sz="4" w:space="0" w:color="auto"/>
              <w:bottom w:val="single" w:sz="4" w:space="0" w:color="auto"/>
              <w:right w:val="single" w:sz="4" w:space="0" w:color="auto"/>
            </w:tcBorders>
          </w:tcPr>
          <w:p w14:paraId="3F8E99B7" w14:textId="77777777" w:rsidR="00AD1023" w:rsidRDefault="00AD1023" w:rsidP="00396417">
            <w:pPr>
              <w:pStyle w:val="Headingbody20"/>
              <w:rPr>
                <w:lang w:eastAsia="en-ZA"/>
              </w:rPr>
            </w:pPr>
          </w:p>
        </w:tc>
      </w:tr>
      <w:tr w:rsidR="00AD1023" w14:paraId="3831FD6A" w14:textId="77777777" w:rsidTr="00396417">
        <w:trPr>
          <w:trHeight w:val="26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B342D5" w14:textId="77777777" w:rsidR="00AD1023" w:rsidRDefault="00AD1023" w:rsidP="00396417">
            <w:pPr>
              <w:spacing w:before="0" w:after="0"/>
              <w:jc w:val="left"/>
              <w:rPr>
                <w:rFonts w:cs="Times New Roman"/>
                <w:lang w:val="en-ZA" w:eastAsia="en-ZA"/>
              </w:rPr>
            </w:pPr>
          </w:p>
        </w:tc>
        <w:tc>
          <w:tcPr>
            <w:tcW w:w="1601" w:type="dxa"/>
            <w:tcBorders>
              <w:top w:val="single" w:sz="4" w:space="0" w:color="auto"/>
              <w:left w:val="single" w:sz="4" w:space="0" w:color="auto"/>
              <w:bottom w:val="single" w:sz="4" w:space="0" w:color="auto"/>
              <w:right w:val="single" w:sz="4" w:space="0" w:color="auto"/>
            </w:tcBorders>
          </w:tcPr>
          <w:p w14:paraId="2017B1CF" w14:textId="77777777" w:rsidR="00AD1023" w:rsidRDefault="00AD1023" w:rsidP="00396417">
            <w:pPr>
              <w:pStyle w:val="Headingbody20"/>
              <w:rPr>
                <w:lang w:eastAsia="en-ZA"/>
              </w:rPr>
            </w:pPr>
          </w:p>
        </w:tc>
        <w:tc>
          <w:tcPr>
            <w:tcW w:w="1057" w:type="dxa"/>
            <w:tcBorders>
              <w:top w:val="single" w:sz="4" w:space="0" w:color="auto"/>
              <w:left w:val="single" w:sz="4" w:space="0" w:color="auto"/>
              <w:bottom w:val="single" w:sz="4" w:space="0" w:color="auto"/>
              <w:right w:val="single" w:sz="4" w:space="0" w:color="auto"/>
            </w:tcBorders>
          </w:tcPr>
          <w:p w14:paraId="480D102A" w14:textId="77777777" w:rsidR="00AD1023" w:rsidRDefault="00AD1023" w:rsidP="00396417">
            <w:pPr>
              <w:pStyle w:val="Headingbody20"/>
              <w:rPr>
                <w:lang w:eastAsia="en-ZA"/>
              </w:rPr>
            </w:pPr>
          </w:p>
        </w:tc>
      </w:tr>
      <w:tr w:rsidR="00AD1023" w14:paraId="0217D913" w14:textId="77777777" w:rsidTr="00396417">
        <w:trPr>
          <w:trHeight w:val="26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3A365" w14:textId="77777777" w:rsidR="00AD1023" w:rsidRDefault="00AD1023" w:rsidP="00396417">
            <w:pPr>
              <w:spacing w:before="0" w:after="0"/>
              <w:jc w:val="left"/>
              <w:rPr>
                <w:rFonts w:cs="Times New Roman"/>
                <w:lang w:val="en-ZA" w:eastAsia="en-ZA"/>
              </w:rPr>
            </w:pPr>
          </w:p>
        </w:tc>
        <w:tc>
          <w:tcPr>
            <w:tcW w:w="1601" w:type="dxa"/>
            <w:tcBorders>
              <w:top w:val="single" w:sz="4" w:space="0" w:color="auto"/>
              <w:left w:val="single" w:sz="4" w:space="0" w:color="auto"/>
              <w:bottom w:val="single" w:sz="4" w:space="0" w:color="auto"/>
              <w:right w:val="single" w:sz="4" w:space="0" w:color="auto"/>
            </w:tcBorders>
          </w:tcPr>
          <w:p w14:paraId="02305C5F" w14:textId="77777777" w:rsidR="00AD1023" w:rsidRDefault="00AD1023" w:rsidP="00396417">
            <w:pPr>
              <w:pStyle w:val="Headingbody20"/>
              <w:rPr>
                <w:lang w:eastAsia="en-ZA"/>
              </w:rPr>
            </w:pPr>
          </w:p>
        </w:tc>
        <w:tc>
          <w:tcPr>
            <w:tcW w:w="1057" w:type="dxa"/>
            <w:tcBorders>
              <w:top w:val="single" w:sz="4" w:space="0" w:color="auto"/>
              <w:left w:val="single" w:sz="4" w:space="0" w:color="auto"/>
              <w:bottom w:val="single" w:sz="4" w:space="0" w:color="auto"/>
              <w:right w:val="single" w:sz="4" w:space="0" w:color="auto"/>
            </w:tcBorders>
          </w:tcPr>
          <w:p w14:paraId="14545399" w14:textId="77777777" w:rsidR="00AD1023" w:rsidRDefault="00AD1023" w:rsidP="00396417">
            <w:pPr>
              <w:pStyle w:val="Headingbody20"/>
              <w:rPr>
                <w:lang w:eastAsia="en-ZA"/>
              </w:rPr>
            </w:pPr>
          </w:p>
        </w:tc>
      </w:tr>
      <w:tr w:rsidR="00AD1023" w14:paraId="31324B41" w14:textId="77777777" w:rsidTr="00396417">
        <w:trPr>
          <w:trHeight w:val="262"/>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F52C4" w14:textId="77777777" w:rsidR="00AD1023" w:rsidRDefault="00AD1023" w:rsidP="00396417">
            <w:pPr>
              <w:spacing w:before="0" w:after="0"/>
              <w:jc w:val="left"/>
              <w:rPr>
                <w:rFonts w:cs="Times New Roman"/>
                <w:lang w:val="en-ZA" w:eastAsia="en-ZA"/>
              </w:rPr>
            </w:pPr>
          </w:p>
        </w:tc>
        <w:tc>
          <w:tcPr>
            <w:tcW w:w="1601" w:type="dxa"/>
            <w:tcBorders>
              <w:top w:val="single" w:sz="4" w:space="0" w:color="auto"/>
              <w:left w:val="single" w:sz="4" w:space="0" w:color="auto"/>
              <w:bottom w:val="single" w:sz="4" w:space="0" w:color="auto"/>
              <w:right w:val="single" w:sz="4" w:space="0" w:color="auto"/>
            </w:tcBorders>
          </w:tcPr>
          <w:p w14:paraId="63471121" w14:textId="77777777" w:rsidR="00AD1023" w:rsidRDefault="00AD1023" w:rsidP="00396417">
            <w:pPr>
              <w:pStyle w:val="Headingbody20"/>
              <w:rPr>
                <w:lang w:eastAsia="en-ZA"/>
              </w:rPr>
            </w:pPr>
          </w:p>
        </w:tc>
        <w:tc>
          <w:tcPr>
            <w:tcW w:w="1057" w:type="dxa"/>
            <w:tcBorders>
              <w:top w:val="single" w:sz="4" w:space="0" w:color="auto"/>
              <w:left w:val="single" w:sz="4" w:space="0" w:color="auto"/>
              <w:bottom w:val="single" w:sz="4" w:space="0" w:color="auto"/>
              <w:right w:val="single" w:sz="4" w:space="0" w:color="auto"/>
            </w:tcBorders>
          </w:tcPr>
          <w:p w14:paraId="38690D5C" w14:textId="77777777" w:rsidR="00AD1023" w:rsidRDefault="00AD1023" w:rsidP="00396417">
            <w:pPr>
              <w:pStyle w:val="Headingbody20"/>
              <w:rPr>
                <w:lang w:eastAsia="en-ZA"/>
              </w:rPr>
            </w:pPr>
          </w:p>
        </w:tc>
      </w:tr>
    </w:tbl>
    <w:p w14:paraId="717DC55E" w14:textId="77777777" w:rsidR="00AD1023" w:rsidRDefault="00AD1023" w:rsidP="00AD1023">
      <w:pPr>
        <w:pStyle w:val="Headingbody20"/>
      </w:pPr>
    </w:p>
    <w:tbl>
      <w:tblPr>
        <w:tblW w:w="0" w:type="auto"/>
        <w:tblInd w:w="14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418"/>
        <w:gridCol w:w="1418"/>
        <w:gridCol w:w="1418"/>
        <w:gridCol w:w="1418"/>
      </w:tblGrid>
      <w:tr w:rsidR="00AD1023" w14:paraId="307B0E5E"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01098F4E" w14:textId="77777777" w:rsidR="00AD1023" w:rsidRDefault="00AD1023" w:rsidP="00396417">
            <w:pPr>
              <w:pStyle w:val="Headingbody20"/>
              <w:rPr>
                <w:lang w:eastAsia="en-ZA"/>
              </w:rPr>
            </w:pPr>
            <w:r>
              <w:rPr>
                <w:lang w:eastAsia="en-ZA"/>
              </w:rPr>
              <w:t>2200</w:t>
            </w:r>
          </w:p>
        </w:tc>
        <w:tc>
          <w:tcPr>
            <w:tcW w:w="1418" w:type="dxa"/>
            <w:tcBorders>
              <w:top w:val="single" w:sz="4" w:space="0" w:color="auto"/>
              <w:left w:val="single" w:sz="4" w:space="0" w:color="auto"/>
              <w:bottom w:val="single" w:sz="4" w:space="0" w:color="auto"/>
              <w:right w:val="single" w:sz="4" w:space="0" w:color="auto"/>
            </w:tcBorders>
          </w:tcPr>
          <w:p w14:paraId="66CB4307"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ED75D61"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47261E84"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C6D8459" w14:textId="77777777" w:rsidR="00AD1023" w:rsidRDefault="00AD1023" w:rsidP="00396417">
            <w:pPr>
              <w:pStyle w:val="Headingbody20"/>
              <w:rPr>
                <w:lang w:eastAsia="en-ZA"/>
              </w:rPr>
            </w:pPr>
          </w:p>
        </w:tc>
      </w:tr>
      <w:tr w:rsidR="00AD1023" w14:paraId="6E1B8413"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7BE30349" w14:textId="77777777" w:rsidR="00AD1023" w:rsidRDefault="00AD1023" w:rsidP="00396417">
            <w:pPr>
              <w:pStyle w:val="Headingbody20"/>
              <w:rPr>
                <w:lang w:eastAsia="en-ZA"/>
              </w:rPr>
            </w:pPr>
            <w:r>
              <w:rPr>
                <w:lang w:eastAsia="en-ZA"/>
              </w:rPr>
              <w:t>2000</w:t>
            </w:r>
          </w:p>
        </w:tc>
        <w:tc>
          <w:tcPr>
            <w:tcW w:w="1418" w:type="dxa"/>
            <w:tcBorders>
              <w:top w:val="single" w:sz="4" w:space="0" w:color="auto"/>
              <w:left w:val="single" w:sz="4" w:space="0" w:color="auto"/>
              <w:bottom w:val="single" w:sz="4" w:space="0" w:color="auto"/>
              <w:right w:val="single" w:sz="4" w:space="0" w:color="auto"/>
            </w:tcBorders>
          </w:tcPr>
          <w:p w14:paraId="4F02113D"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D5C259B"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731B79FB"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002387C0" w14:textId="77777777" w:rsidR="00AD1023" w:rsidRDefault="00AD1023" w:rsidP="00396417">
            <w:pPr>
              <w:pStyle w:val="Headingbody20"/>
              <w:rPr>
                <w:lang w:eastAsia="en-ZA"/>
              </w:rPr>
            </w:pPr>
          </w:p>
        </w:tc>
      </w:tr>
      <w:tr w:rsidR="00AD1023" w14:paraId="348C1873"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30A6B701" w14:textId="77777777" w:rsidR="00AD1023" w:rsidRDefault="00AD1023" w:rsidP="00396417">
            <w:pPr>
              <w:pStyle w:val="Headingbody20"/>
              <w:rPr>
                <w:lang w:eastAsia="en-ZA"/>
              </w:rPr>
            </w:pPr>
            <w:r>
              <w:rPr>
                <w:lang w:eastAsia="en-ZA"/>
              </w:rPr>
              <w:t>1800</w:t>
            </w:r>
          </w:p>
        </w:tc>
        <w:tc>
          <w:tcPr>
            <w:tcW w:w="1418" w:type="dxa"/>
            <w:tcBorders>
              <w:top w:val="single" w:sz="4" w:space="0" w:color="auto"/>
              <w:left w:val="single" w:sz="4" w:space="0" w:color="auto"/>
              <w:bottom w:val="single" w:sz="4" w:space="0" w:color="auto"/>
              <w:right w:val="single" w:sz="4" w:space="0" w:color="auto"/>
            </w:tcBorders>
          </w:tcPr>
          <w:p w14:paraId="06C76B06"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2B616780"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2CC5451"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03CB97D2" w14:textId="77777777" w:rsidR="00AD1023" w:rsidRDefault="00AD1023" w:rsidP="00396417">
            <w:pPr>
              <w:pStyle w:val="Headingbody20"/>
              <w:rPr>
                <w:lang w:eastAsia="en-ZA"/>
              </w:rPr>
            </w:pPr>
          </w:p>
        </w:tc>
      </w:tr>
      <w:tr w:rsidR="00AD1023" w14:paraId="44B2DE56"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7D92C05A" w14:textId="77777777" w:rsidR="00AD1023" w:rsidRDefault="00AD1023" w:rsidP="00396417">
            <w:pPr>
              <w:pStyle w:val="Headingbody20"/>
              <w:rPr>
                <w:lang w:eastAsia="en-ZA"/>
              </w:rPr>
            </w:pPr>
            <w:r>
              <w:rPr>
                <w:lang w:eastAsia="en-ZA"/>
              </w:rPr>
              <w:t>1600</w:t>
            </w:r>
          </w:p>
        </w:tc>
        <w:tc>
          <w:tcPr>
            <w:tcW w:w="1418" w:type="dxa"/>
            <w:tcBorders>
              <w:top w:val="single" w:sz="4" w:space="0" w:color="auto"/>
              <w:left w:val="single" w:sz="4" w:space="0" w:color="auto"/>
              <w:bottom w:val="single" w:sz="4" w:space="0" w:color="auto"/>
              <w:right w:val="single" w:sz="4" w:space="0" w:color="auto"/>
            </w:tcBorders>
          </w:tcPr>
          <w:p w14:paraId="01EA2EF7"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0186D5C"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4281BAC"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61BA5745" w14:textId="77777777" w:rsidR="00AD1023" w:rsidRDefault="00AD1023" w:rsidP="00396417">
            <w:pPr>
              <w:pStyle w:val="Headingbody20"/>
              <w:rPr>
                <w:lang w:eastAsia="en-ZA"/>
              </w:rPr>
            </w:pPr>
          </w:p>
        </w:tc>
      </w:tr>
      <w:tr w:rsidR="00AD1023" w14:paraId="3C70F7C5"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1D087524" w14:textId="77777777" w:rsidR="00AD1023" w:rsidRDefault="00AD1023" w:rsidP="00396417">
            <w:pPr>
              <w:pStyle w:val="Headingbody20"/>
              <w:rPr>
                <w:lang w:eastAsia="en-ZA"/>
              </w:rPr>
            </w:pPr>
            <w:r>
              <w:rPr>
                <w:lang w:eastAsia="en-ZA"/>
              </w:rPr>
              <w:lastRenderedPageBreak/>
              <w:t>1400</w:t>
            </w:r>
          </w:p>
        </w:tc>
        <w:tc>
          <w:tcPr>
            <w:tcW w:w="1418" w:type="dxa"/>
            <w:tcBorders>
              <w:top w:val="single" w:sz="4" w:space="0" w:color="auto"/>
              <w:left w:val="single" w:sz="4" w:space="0" w:color="auto"/>
              <w:bottom w:val="single" w:sz="4" w:space="0" w:color="auto"/>
              <w:right w:val="single" w:sz="4" w:space="0" w:color="auto"/>
            </w:tcBorders>
          </w:tcPr>
          <w:p w14:paraId="6882AF22"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78858902"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35E613E1"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69565D8" w14:textId="77777777" w:rsidR="00AD1023" w:rsidRDefault="00AD1023" w:rsidP="00396417">
            <w:pPr>
              <w:pStyle w:val="Headingbody20"/>
              <w:rPr>
                <w:lang w:eastAsia="en-ZA"/>
              </w:rPr>
            </w:pPr>
          </w:p>
        </w:tc>
      </w:tr>
      <w:tr w:rsidR="00AD1023" w14:paraId="4519DEC5"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54DE1469" w14:textId="77777777" w:rsidR="00AD1023" w:rsidRDefault="00AD1023" w:rsidP="00396417">
            <w:pPr>
              <w:pStyle w:val="Headingbody20"/>
              <w:rPr>
                <w:lang w:eastAsia="en-ZA"/>
              </w:rPr>
            </w:pPr>
            <w:r>
              <w:rPr>
                <w:lang w:eastAsia="en-ZA"/>
              </w:rPr>
              <w:t>1200</w:t>
            </w:r>
          </w:p>
        </w:tc>
        <w:tc>
          <w:tcPr>
            <w:tcW w:w="1418" w:type="dxa"/>
            <w:tcBorders>
              <w:top w:val="single" w:sz="4" w:space="0" w:color="auto"/>
              <w:left w:val="single" w:sz="4" w:space="0" w:color="auto"/>
              <w:bottom w:val="single" w:sz="4" w:space="0" w:color="auto"/>
              <w:right w:val="single" w:sz="4" w:space="0" w:color="auto"/>
            </w:tcBorders>
          </w:tcPr>
          <w:p w14:paraId="66C1E3CC"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374CF947"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F03EF6A"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75046815" w14:textId="77777777" w:rsidR="00AD1023" w:rsidRDefault="00AD1023" w:rsidP="00396417">
            <w:pPr>
              <w:pStyle w:val="Headingbody20"/>
              <w:rPr>
                <w:lang w:eastAsia="en-ZA"/>
              </w:rPr>
            </w:pPr>
          </w:p>
        </w:tc>
      </w:tr>
      <w:tr w:rsidR="00AD1023" w14:paraId="35C2F8D0"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0C841033" w14:textId="77777777" w:rsidR="00AD1023" w:rsidRDefault="00AD1023" w:rsidP="00396417">
            <w:pPr>
              <w:pStyle w:val="Headingbody20"/>
              <w:rPr>
                <w:lang w:eastAsia="en-ZA"/>
              </w:rPr>
            </w:pPr>
            <w:r>
              <w:rPr>
                <w:lang w:eastAsia="en-ZA"/>
              </w:rPr>
              <w:t>1000</w:t>
            </w:r>
          </w:p>
        </w:tc>
        <w:tc>
          <w:tcPr>
            <w:tcW w:w="1418" w:type="dxa"/>
            <w:tcBorders>
              <w:top w:val="single" w:sz="4" w:space="0" w:color="auto"/>
              <w:left w:val="single" w:sz="4" w:space="0" w:color="auto"/>
              <w:bottom w:val="single" w:sz="4" w:space="0" w:color="auto"/>
              <w:right w:val="single" w:sz="4" w:space="0" w:color="auto"/>
            </w:tcBorders>
          </w:tcPr>
          <w:p w14:paraId="416E25D5"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39AE23C9"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689FB3D4"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1C2B5BD" w14:textId="77777777" w:rsidR="00AD1023" w:rsidRDefault="00AD1023" w:rsidP="00396417">
            <w:pPr>
              <w:pStyle w:val="Headingbody20"/>
              <w:rPr>
                <w:lang w:eastAsia="en-ZA"/>
              </w:rPr>
            </w:pPr>
          </w:p>
        </w:tc>
      </w:tr>
      <w:tr w:rsidR="00AD1023" w14:paraId="49919111"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13D025A6" w14:textId="77777777" w:rsidR="00AD1023" w:rsidRDefault="00AD1023" w:rsidP="00396417">
            <w:pPr>
              <w:pStyle w:val="Headingbody20"/>
              <w:rPr>
                <w:lang w:eastAsia="en-ZA"/>
              </w:rPr>
            </w:pPr>
            <w:r>
              <w:rPr>
                <w:lang w:eastAsia="en-ZA"/>
              </w:rPr>
              <w:t>800</w:t>
            </w:r>
          </w:p>
        </w:tc>
        <w:tc>
          <w:tcPr>
            <w:tcW w:w="1418" w:type="dxa"/>
            <w:tcBorders>
              <w:top w:val="single" w:sz="4" w:space="0" w:color="auto"/>
              <w:left w:val="single" w:sz="4" w:space="0" w:color="auto"/>
              <w:bottom w:val="single" w:sz="4" w:space="0" w:color="auto"/>
              <w:right w:val="single" w:sz="4" w:space="0" w:color="auto"/>
            </w:tcBorders>
          </w:tcPr>
          <w:p w14:paraId="3340FBDD"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F0B2DB7"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4AE5BCEA"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6A8D4B60" w14:textId="77777777" w:rsidR="00AD1023" w:rsidRDefault="00AD1023" w:rsidP="00396417">
            <w:pPr>
              <w:pStyle w:val="Headingbody20"/>
              <w:rPr>
                <w:lang w:eastAsia="en-ZA"/>
              </w:rPr>
            </w:pPr>
          </w:p>
        </w:tc>
      </w:tr>
      <w:tr w:rsidR="00AD1023" w14:paraId="3652598B"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7077284B" w14:textId="77777777" w:rsidR="00AD1023" w:rsidRDefault="00AD1023" w:rsidP="00396417">
            <w:pPr>
              <w:pStyle w:val="Headingbody20"/>
              <w:rPr>
                <w:lang w:eastAsia="en-ZA"/>
              </w:rPr>
            </w:pPr>
            <w:r>
              <w:rPr>
                <w:lang w:eastAsia="en-ZA"/>
              </w:rPr>
              <w:t>600</w:t>
            </w:r>
          </w:p>
        </w:tc>
        <w:tc>
          <w:tcPr>
            <w:tcW w:w="1418" w:type="dxa"/>
            <w:tcBorders>
              <w:top w:val="single" w:sz="4" w:space="0" w:color="auto"/>
              <w:left w:val="single" w:sz="4" w:space="0" w:color="auto"/>
              <w:bottom w:val="single" w:sz="4" w:space="0" w:color="auto"/>
              <w:right w:val="single" w:sz="4" w:space="0" w:color="auto"/>
            </w:tcBorders>
          </w:tcPr>
          <w:p w14:paraId="2651AD66"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2675E81D"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4567402"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3AD318A" w14:textId="77777777" w:rsidR="00AD1023" w:rsidRDefault="00AD1023" w:rsidP="00396417">
            <w:pPr>
              <w:pStyle w:val="Headingbody20"/>
              <w:rPr>
                <w:lang w:eastAsia="en-ZA"/>
              </w:rPr>
            </w:pPr>
          </w:p>
        </w:tc>
      </w:tr>
      <w:tr w:rsidR="00AD1023" w14:paraId="44366DFC"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1041FE3E" w14:textId="77777777" w:rsidR="00AD1023" w:rsidRDefault="00AD1023" w:rsidP="00396417">
            <w:pPr>
              <w:pStyle w:val="Headingbody20"/>
              <w:rPr>
                <w:lang w:eastAsia="en-ZA"/>
              </w:rPr>
            </w:pPr>
            <w:r>
              <w:rPr>
                <w:lang w:eastAsia="en-ZA"/>
              </w:rPr>
              <w:t>400</w:t>
            </w:r>
          </w:p>
        </w:tc>
        <w:tc>
          <w:tcPr>
            <w:tcW w:w="1418" w:type="dxa"/>
            <w:tcBorders>
              <w:top w:val="single" w:sz="4" w:space="0" w:color="auto"/>
              <w:left w:val="single" w:sz="4" w:space="0" w:color="auto"/>
              <w:bottom w:val="single" w:sz="4" w:space="0" w:color="auto"/>
              <w:right w:val="single" w:sz="4" w:space="0" w:color="auto"/>
            </w:tcBorders>
          </w:tcPr>
          <w:p w14:paraId="4EC354B5"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369588D5"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21AF2E7E"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58976CD1" w14:textId="77777777" w:rsidR="00AD1023" w:rsidRDefault="00AD1023" w:rsidP="00396417">
            <w:pPr>
              <w:pStyle w:val="Headingbody20"/>
              <w:rPr>
                <w:lang w:eastAsia="en-ZA"/>
              </w:rPr>
            </w:pPr>
          </w:p>
        </w:tc>
      </w:tr>
      <w:tr w:rsidR="00AD1023" w14:paraId="0A0676F3"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hideMark/>
          </w:tcPr>
          <w:p w14:paraId="77263123" w14:textId="77777777" w:rsidR="00AD1023" w:rsidRDefault="00AD1023" w:rsidP="00396417">
            <w:pPr>
              <w:pStyle w:val="Headingbody20"/>
              <w:rPr>
                <w:lang w:eastAsia="en-ZA"/>
              </w:rPr>
            </w:pPr>
            <w:r>
              <w:rPr>
                <w:lang w:eastAsia="en-ZA"/>
              </w:rPr>
              <w:t>200</w:t>
            </w:r>
          </w:p>
        </w:tc>
        <w:tc>
          <w:tcPr>
            <w:tcW w:w="1418" w:type="dxa"/>
            <w:tcBorders>
              <w:top w:val="single" w:sz="4" w:space="0" w:color="auto"/>
              <w:left w:val="single" w:sz="4" w:space="0" w:color="auto"/>
              <w:bottom w:val="single" w:sz="4" w:space="0" w:color="auto"/>
              <w:right w:val="single" w:sz="4" w:space="0" w:color="auto"/>
            </w:tcBorders>
          </w:tcPr>
          <w:p w14:paraId="0F380EB1"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74986341"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1524B558"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tcPr>
          <w:p w14:paraId="3C4DA6D8" w14:textId="77777777" w:rsidR="00AD1023" w:rsidRDefault="00AD1023" w:rsidP="00396417">
            <w:pPr>
              <w:pStyle w:val="Headingbody20"/>
              <w:rPr>
                <w:lang w:eastAsia="en-ZA"/>
              </w:rPr>
            </w:pPr>
          </w:p>
        </w:tc>
      </w:tr>
      <w:tr w:rsidR="00AD1023" w14:paraId="0D49E057" w14:textId="77777777" w:rsidTr="00396417">
        <w:trPr>
          <w:trHeight w:val="851"/>
        </w:trPr>
        <w:tc>
          <w:tcPr>
            <w:tcW w:w="1418" w:type="dxa"/>
            <w:tcBorders>
              <w:top w:val="single" w:sz="4" w:space="0" w:color="auto"/>
              <w:left w:val="single" w:sz="4" w:space="0" w:color="auto"/>
              <w:bottom w:val="single" w:sz="4" w:space="0" w:color="auto"/>
              <w:right w:val="single" w:sz="4" w:space="0" w:color="auto"/>
            </w:tcBorders>
          </w:tcPr>
          <w:p w14:paraId="350E10E2" w14:textId="77777777" w:rsidR="00AD1023" w:rsidRDefault="00AD1023" w:rsidP="00396417">
            <w:pPr>
              <w:pStyle w:val="Headingbody20"/>
              <w:rPr>
                <w:lang w:eastAsia="en-ZA"/>
              </w:rPr>
            </w:pPr>
          </w:p>
        </w:tc>
        <w:tc>
          <w:tcPr>
            <w:tcW w:w="1418" w:type="dxa"/>
            <w:tcBorders>
              <w:top w:val="single" w:sz="4" w:space="0" w:color="auto"/>
              <w:left w:val="single" w:sz="4" w:space="0" w:color="auto"/>
              <w:bottom w:val="single" w:sz="4" w:space="0" w:color="auto"/>
              <w:right w:val="single" w:sz="4" w:space="0" w:color="auto"/>
            </w:tcBorders>
            <w:hideMark/>
          </w:tcPr>
          <w:p w14:paraId="77AA8850" w14:textId="77777777" w:rsidR="00AD1023" w:rsidRDefault="00AD1023" w:rsidP="00396417">
            <w:pPr>
              <w:pStyle w:val="Headingbody20"/>
              <w:rPr>
                <w:lang w:eastAsia="en-ZA"/>
              </w:rPr>
            </w:pPr>
            <w:r>
              <w:rPr>
                <w:lang w:eastAsia="en-ZA"/>
              </w:rPr>
              <w:t>Cheap</w:t>
            </w:r>
          </w:p>
        </w:tc>
        <w:tc>
          <w:tcPr>
            <w:tcW w:w="1418" w:type="dxa"/>
            <w:tcBorders>
              <w:top w:val="single" w:sz="4" w:space="0" w:color="auto"/>
              <w:left w:val="single" w:sz="4" w:space="0" w:color="auto"/>
              <w:bottom w:val="single" w:sz="4" w:space="0" w:color="auto"/>
              <w:right w:val="single" w:sz="4" w:space="0" w:color="auto"/>
            </w:tcBorders>
            <w:hideMark/>
          </w:tcPr>
          <w:p w14:paraId="643C5993" w14:textId="77777777" w:rsidR="00AD1023" w:rsidRDefault="00AD1023" w:rsidP="00396417">
            <w:pPr>
              <w:pStyle w:val="Headingbody20"/>
              <w:rPr>
                <w:lang w:eastAsia="en-ZA"/>
              </w:rPr>
            </w:pPr>
            <w:r>
              <w:rPr>
                <w:lang w:eastAsia="en-ZA"/>
              </w:rPr>
              <w:t>Fast</w:t>
            </w:r>
          </w:p>
        </w:tc>
        <w:tc>
          <w:tcPr>
            <w:tcW w:w="1418" w:type="dxa"/>
            <w:tcBorders>
              <w:top w:val="single" w:sz="4" w:space="0" w:color="auto"/>
              <w:left w:val="single" w:sz="4" w:space="0" w:color="auto"/>
              <w:bottom w:val="single" w:sz="4" w:space="0" w:color="auto"/>
              <w:right w:val="single" w:sz="4" w:space="0" w:color="auto"/>
            </w:tcBorders>
            <w:hideMark/>
          </w:tcPr>
          <w:p w14:paraId="7A45479F" w14:textId="77777777" w:rsidR="00AD1023" w:rsidRDefault="00AD1023" w:rsidP="00396417">
            <w:pPr>
              <w:pStyle w:val="Headingbody20"/>
              <w:rPr>
                <w:lang w:eastAsia="en-ZA"/>
              </w:rPr>
            </w:pPr>
            <w:r>
              <w:rPr>
                <w:lang w:eastAsia="en-ZA"/>
              </w:rPr>
              <w:t>Safe</w:t>
            </w:r>
          </w:p>
        </w:tc>
        <w:tc>
          <w:tcPr>
            <w:tcW w:w="1418" w:type="dxa"/>
            <w:tcBorders>
              <w:top w:val="single" w:sz="4" w:space="0" w:color="auto"/>
              <w:left w:val="single" w:sz="4" w:space="0" w:color="auto"/>
              <w:bottom w:val="single" w:sz="4" w:space="0" w:color="auto"/>
              <w:right w:val="single" w:sz="4" w:space="0" w:color="auto"/>
            </w:tcBorders>
            <w:hideMark/>
          </w:tcPr>
          <w:p w14:paraId="4ED99C31" w14:textId="77777777" w:rsidR="00AD1023" w:rsidRDefault="00AD1023" w:rsidP="00396417">
            <w:pPr>
              <w:pStyle w:val="Headingbody20"/>
              <w:rPr>
                <w:lang w:eastAsia="en-ZA"/>
              </w:rPr>
            </w:pPr>
            <w:proofErr w:type="spellStart"/>
            <w:r>
              <w:rPr>
                <w:lang w:eastAsia="en-ZA"/>
              </w:rPr>
              <w:t>Conve-nient</w:t>
            </w:r>
            <w:proofErr w:type="spellEnd"/>
          </w:p>
        </w:tc>
      </w:tr>
    </w:tbl>
    <w:p w14:paraId="66302998" w14:textId="77777777" w:rsidR="00AD1023" w:rsidRDefault="00AD1023" w:rsidP="00AD1023">
      <w:pPr>
        <w:pStyle w:val="Headingbody20"/>
      </w:pPr>
    </w:p>
    <w:p w14:paraId="60B88AB4" w14:textId="77777777" w:rsidR="00AD1023" w:rsidRDefault="00AD1023" w:rsidP="00AD1023">
      <w:r>
        <w:t>In a group, draw a pie chart for the following information.  A total of 2000 replies were received.  Use the pie below to help you.</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39"/>
        <w:gridCol w:w="1554"/>
        <w:gridCol w:w="1005"/>
      </w:tblGrid>
      <w:tr w:rsidR="00AD1023" w14:paraId="213DF2D3" w14:textId="77777777" w:rsidTr="00396417">
        <w:tc>
          <w:tcPr>
            <w:tcW w:w="6930" w:type="dxa"/>
            <w:vMerge w:val="restart"/>
            <w:tcBorders>
              <w:top w:val="single" w:sz="4" w:space="0" w:color="auto"/>
              <w:left w:val="single" w:sz="4" w:space="0" w:color="auto"/>
              <w:bottom w:val="single" w:sz="4" w:space="0" w:color="auto"/>
              <w:right w:val="single" w:sz="4" w:space="0" w:color="auto"/>
            </w:tcBorders>
            <w:vAlign w:val="center"/>
            <w:hideMark/>
          </w:tcPr>
          <w:p w14:paraId="22ADF71B" w14:textId="77777777" w:rsidR="00AD1023" w:rsidRDefault="00AD1023" w:rsidP="00396417">
            <w:pPr>
              <w:pStyle w:val="Headingbody20"/>
              <w:rPr>
                <w:lang w:eastAsia="en-ZA"/>
              </w:rPr>
            </w:pPr>
            <w:r>
              <w:rPr>
                <w:lang w:eastAsia="en-ZA"/>
              </w:rPr>
              <w:t>Which taxi route do you use every day?</w:t>
            </w:r>
          </w:p>
        </w:tc>
        <w:tc>
          <w:tcPr>
            <w:tcW w:w="1650" w:type="dxa"/>
            <w:tcBorders>
              <w:top w:val="single" w:sz="4" w:space="0" w:color="auto"/>
              <w:left w:val="single" w:sz="4" w:space="0" w:color="auto"/>
              <w:bottom w:val="single" w:sz="4" w:space="0" w:color="auto"/>
              <w:right w:val="single" w:sz="4" w:space="0" w:color="auto"/>
            </w:tcBorders>
            <w:hideMark/>
          </w:tcPr>
          <w:p w14:paraId="06ED86E0" w14:textId="77777777" w:rsidR="00AD1023" w:rsidRDefault="00AD1023" w:rsidP="00396417">
            <w:pPr>
              <w:pStyle w:val="Headingbody20"/>
              <w:rPr>
                <w:lang w:eastAsia="en-ZA"/>
              </w:rPr>
            </w:pPr>
            <w:r>
              <w:rPr>
                <w:lang w:eastAsia="en-ZA"/>
              </w:rPr>
              <w:t>Route A</w:t>
            </w:r>
          </w:p>
        </w:tc>
        <w:tc>
          <w:tcPr>
            <w:tcW w:w="1057" w:type="dxa"/>
            <w:tcBorders>
              <w:top w:val="single" w:sz="4" w:space="0" w:color="auto"/>
              <w:left w:val="single" w:sz="4" w:space="0" w:color="auto"/>
              <w:bottom w:val="single" w:sz="4" w:space="0" w:color="auto"/>
              <w:right w:val="single" w:sz="4" w:space="0" w:color="auto"/>
            </w:tcBorders>
            <w:hideMark/>
          </w:tcPr>
          <w:p w14:paraId="615BFE77" w14:textId="77777777" w:rsidR="00AD1023" w:rsidRDefault="00AD1023" w:rsidP="00396417">
            <w:pPr>
              <w:pStyle w:val="Headingbody20"/>
              <w:rPr>
                <w:lang w:eastAsia="en-ZA"/>
              </w:rPr>
            </w:pPr>
            <w:r>
              <w:rPr>
                <w:lang w:eastAsia="en-ZA"/>
              </w:rPr>
              <w:t>755</w:t>
            </w:r>
          </w:p>
        </w:tc>
      </w:tr>
      <w:tr w:rsidR="00AD1023" w14:paraId="45EA6379" w14:textId="77777777" w:rsidTr="00396417">
        <w:tc>
          <w:tcPr>
            <w:tcW w:w="0" w:type="auto"/>
            <w:vMerge/>
            <w:tcBorders>
              <w:top w:val="single" w:sz="4" w:space="0" w:color="auto"/>
              <w:left w:val="single" w:sz="4" w:space="0" w:color="auto"/>
              <w:bottom w:val="single" w:sz="4" w:space="0" w:color="auto"/>
              <w:right w:val="single" w:sz="4" w:space="0" w:color="auto"/>
            </w:tcBorders>
            <w:vAlign w:val="center"/>
            <w:hideMark/>
          </w:tcPr>
          <w:p w14:paraId="60994917" w14:textId="77777777" w:rsidR="00AD1023" w:rsidRDefault="00AD1023" w:rsidP="00396417">
            <w:pPr>
              <w:spacing w:before="0" w:after="0"/>
              <w:jc w:val="left"/>
              <w:rPr>
                <w:rFonts w:cs="Times New Roman"/>
                <w:lang w:val="en-ZA" w:eastAsia="en-ZA"/>
              </w:rPr>
            </w:pPr>
          </w:p>
        </w:tc>
        <w:tc>
          <w:tcPr>
            <w:tcW w:w="1650" w:type="dxa"/>
            <w:tcBorders>
              <w:top w:val="single" w:sz="4" w:space="0" w:color="auto"/>
              <w:left w:val="single" w:sz="4" w:space="0" w:color="auto"/>
              <w:bottom w:val="single" w:sz="4" w:space="0" w:color="auto"/>
              <w:right w:val="single" w:sz="4" w:space="0" w:color="auto"/>
            </w:tcBorders>
            <w:hideMark/>
          </w:tcPr>
          <w:p w14:paraId="7395D949" w14:textId="77777777" w:rsidR="00AD1023" w:rsidRDefault="00AD1023" w:rsidP="00396417">
            <w:pPr>
              <w:pStyle w:val="Headingbody20"/>
              <w:rPr>
                <w:lang w:eastAsia="en-ZA"/>
              </w:rPr>
            </w:pPr>
            <w:r>
              <w:rPr>
                <w:lang w:eastAsia="en-ZA"/>
              </w:rPr>
              <w:t>Route B</w:t>
            </w:r>
          </w:p>
        </w:tc>
        <w:tc>
          <w:tcPr>
            <w:tcW w:w="1057" w:type="dxa"/>
            <w:tcBorders>
              <w:top w:val="single" w:sz="4" w:space="0" w:color="auto"/>
              <w:left w:val="single" w:sz="4" w:space="0" w:color="auto"/>
              <w:bottom w:val="single" w:sz="4" w:space="0" w:color="auto"/>
              <w:right w:val="single" w:sz="4" w:space="0" w:color="auto"/>
            </w:tcBorders>
            <w:hideMark/>
          </w:tcPr>
          <w:p w14:paraId="56BDAEDE" w14:textId="77777777" w:rsidR="00AD1023" w:rsidRDefault="00AD1023" w:rsidP="00396417">
            <w:pPr>
              <w:pStyle w:val="Headingbody20"/>
              <w:rPr>
                <w:lang w:eastAsia="en-ZA"/>
              </w:rPr>
            </w:pPr>
            <w:r>
              <w:rPr>
                <w:lang w:eastAsia="en-ZA"/>
              </w:rPr>
              <w:t>830</w:t>
            </w:r>
          </w:p>
        </w:tc>
      </w:tr>
      <w:tr w:rsidR="00AD1023" w14:paraId="3069D58D" w14:textId="77777777" w:rsidTr="00396417">
        <w:tc>
          <w:tcPr>
            <w:tcW w:w="0" w:type="auto"/>
            <w:vMerge/>
            <w:tcBorders>
              <w:top w:val="single" w:sz="4" w:space="0" w:color="auto"/>
              <w:left w:val="single" w:sz="4" w:space="0" w:color="auto"/>
              <w:bottom w:val="single" w:sz="4" w:space="0" w:color="auto"/>
              <w:right w:val="single" w:sz="4" w:space="0" w:color="auto"/>
            </w:tcBorders>
            <w:vAlign w:val="center"/>
            <w:hideMark/>
          </w:tcPr>
          <w:p w14:paraId="4BF6F737" w14:textId="77777777" w:rsidR="00AD1023" w:rsidRDefault="00AD1023" w:rsidP="00396417">
            <w:pPr>
              <w:spacing w:before="0" w:after="0"/>
              <w:jc w:val="left"/>
              <w:rPr>
                <w:rFonts w:cs="Times New Roman"/>
                <w:lang w:val="en-ZA" w:eastAsia="en-ZA"/>
              </w:rPr>
            </w:pPr>
          </w:p>
        </w:tc>
        <w:tc>
          <w:tcPr>
            <w:tcW w:w="1650" w:type="dxa"/>
            <w:tcBorders>
              <w:top w:val="single" w:sz="4" w:space="0" w:color="auto"/>
              <w:left w:val="single" w:sz="4" w:space="0" w:color="auto"/>
              <w:bottom w:val="single" w:sz="4" w:space="0" w:color="auto"/>
              <w:right w:val="single" w:sz="4" w:space="0" w:color="auto"/>
            </w:tcBorders>
            <w:hideMark/>
          </w:tcPr>
          <w:p w14:paraId="5C76E626" w14:textId="77777777" w:rsidR="00AD1023" w:rsidRDefault="00AD1023" w:rsidP="00396417">
            <w:pPr>
              <w:pStyle w:val="Headingbody20"/>
              <w:rPr>
                <w:lang w:eastAsia="en-ZA"/>
              </w:rPr>
            </w:pPr>
            <w:r>
              <w:rPr>
                <w:lang w:eastAsia="en-ZA"/>
              </w:rPr>
              <w:t>Route C</w:t>
            </w:r>
          </w:p>
        </w:tc>
        <w:tc>
          <w:tcPr>
            <w:tcW w:w="1057" w:type="dxa"/>
            <w:tcBorders>
              <w:top w:val="single" w:sz="4" w:space="0" w:color="auto"/>
              <w:left w:val="single" w:sz="4" w:space="0" w:color="auto"/>
              <w:bottom w:val="single" w:sz="4" w:space="0" w:color="auto"/>
              <w:right w:val="single" w:sz="4" w:space="0" w:color="auto"/>
            </w:tcBorders>
            <w:hideMark/>
          </w:tcPr>
          <w:p w14:paraId="58683298" w14:textId="77777777" w:rsidR="00AD1023" w:rsidRDefault="00AD1023" w:rsidP="00396417">
            <w:pPr>
              <w:pStyle w:val="Headingbody20"/>
              <w:rPr>
                <w:lang w:eastAsia="en-ZA"/>
              </w:rPr>
            </w:pPr>
            <w:r>
              <w:rPr>
                <w:lang w:eastAsia="en-ZA"/>
              </w:rPr>
              <w:t>415</w:t>
            </w:r>
          </w:p>
        </w:tc>
      </w:tr>
    </w:tbl>
    <w:p w14:paraId="67323E03" w14:textId="77777777" w:rsidR="00AD1023" w:rsidRDefault="00AD1023" w:rsidP="00AD1023">
      <w:pPr>
        <w:pStyle w:val="Headingbody20"/>
        <w:rPr>
          <w:rFonts w:cs="Arial"/>
        </w:rPr>
      </w:pPr>
    </w:p>
    <w:p w14:paraId="0D81F759" w14:textId="77777777" w:rsidR="00AD1023" w:rsidRDefault="00AD1023" w:rsidP="00AD1023">
      <w:pPr>
        <w:pStyle w:val="Headingbody20"/>
        <w:ind w:left="890" w:firstLine="550"/>
      </w:pPr>
      <w:r>
        <w:rPr>
          <w:noProof/>
          <w:lang w:val="en-US"/>
        </w:rPr>
        <w:lastRenderedPageBreak/>
        <mc:AlternateContent>
          <mc:Choice Requires="wps">
            <w:drawing>
              <wp:inline distT="0" distB="0" distL="0" distR="0" wp14:anchorId="34B0F701" wp14:editId="0400B403">
                <wp:extent cx="3706495" cy="3662680"/>
                <wp:effectExtent l="9525" t="9525" r="8255" b="13970"/>
                <wp:docPr id="3329" name="Oval 3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06495" cy="36626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inline>
            </w:drawing>
          </mc:Choice>
          <mc:Fallback>
            <w:pict>
              <v:oval w14:anchorId="7D919C33" id="Oval 3329" o:spid="_x0000_s1026" style="width:291.85pt;height:28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">
                <w10:anchorlock/>
              </v:oval>
            </w:pict>
          </mc:Fallback>
        </mc:AlternateContent>
      </w:r>
    </w:p>
    <w:p w14:paraId="4DFAC748" w14:textId="77777777" w:rsidR="00AD1023" w:rsidRDefault="00AD1023" w:rsidP="00AD1023">
      <w:pPr>
        <w:pStyle w:val="Headingbody20"/>
      </w:pPr>
    </w:p>
    <w:p w14:paraId="28BBE69B" w14:textId="77777777" w:rsidR="00AD1023" w:rsidRDefault="00AD1023" w:rsidP="00AD1023">
      <w:pPr>
        <w:pStyle w:val="Headingbody20"/>
      </w:pPr>
    </w:p>
    <w:p w14:paraId="4B8A8CCB" w14:textId="77777777" w:rsidR="00AD1023" w:rsidRDefault="00AD1023" w:rsidP="00AD1023">
      <w:r>
        <w:t xml:space="preserve">In a group, display the information you collected during the survey that was conducted in the class in the form of a chart. </w:t>
      </w:r>
    </w:p>
    <w:p w14:paraId="1D482256" w14:textId="77777777" w:rsidR="00AD1023" w:rsidRDefault="00AD1023" w:rsidP="00AD1023">
      <w:pPr>
        <w:pStyle w:val="Headingbody20"/>
      </w:pPr>
    </w:p>
    <w:p w14:paraId="735A07DE" w14:textId="77777777" w:rsidR="00AD1023" w:rsidRDefault="00AD1023" w:rsidP="00AD1023">
      <w:pPr>
        <w:pStyle w:val="Headingbody20"/>
      </w:pPr>
    </w:p>
    <w:p w14:paraId="5FECCC8D" w14:textId="77777777" w:rsidR="00AD1023" w:rsidRDefault="00AD1023" w:rsidP="00AD1023">
      <w:pPr>
        <w:pStyle w:val="Headingbody20"/>
      </w:pPr>
      <w:r>
        <w:br w:type="page"/>
      </w:r>
    </w:p>
    <w:p w14:paraId="1A7035A3" w14:textId="77777777" w:rsidR="00AD1023" w:rsidRDefault="00AD1023" w:rsidP="00AD1023">
      <w:pPr>
        <w:pStyle w:val="MyFormAssmtHdg"/>
        <w:numPr>
          <w:ilvl w:val="0"/>
          <w:numId w:val="24"/>
        </w:numPr>
      </w:pPr>
      <w:bookmarkStart w:id="99" w:name="_Toc415429024"/>
      <w:bookmarkStart w:id="100" w:name="_Toc139719068"/>
      <w:bookmarkStart w:id="101" w:name="_Toc154303266"/>
      <w:r>
        <w:lastRenderedPageBreak/>
        <w:t>Formative assessment</w:t>
      </w:r>
      <w:bookmarkEnd w:id="99"/>
      <w:r>
        <w:t xml:space="preserve"> </w:t>
      </w:r>
      <w:bookmarkEnd w:id="100"/>
      <w:bookmarkEnd w:id="101"/>
    </w:p>
    <w:p w14:paraId="5DC65DB8" w14:textId="77777777" w:rsidR="00AD1023" w:rsidRDefault="00AD1023" w:rsidP="00AD1023">
      <w:r>
        <w:t xml:space="preserve">In a group, refer to the correlation plot on the previous page and discuss the following statement, noting your conclusions:  </w:t>
      </w:r>
    </w:p>
    <w:p w14:paraId="1E063BD4" w14:textId="77777777" w:rsidR="00AD1023" w:rsidRDefault="00AD1023" w:rsidP="00AD1023">
      <w:r>
        <w:t>What conclusions do you come to regarding the relationship between the occurrence of HIV AIDS and access to primary health care?</w:t>
      </w:r>
    </w:p>
    <w:p w14:paraId="703201A4" w14:textId="77777777" w:rsidR="00AD1023" w:rsidRDefault="00AD1023" w:rsidP="00AD1023">
      <w:pPr>
        <w:pStyle w:val="MyFormAssmtHdg"/>
        <w:numPr>
          <w:ilvl w:val="0"/>
          <w:numId w:val="24"/>
        </w:numPr>
      </w:pPr>
      <w:bookmarkStart w:id="102" w:name="_Toc415429025"/>
      <w:bookmarkStart w:id="103" w:name="_Toc139719070"/>
      <w:bookmarkStart w:id="104" w:name="_Toc154303268"/>
      <w:r>
        <w:t>Formative assessment</w:t>
      </w:r>
      <w:bookmarkEnd w:id="102"/>
      <w:r>
        <w:t xml:space="preserve"> </w:t>
      </w:r>
      <w:bookmarkEnd w:id="103"/>
      <w:bookmarkEnd w:id="104"/>
    </w:p>
    <w:p w14:paraId="4975D14F" w14:textId="77777777" w:rsidR="00AD1023" w:rsidRDefault="00AD1023" w:rsidP="00AD1023">
      <w:r>
        <w:t>In a group, do the following: In each case state which of the three statistics is not an appropriate description of the given data.  Order the data and draw a histogram of the data to see how it is distributed.  If it is evenly distributed, the mean is most probably the best summary.  If not, consider the median.  If there are many occurrences of the same value, consider using the mode.</w:t>
      </w:r>
    </w:p>
    <w:p w14:paraId="47EBB0B8" w14:textId="77777777" w:rsidR="00AD1023" w:rsidRDefault="00AD1023" w:rsidP="00AD1023">
      <w:pPr>
        <w:pStyle w:val="Headingbody20"/>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D1023" w14:paraId="4382043C"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37E767B3" w14:textId="77777777" w:rsidR="00AD1023" w:rsidRDefault="00AD1023" w:rsidP="00396417">
            <w:pPr>
              <w:pStyle w:val="Headingbody20"/>
              <w:rPr>
                <w:lang w:eastAsia="en-ZA"/>
              </w:rPr>
            </w:pPr>
            <w:r>
              <w:rPr>
                <w:lang w:eastAsia="en-ZA"/>
              </w:rPr>
              <w:t xml:space="preserve">5 </w:t>
            </w:r>
            <w:r>
              <w:rPr>
                <w:lang w:eastAsia="en-ZA"/>
              </w:rPr>
              <w:tab/>
              <w:t xml:space="preserve">7 </w:t>
            </w:r>
            <w:r>
              <w:rPr>
                <w:lang w:eastAsia="en-ZA"/>
              </w:rPr>
              <w:tab/>
              <w:t xml:space="preserve">2 </w:t>
            </w:r>
            <w:r>
              <w:rPr>
                <w:lang w:eastAsia="en-ZA"/>
              </w:rPr>
              <w:tab/>
              <w:t xml:space="preserve">3 </w:t>
            </w:r>
            <w:r>
              <w:rPr>
                <w:lang w:eastAsia="en-ZA"/>
              </w:rPr>
              <w:tab/>
              <w:t xml:space="preserve">8 </w:t>
            </w:r>
            <w:r>
              <w:rPr>
                <w:lang w:eastAsia="en-ZA"/>
              </w:rPr>
              <w:tab/>
              <w:t xml:space="preserve">1 </w:t>
            </w:r>
            <w:r>
              <w:rPr>
                <w:lang w:eastAsia="en-ZA"/>
              </w:rPr>
              <w:tab/>
              <w:t xml:space="preserve">5 </w:t>
            </w:r>
            <w:r>
              <w:rPr>
                <w:lang w:eastAsia="en-ZA"/>
              </w:rPr>
              <w:tab/>
              <w:t xml:space="preserve">2 </w:t>
            </w:r>
            <w:r>
              <w:rPr>
                <w:lang w:eastAsia="en-ZA"/>
              </w:rPr>
              <w:tab/>
              <w:t>6</w:t>
            </w:r>
          </w:p>
        </w:tc>
      </w:tr>
      <w:tr w:rsidR="00AD1023" w14:paraId="2B29D0D4"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6DE95334" w14:textId="69399CCF" w:rsidR="00AD1023" w:rsidRDefault="003E5D80" w:rsidP="00396417">
            <w:pPr>
              <w:pStyle w:val="Notes"/>
              <w:rPr>
                <w:lang w:val="en-ZA" w:eastAsia="en-ZA"/>
              </w:rPr>
            </w:pPr>
            <w:r>
              <w:rPr>
                <w:lang w:val="en-ZA" w:eastAsia="en-ZA"/>
              </w:rPr>
              <w:t xml:space="preserve"> </w:t>
            </w:r>
          </w:p>
        </w:tc>
      </w:tr>
      <w:tr w:rsidR="00AD1023" w14:paraId="074A922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7E3D0DE2" w14:textId="77777777" w:rsidR="00AD1023" w:rsidRDefault="00AD1023" w:rsidP="00396417">
            <w:pPr>
              <w:pStyle w:val="Headingbody20"/>
              <w:rPr>
                <w:lang w:eastAsia="en-ZA"/>
              </w:rPr>
            </w:pPr>
            <w:r>
              <w:rPr>
                <w:lang w:eastAsia="en-ZA"/>
              </w:rPr>
              <w:t>6   2   9   0    3    2    0    2    1   3   1   0   2</w:t>
            </w:r>
          </w:p>
        </w:tc>
      </w:tr>
      <w:tr w:rsidR="00AD1023" w14:paraId="5157246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2D50615" w14:textId="0F9B7AF8" w:rsidR="00AD1023" w:rsidRDefault="003E5D80" w:rsidP="00396417">
            <w:pPr>
              <w:pStyle w:val="Notes"/>
              <w:rPr>
                <w:lang w:val="en-ZA" w:eastAsia="en-ZA"/>
              </w:rPr>
            </w:pPr>
            <w:r>
              <w:rPr>
                <w:lang w:val="en-ZA" w:eastAsia="en-ZA"/>
              </w:rPr>
              <w:t xml:space="preserve"> </w:t>
            </w:r>
            <w:r w:rsidR="00AD1023">
              <w:rPr>
                <w:lang w:val="en-ZA" w:eastAsia="en-ZA"/>
              </w:rPr>
              <w:t xml:space="preserve"> </w:t>
            </w:r>
            <w:r>
              <w:rPr>
                <w:lang w:val="en-ZA" w:eastAsia="en-ZA"/>
              </w:rPr>
              <w:t xml:space="preserve">  </w:t>
            </w:r>
          </w:p>
        </w:tc>
      </w:tr>
      <w:tr w:rsidR="00AD1023" w14:paraId="3518CB53"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71C55EB" w14:textId="77777777" w:rsidR="00AD1023" w:rsidRDefault="00AD1023" w:rsidP="00396417">
            <w:pPr>
              <w:pStyle w:val="Headingbody20"/>
              <w:rPr>
                <w:lang w:eastAsia="en-ZA"/>
              </w:rPr>
            </w:pPr>
            <w:r>
              <w:rPr>
                <w:lang w:eastAsia="en-ZA"/>
              </w:rPr>
              <w:t>21   30   14   5   16   24   17   3   29</w:t>
            </w:r>
          </w:p>
        </w:tc>
      </w:tr>
      <w:tr w:rsidR="00AD1023" w14:paraId="24C5EA05"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133CF66A" w14:textId="72ABABC9" w:rsidR="00AD1023" w:rsidRDefault="003E5D80" w:rsidP="00396417">
            <w:pPr>
              <w:pStyle w:val="Notes"/>
              <w:rPr>
                <w:lang w:val="en-ZA" w:eastAsia="en-ZA"/>
              </w:rPr>
            </w:pPr>
            <w:r>
              <w:rPr>
                <w:lang w:val="en-ZA" w:eastAsia="en-ZA"/>
              </w:rPr>
              <w:t xml:space="preserve"> </w:t>
            </w:r>
          </w:p>
        </w:tc>
      </w:tr>
      <w:tr w:rsidR="00AD1023" w14:paraId="04D12647" w14:textId="77777777" w:rsidTr="00396417">
        <w:tc>
          <w:tcPr>
            <w:tcW w:w="9796" w:type="dxa"/>
            <w:tcBorders>
              <w:top w:val="single" w:sz="4" w:space="0" w:color="auto"/>
              <w:left w:val="single" w:sz="4" w:space="0" w:color="auto"/>
              <w:bottom w:val="single" w:sz="4" w:space="0" w:color="auto"/>
              <w:right w:val="single" w:sz="4" w:space="0" w:color="auto"/>
            </w:tcBorders>
            <w:hideMark/>
          </w:tcPr>
          <w:p w14:paraId="57AF8D6B" w14:textId="3B988012" w:rsidR="00AD1023" w:rsidRDefault="003E5D80" w:rsidP="00396417">
            <w:pPr>
              <w:pStyle w:val="Notes"/>
              <w:rPr>
                <w:lang w:val="en-ZA" w:eastAsia="en-ZA"/>
              </w:rPr>
            </w:pPr>
            <w:r>
              <w:rPr>
                <w:lang w:val="en-ZA" w:eastAsia="en-ZA"/>
              </w:rPr>
              <w:t xml:space="preserve"> </w:t>
            </w:r>
          </w:p>
        </w:tc>
      </w:tr>
    </w:tbl>
    <w:p w14:paraId="06E5914E" w14:textId="60F9D756" w:rsidR="009504DD" w:rsidRPr="00351230" w:rsidRDefault="009504DD" w:rsidP="00351230">
      <w:pPr>
        <w:spacing w:before="0" w:after="0"/>
        <w:jc w:val="left"/>
        <w:rPr>
          <w:rFonts w:cs="Times New Roman"/>
          <w:lang w:val="en-ZA"/>
        </w:rPr>
      </w:pPr>
    </w:p>
    <w:sectPr w:rsidR="009504DD" w:rsidRPr="00351230">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entury Schoolbook">
    <w:panose1 w:val="0204060405050502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3C52A3FA"/>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0E062D8A"/>
    <w:multiLevelType w:val="multilevel"/>
    <w:tmpl w:val="782CB5EA"/>
    <w:lvl w:ilvl="0">
      <w:start w:val="1"/>
      <w:numFmt w:val="decimal"/>
      <w:pStyle w:val="OmniPage11523"/>
      <w:lvlText w:val="%1."/>
      <w:lvlJc w:val="left"/>
      <w:pPr>
        <w:tabs>
          <w:tab w:val="num" w:pos="391"/>
        </w:tabs>
        <w:ind w:left="391" w:hanging="221"/>
      </w:pPr>
      <w:rPr>
        <w:rFonts w:hint="default"/>
      </w:rPr>
    </w:lvl>
    <w:lvl w:ilvl="1">
      <w:start w:val="1"/>
      <w:numFmt w:val="decimal"/>
      <w:lvlText w:val="%1.%2."/>
      <w:lvlJc w:val="left"/>
      <w:pPr>
        <w:tabs>
          <w:tab w:val="num" w:pos="714"/>
        </w:tabs>
        <w:ind w:left="714" w:hanging="328"/>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1E1D02F2"/>
    <w:multiLevelType w:val="hybridMultilevel"/>
    <w:tmpl w:val="4A228ECE"/>
    <w:lvl w:ilvl="0" w:tplc="64F8039C">
      <w:start w:val="1"/>
      <w:numFmt w:val="bullet"/>
      <w:pStyle w:val="OZL2"/>
      <w:lvlText w:val=""/>
      <w:lvlJc w:val="left"/>
      <w:pPr>
        <w:tabs>
          <w:tab w:val="num" w:pos="904"/>
        </w:tabs>
        <w:ind w:left="90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3" w15:restartNumberingAfterBreak="0">
    <w:nsid w:val="2C2533EA"/>
    <w:multiLevelType w:val="hybridMultilevel"/>
    <w:tmpl w:val="C1A46C26"/>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4" w15:restartNumberingAfterBreak="0">
    <w:nsid w:val="3A923F6D"/>
    <w:multiLevelType w:val="hybridMultilevel"/>
    <w:tmpl w:val="E5965F76"/>
    <w:lvl w:ilvl="0" w:tplc="7DAA6A68">
      <w:start w:val="1"/>
      <w:numFmt w:val="decimal"/>
      <w:lvlText w:val="%1."/>
      <w:lvlJc w:val="left"/>
      <w:pPr>
        <w:tabs>
          <w:tab w:val="num" w:pos="720"/>
        </w:tabs>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15:restartNumberingAfterBreak="0">
    <w:nsid w:val="464E5F50"/>
    <w:multiLevelType w:val="hybridMultilevel"/>
    <w:tmpl w:val="304C4EC6"/>
    <w:lvl w:ilvl="0" w:tplc="0409000F">
      <w:start w:val="1"/>
      <w:numFmt w:val="bullet"/>
      <w:pStyle w:val="listhead2"/>
      <w:lvlText w:val=""/>
      <w:lvlJc w:val="left"/>
      <w:pPr>
        <w:tabs>
          <w:tab w:val="num" w:pos="556"/>
        </w:tabs>
        <w:ind w:left="556" w:hanging="386"/>
      </w:pPr>
      <w:rPr>
        <w:rFonts w:ascii="Symbol" w:hAnsi="Symbol" w:hint="default"/>
      </w:rPr>
    </w:lvl>
    <w:lvl w:ilvl="1" w:tplc="64F8039C">
      <w:start w:val="1"/>
      <w:numFmt w:val="decimal"/>
      <w:lvlText w:val="%2."/>
      <w:lvlJc w:val="left"/>
      <w:pPr>
        <w:tabs>
          <w:tab w:val="num" w:pos="1607"/>
        </w:tabs>
        <w:ind w:left="1607" w:hanging="357"/>
      </w:pPr>
      <w:rPr>
        <w:rFonts w:hint="default"/>
      </w:rPr>
    </w:lvl>
    <w:lvl w:ilvl="2" w:tplc="0409001B" w:tentative="1">
      <w:start w:val="1"/>
      <w:numFmt w:val="bullet"/>
      <w:lvlText w:val=""/>
      <w:lvlJc w:val="left"/>
      <w:pPr>
        <w:tabs>
          <w:tab w:val="num" w:pos="2330"/>
        </w:tabs>
        <w:ind w:left="2330" w:hanging="360"/>
      </w:pPr>
      <w:rPr>
        <w:rFonts w:ascii="Wingdings" w:hAnsi="Wingdings" w:hint="default"/>
      </w:rPr>
    </w:lvl>
    <w:lvl w:ilvl="3" w:tplc="0409000F" w:tentative="1">
      <w:start w:val="1"/>
      <w:numFmt w:val="bullet"/>
      <w:lvlText w:val=""/>
      <w:lvlJc w:val="left"/>
      <w:pPr>
        <w:tabs>
          <w:tab w:val="num" w:pos="3050"/>
        </w:tabs>
        <w:ind w:left="3050" w:hanging="360"/>
      </w:pPr>
      <w:rPr>
        <w:rFonts w:ascii="Symbol" w:hAnsi="Symbol" w:hint="default"/>
      </w:rPr>
    </w:lvl>
    <w:lvl w:ilvl="4" w:tplc="04090019" w:tentative="1">
      <w:start w:val="1"/>
      <w:numFmt w:val="bullet"/>
      <w:lvlText w:val="o"/>
      <w:lvlJc w:val="left"/>
      <w:pPr>
        <w:tabs>
          <w:tab w:val="num" w:pos="3770"/>
        </w:tabs>
        <w:ind w:left="3770" w:hanging="360"/>
      </w:pPr>
      <w:rPr>
        <w:rFonts w:ascii="Courier New" w:hAnsi="Courier New" w:cs="Courier New" w:hint="default"/>
      </w:rPr>
    </w:lvl>
    <w:lvl w:ilvl="5" w:tplc="0409001B" w:tentative="1">
      <w:start w:val="1"/>
      <w:numFmt w:val="bullet"/>
      <w:lvlText w:val=""/>
      <w:lvlJc w:val="left"/>
      <w:pPr>
        <w:tabs>
          <w:tab w:val="num" w:pos="4490"/>
        </w:tabs>
        <w:ind w:left="4490" w:hanging="360"/>
      </w:pPr>
      <w:rPr>
        <w:rFonts w:ascii="Wingdings" w:hAnsi="Wingdings" w:hint="default"/>
      </w:rPr>
    </w:lvl>
    <w:lvl w:ilvl="6" w:tplc="0409000F" w:tentative="1">
      <w:start w:val="1"/>
      <w:numFmt w:val="bullet"/>
      <w:lvlText w:val=""/>
      <w:lvlJc w:val="left"/>
      <w:pPr>
        <w:tabs>
          <w:tab w:val="num" w:pos="5210"/>
        </w:tabs>
        <w:ind w:left="5210" w:hanging="360"/>
      </w:pPr>
      <w:rPr>
        <w:rFonts w:ascii="Symbol" w:hAnsi="Symbol" w:hint="default"/>
      </w:rPr>
    </w:lvl>
    <w:lvl w:ilvl="7" w:tplc="04090019" w:tentative="1">
      <w:start w:val="1"/>
      <w:numFmt w:val="bullet"/>
      <w:lvlText w:val="o"/>
      <w:lvlJc w:val="left"/>
      <w:pPr>
        <w:tabs>
          <w:tab w:val="num" w:pos="5930"/>
        </w:tabs>
        <w:ind w:left="5930" w:hanging="360"/>
      </w:pPr>
      <w:rPr>
        <w:rFonts w:ascii="Courier New" w:hAnsi="Courier New" w:cs="Courier New" w:hint="default"/>
      </w:rPr>
    </w:lvl>
    <w:lvl w:ilvl="8" w:tplc="0409001B" w:tentative="1">
      <w:start w:val="1"/>
      <w:numFmt w:val="bullet"/>
      <w:lvlText w:val=""/>
      <w:lvlJc w:val="left"/>
      <w:pPr>
        <w:tabs>
          <w:tab w:val="num" w:pos="6650"/>
        </w:tabs>
        <w:ind w:left="6650" w:hanging="360"/>
      </w:pPr>
      <w:rPr>
        <w:rFonts w:ascii="Wingdings" w:hAnsi="Wingdings" w:hint="default"/>
      </w:rPr>
    </w:lvl>
  </w:abstractNum>
  <w:abstractNum w:abstractNumId="6" w15:restartNumberingAfterBreak="0">
    <w:nsid w:val="48273EC8"/>
    <w:multiLevelType w:val="hybridMultilevel"/>
    <w:tmpl w:val="672C8840"/>
    <w:lvl w:ilvl="0" w:tplc="0B4A86D0">
      <w:start w:val="1"/>
      <w:numFmt w:val="bullet"/>
      <w:lvlText w:val=""/>
      <w:lvlJc w:val="left"/>
      <w:pPr>
        <w:tabs>
          <w:tab w:val="num" w:pos="564"/>
        </w:tabs>
        <w:ind w:left="564" w:hanging="391"/>
      </w:pPr>
      <w:rPr>
        <w:rFonts w:ascii="Symbol" w:hAnsi="Symbol" w:hint="default"/>
      </w:rPr>
    </w:lvl>
    <w:lvl w:ilvl="1" w:tplc="04090003" w:tentative="1">
      <w:start w:val="1"/>
      <w:numFmt w:val="bullet"/>
      <w:lvlText w:val="o"/>
      <w:lvlJc w:val="left"/>
      <w:pPr>
        <w:tabs>
          <w:tab w:val="num" w:pos="1613"/>
        </w:tabs>
        <w:ind w:left="1613" w:hanging="360"/>
      </w:pPr>
      <w:rPr>
        <w:rFonts w:ascii="Courier New" w:hAnsi="Courier New" w:cs="Courier New" w:hint="default"/>
      </w:rPr>
    </w:lvl>
    <w:lvl w:ilvl="2" w:tplc="04090005" w:tentative="1">
      <w:start w:val="1"/>
      <w:numFmt w:val="bullet"/>
      <w:lvlText w:val=""/>
      <w:lvlJc w:val="left"/>
      <w:pPr>
        <w:tabs>
          <w:tab w:val="num" w:pos="2333"/>
        </w:tabs>
        <w:ind w:left="2333" w:hanging="360"/>
      </w:pPr>
      <w:rPr>
        <w:rFonts w:ascii="Wingdings" w:hAnsi="Wingdings" w:hint="default"/>
      </w:rPr>
    </w:lvl>
    <w:lvl w:ilvl="3" w:tplc="04090001" w:tentative="1">
      <w:start w:val="1"/>
      <w:numFmt w:val="bullet"/>
      <w:lvlText w:val=""/>
      <w:lvlJc w:val="left"/>
      <w:pPr>
        <w:tabs>
          <w:tab w:val="num" w:pos="3053"/>
        </w:tabs>
        <w:ind w:left="3053" w:hanging="360"/>
      </w:pPr>
      <w:rPr>
        <w:rFonts w:ascii="Symbol" w:hAnsi="Symbol" w:hint="default"/>
      </w:rPr>
    </w:lvl>
    <w:lvl w:ilvl="4" w:tplc="04090003" w:tentative="1">
      <w:start w:val="1"/>
      <w:numFmt w:val="bullet"/>
      <w:lvlText w:val="o"/>
      <w:lvlJc w:val="left"/>
      <w:pPr>
        <w:tabs>
          <w:tab w:val="num" w:pos="3773"/>
        </w:tabs>
        <w:ind w:left="3773" w:hanging="360"/>
      </w:pPr>
      <w:rPr>
        <w:rFonts w:ascii="Courier New" w:hAnsi="Courier New" w:cs="Courier New" w:hint="default"/>
      </w:rPr>
    </w:lvl>
    <w:lvl w:ilvl="5" w:tplc="04090005" w:tentative="1">
      <w:start w:val="1"/>
      <w:numFmt w:val="bullet"/>
      <w:lvlText w:val=""/>
      <w:lvlJc w:val="left"/>
      <w:pPr>
        <w:tabs>
          <w:tab w:val="num" w:pos="4493"/>
        </w:tabs>
        <w:ind w:left="4493" w:hanging="360"/>
      </w:pPr>
      <w:rPr>
        <w:rFonts w:ascii="Wingdings" w:hAnsi="Wingdings" w:hint="default"/>
      </w:rPr>
    </w:lvl>
    <w:lvl w:ilvl="6" w:tplc="04090001" w:tentative="1">
      <w:start w:val="1"/>
      <w:numFmt w:val="bullet"/>
      <w:lvlText w:val=""/>
      <w:lvlJc w:val="left"/>
      <w:pPr>
        <w:tabs>
          <w:tab w:val="num" w:pos="5213"/>
        </w:tabs>
        <w:ind w:left="5213" w:hanging="360"/>
      </w:pPr>
      <w:rPr>
        <w:rFonts w:ascii="Symbol" w:hAnsi="Symbol" w:hint="default"/>
      </w:rPr>
    </w:lvl>
    <w:lvl w:ilvl="7" w:tplc="04090003" w:tentative="1">
      <w:start w:val="1"/>
      <w:numFmt w:val="bullet"/>
      <w:lvlText w:val="o"/>
      <w:lvlJc w:val="left"/>
      <w:pPr>
        <w:tabs>
          <w:tab w:val="num" w:pos="5933"/>
        </w:tabs>
        <w:ind w:left="5933" w:hanging="360"/>
      </w:pPr>
      <w:rPr>
        <w:rFonts w:ascii="Courier New" w:hAnsi="Courier New" w:cs="Courier New" w:hint="default"/>
      </w:rPr>
    </w:lvl>
    <w:lvl w:ilvl="8" w:tplc="04090005" w:tentative="1">
      <w:start w:val="1"/>
      <w:numFmt w:val="bullet"/>
      <w:lvlText w:val=""/>
      <w:lvlJc w:val="left"/>
      <w:pPr>
        <w:tabs>
          <w:tab w:val="num" w:pos="6653"/>
        </w:tabs>
        <w:ind w:left="6653" w:hanging="360"/>
      </w:pPr>
      <w:rPr>
        <w:rFonts w:ascii="Wingdings" w:hAnsi="Wingdings" w:hint="default"/>
      </w:rPr>
    </w:lvl>
  </w:abstractNum>
  <w:abstractNum w:abstractNumId="7" w15:restartNumberingAfterBreak="0">
    <w:nsid w:val="4FB33D7E"/>
    <w:multiLevelType w:val="hybridMultilevel"/>
    <w:tmpl w:val="84EA7932"/>
    <w:lvl w:ilvl="0" w:tplc="0B4A86D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52816912"/>
    <w:multiLevelType w:val="hybridMultilevel"/>
    <w:tmpl w:val="482066D4"/>
    <w:lvl w:ilvl="0" w:tplc="7DAA6A68">
      <w:start w:val="1"/>
      <w:numFmt w:val="decimal"/>
      <w:lvlText w:val="%1."/>
      <w:lvlJc w:val="left"/>
      <w:pPr>
        <w:tabs>
          <w:tab w:val="num" w:pos="720"/>
        </w:tabs>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15:restartNumberingAfterBreak="0">
    <w:nsid w:val="55555FB4"/>
    <w:multiLevelType w:val="hybridMultilevel"/>
    <w:tmpl w:val="04627686"/>
    <w:lvl w:ilvl="0" w:tplc="0409000F">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FBC6F7E"/>
    <w:multiLevelType w:val="hybridMultilevel"/>
    <w:tmpl w:val="282CA66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1" w15:restartNumberingAfterBreak="0">
    <w:nsid w:val="683C2526"/>
    <w:multiLevelType w:val="hybridMultilevel"/>
    <w:tmpl w:val="BBAC4D14"/>
    <w:lvl w:ilvl="0" w:tplc="1F3A6D46">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686773F8"/>
    <w:multiLevelType w:val="hybridMultilevel"/>
    <w:tmpl w:val="4F4C66A2"/>
    <w:lvl w:ilvl="0" w:tplc="1C09000F">
      <w:start w:val="1"/>
      <w:numFmt w:val="decimal"/>
      <w:lvlText w:val="%1."/>
      <w:lvlJc w:val="left"/>
      <w:pPr>
        <w:ind w:left="720" w:hanging="360"/>
      </w:p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start w:val="1"/>
      <w:numFmt w:val="decimal"/>
      <w:lvlText w:val="%4."/>
      <w:lvlJc w:val="left"/>
      <w:pPr>
        <w:ind w:left="2880" w:hanging="360"/>
      </w:pPr>
    </w:lvl>
    <w:lvl w:ilvl="4" w:tplc="1C090019">
      <w:start w:val="1"/>
      <w:numFmt w:val="lowerLetter"/>
      <w:lvlText w:val="%5."/>
      <w:lvlJc w:val="left"/>
      <w:pPr>
        <w:ind w:left="3600" w:hanging="360"/>
      </w:pPr>
    </w:lvl>
    <w:lvl w:ilvl="5" w:tplc="1C09001B">
      <w:start w:val="1"/>
      <w:numFmt w:val="lowerRoman"/>
      <w:lvlText w:val="%6."/>
      <w:lvlJc w:val="right"/>
      <w:pPr>
        <w:ind w:left="4320" w:hanging="180"/>
      </w:pPr>
    </w:lvl>
    <w:lvl w:ilvl="6" w:tplc="1C09000F">
      <w:start w:val="1"/>
      <w:numFmt w:val="decimal"/>
      <w:lvlText w:val="%7."/>
      <w:lvlJc w:val="left"/>
      <w:pPr>
        <w:ind w:left="5040" w:hanging="360"/>
      </w:pPr>
    </w:lvl>
    <w:lvl w:ilvl="7" w:tplc="1C090019">
      <w:start w:val="1"/>
      <w:numFmt w:val="lowerLetter"/>
      <w:lvlText w:val="%8."/>
      <w:lvlJc w:val="left"/>
      <w:pPr>
        <w:ind w:left="5760" w:hanging="360"/>
      </w:pPr>
    </w:lvl>
    <w:lvl w:ilvl="8" w:tplc="1C09001B">
      <w:start w:val="1"/>
      <w:numFmt w:val="lowerRoman"/>
      <w:lvlText w:val="%9."/>
      <w:lvlJc w:val="right"/>
      <w:pPr>
        <w:ind w:left="6480" w:hanging="180"/>
      </w:pPr>
    </w:lvl>
  </w:abstractNum>
  <w:abstractNum w:abstractNumId="13" w15:restartNumberingAfterBreak="0">
    <w:nsid w:val="698C7C50"/>
    <w:multiLevelType w:val="hybridMultilevel"/>
    <w:tmpl w:val="FF389598"/>
    <w:lvl w:ilvl="0" w:tplc="7DAA6A68">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B573C67"/>
    <w:multiLevelType w:val="hybridMultilevel"/>
    <w:tmpl w:val="0D3C3C8A"/>
    <w:styleLink w:val="bulletOutline"/>
    <w:lvl w:ilvl="0" w:tplc="0409000F">
      <w:start w:val="1"/>
      <w:numFmt w:val="bullet"/>
      <w:pStyle w:val="Handouttextbullet"/>
      <w:lvlText w:val=""/>
      <w:lvlJc w:val="left"/>
      <w:pPr>
        <w:tabs>
          <w:tab w:val="num" w:pos="780"/>
        </w:tabs>
        <w:ind w:left="780" w:hanging="360"/>
      </w:pPr>
      <w:rPr>
        <w:rFonts w:ascii="Symbol" w:hAnsi="Symbol" w:hint="default"/>
      </w:rPr>
    </w:lvl>
    <w:lvl w:ilvl="1" w:tplc="04090019" w:tentative="1">
      <w:start w:val="1"/>
      <w:numFmt w:val="bullet"/>
      <w:lvlText w:val="o"/>
      <w:lvlJc w:val="left"/>
      <w:pPr>
        <w:tabs>
          <w:tab w:val="num" w:pos="1500"/>
        </w:tabs>
        <w:ind w:left="1500" w:hanging="360"/>
      </w:pPr>
      <w:rPr>
        <w:rFonts w:ascii="Courier New" w:hAnsi="Courier New" w:cs="Courier New" w:hint="default"/>
      </w:rPr>
    </w:lvl>
    <w:lvl w:ilvl="2" w:tplc="0409001B" w:tentative="1">
      <w:start w:val="1"/>
      <w:numFmt w:val="bullet"/>
      <w:lvlText w:val=""/>
      <w:lvlJc w:val="left"/>
      <w:pPr>
        <w:tabs>
          <w:tab w:val="num" w:pos="2220"/>
        </w:tabs>
        <w:ind w:left="2220" w:hanging="360"/>
      </w:pPr>
      <w:rPr>
        <w:rFonts w:ascii="Wingdings" w:hAnsi="Wingdings" w:hint="default"/>
      </w:rPr>
    </w:lvl>
    <w:lvl w:ilvl="3" w:tplc="0409000F" w:tentative="1">
      <w:start w:val="1"/>
      <w:numFmt w:val="bullet"/>
      <w:lvlText w:val=""/>
      <w:lvlJc w:val="left"/>
      <w:pPr>
        <w:tabs>
          <w:tab w:val="num" w:pos="2940"/>
        </w:tabs>
        <w:ind w:left="2940" w:hanging="360"/>
      </w:pPr>
      <w:rPr>
        <w:rFonts w:ascii="Symbol" w:hAnsi="Symbol" w:hint="default"/>
      </w:rPr>
    </w:lvl>
    <w:lvl w:ilvl="4" w:tplc="04090019" w:tentative="1">
      <w:start w:val="1"/>
      <w:numFmt w:val="bullet"/>
      <w:lvlText w:val="o"/>
      <w:lvlJc w:val="left"/>
      <w:pPr>
        <w:tabs>
          <w:tab w:val="num" w:pos="3660"/>
        </w:tabs>
        <w:ind w:left="3660" w:hanging="360"/>
      </w:pPr>
      <w:rPr>
        <w:rFonts w:ascii="Courier New" w:hAnsi="Courier New" w:cs="Courier New" w:hint="default"/>
      </w:rPr>
    </w:lvl>
    <w:lvl w:ilvl="5" w:tplc="0409001B" w:tentative="1">
      <w:start w:val="1"/>
      <w:numFmt w:val="bullet"/>
      <w:lvlText w:val=""/>
      <w:lvlJc w:val="left"/>
      <w:pPr>
        <w:tabs>
          <w:tab w:val="num" w:pos="4380"/>
        </w:tabs>
        <w:ind w:left="4380" w:hanging="360"/>
      </w:pPr>
      <w:rPr>
        <w:rFonts w:ascii="Wingdings" w:hAnsi="Wingdings" w:hint="default"/>
      </w:rPr>
    </w:lvl>
    <w:lvl w:ilvl="6" w:tplc="0409000F" w:tentative="1">
      <w:start w:val="1"/>
      <w:numFmt w:val="bullet"/>
      <w:lvlText w:val=""/>
      <w:lvlJc w:val="left"/>
      <w:pPr>
        <w:tabs>
          <w:tab w:val="num" w:pos="5100"/>
        </w:tabs>
        <w:ind w:left="5100" w:hanging="360"/>
      </w:pPr>
      <w:rPr>
        <w:rFonts w:ascii="Symbol" w:hAnsi="Symbol" w:hint="default"/>
      </w:rPr>
    </w:lvl>
    <w:lvl w:ilvl="7" w:tplc="04090019" w:tentative="1">
      <w:start w:val="1"/>
      <w:numFmt w:val="bullet"/>
      <w:lvlText w:val="o"/>
      <w:lvlJc w:val="left"/>
      <w:pPr>
        <w:tabs>
          <w:tab w:val="num" w:pos="5820"/>
        </w:tabs>
        <w:ind w:left="5820" w:hanging="360"/>
      </w:pPr>
      <w:rPr>
        <w:rFonts w:ascii="Courier New" w:hAnsi="Courier New" w:cs="Courier New" w:hint="default"/>
      </w:rPr>
    </w:lvl>
    <w:lvl w:ilvl="8" w:tplc="0409001B" w:tentative="1">
      <w:start w:val="1"/>
      <w:numFmt w:val="bullet"/>
      <w:lvlText w:val=""/>
      <w:lvlJc w:val="left"/>
      <w:pPr>
        <w:tabs>
          <w:tab w:val="num" w:pos="6540"/>
        </w:tabs>
        <w:ind w:left="6540" w:hanging="360"/>
      </w:pPr>
      <w:rPr>
        <w:rFonts w:ascii="Wingdings" w:hAnsi="Wingdings" w:hint="default"/>
      </w:rPr>
    </w:lvl>
  </w:abstractNum>
  <w:abstractNum w:abstractNumId="15" w15:restartNumberingAfterBreak="0">
    <w:nsid w:val="71324B5A"/>
    <w:multiLevelType w:val="hybridMultilevel"/>
    <w:tmpl w:val="F350DA32"/>
    <w:lvl w:ilvl="0" w:tplc="7DAA6A68">
      <w:start w:val="1"/>
      <w:numFmt w:val="bullet"/>
      <w:lvlText w:val=""/>
      <w:lvlJc w:val="left"/>
      <w:pPr>
        <w:tabs>
          <w:tab w:val="num" w:pos="890"/>
        </w:tabs>
        <w:ind w:left="890" w:hanging="360"/>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16" w15:restartNumberingAfterBreak="0">
    <w:nsid w:val="71DB1C46"/>
    <w:multiLevelType w:val="hybridMultilevel"/>
    <w:tmpl w:val="094616DA"/>
    <w:lvl w:ilvl="0" w:tplc="0B4A86D0">
      <w:start w:val="1"/>
      <w:numFmt w:val="decimal"/>
      <w:pStyle w:val="ListNumber"/>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7" w15:restartNumberingAfterBreak="0">
    <w:nsid w:val="78B05A0E"/>
    <w:multiLevelType w:val="hybridMultilevel"/>
    <w:tmpl w:val="1578FD94"/>
    <w:lvl w:ilvl="0" w:tplc="04090017">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79B14E9D"/>
    <w:multiLevelType w:val="hybridMultilevel"/>
    <w:tmpl w:val="24C86C84"/>
    <w:lvl w:ilvl="0" w:tplc="FFFFFFFF">
      <w:start w:val="1"/>
      <w:numFmt w:val="bullet"/>
      <w:lvlText w:val=""/>
      <w:lvlJc w:val="left"/>
      <w:pPr>
        <w:tabs>
          <w:tab w:val="num" w:pos="720"/>
        </w:tabs>
        <w:ind w:left="720" w:hanging="360"/>
      </w:pPr>
      <w:rPr>
        <w:rFonts w:ascii="Wingdings" w:hAnsi="Wingding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79FC1096"/>
    <w:multiLevelType w:val="hybridMultilevel"/>
    <w:tmpl w:val="F6E67806"/>
    <w:lvl w:ilvl="0" w:tplc="64F8039C">
      <w:start w:val="1"/>
      <w:numFmt w:val="bullet"/>
      <w:lvlText w:val=""/>
      <w:lvlJc w:val="left"/>
      <w:pPr>
        <w:tabs>
          <w:tab w:val="num" w:pos="981"/>
        </w:tabs>
        <w:ind w:left="981" w:hanging="391"/>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20" w15:restartNumberingAfterBreak="0">
    <w:nsid w:val="7A2F2A9C"/>
    <w:multiLevelType w:val="hybridMultilevel"/>
    <w:tmpl w:val="B622CE9A"/>
    <w:lvl w:ilvl="0" w:tplc="1D06D8F6">
      <w:start w:val="1"/>
      <w:numFmt w:val="decimal"/>
      <w:lvlText w:val="%1."/>
      <w:lvlJc w:val="left"/>
      <w:pPr>
        <w:tabs>
          <w:tab w:val="num" w:pos="890"/>
        </w:tabs>
        <w:ind w:left="890" w:hanging="360"/>
      </w:pPr>
    </w:lvl>
    <w:lvl w:ilvl="1" w:tplc="04090003" w:tentative="1">
      <w:start w:val="1"/>
      <w:numFmt w:val="lowerLetter"/>
      <w:lvlText w:val="%2."/>
      <w:lvlJc w:val="left"/>
      <w:pPr>
        <w:tabs>
          <w:tab w:val="num" w:pos="1610"/>
        </w:tabs>
        <w:ind w:left="1610" w:hanging="360"/>
      </w:pPr>
    </w:lvl>
    <w:lvl w:ilvl="2" w:tplc="04090005" w:tentative="1">
      <w:start w:val="1"/>
      <w:numFmt w:val="lowerRoman"/>
      <w:lvlText w:val="%3."/>
      <w:lvlJc w:val="right"/>
      <w:pPr>
        <w:tabs>
          <w:tab w:val="num" w:pos="2330"/>
        </w:tabs>
        <w:ind w:left="2330" w:hanging="180"/>
      </w:pPr>
    </w:lvl>
    <w:lvl w:ilvl="3" w:tplc="04090001" w:tentative="1">
      <w:start w:val="1"/>
      <w:numFmt w:val="decimal"/>
      <w:lvlText w:val="%4."/>
      <w:lvlJc w:val="left"/>
      <w:pPr>
        <w:tabs>
          <w:tab w:val="num" w:pos="3050"/>
        </w:tabs>
        <w:ind w:left="3050" w:hanging="360"/>
      </w:pPr>
    </w:lvl>
    <w:lvl w:ilvl="4" w:tplc="04090003" w:tentative="1">
      <w:start w:val="1"/>
      <w:numFmt w:val="lowerLetter"/>
      <w:lvlText w:val="%5."/>
      <w:lvlJc w:val="left"/>
      <w:pPr>
        <w:tabs>
          <w:tab w:val="num" w:pos="3770"/>
        </w:tabs>
        <w:ind w:left="3770" w:hanging="360"/>
      </w:pPr>
    </w:lvl>
    <w:lvl w:ilvl="5" w:tplc="04090005" w:tentative="1">
      <w:start w:val="1"/>
      <w:numFmt w:val="lowerRoman"/>
      <w:lvlText w:val="%6."/>
      <w:lvlJc w:val="right"/>
      <w:pPr>
        <w:tabs>
          <w:tab w:val="num" w:pos="4490"/>
        </w:tabs>
        <w:ind w:left="4490" w:hanging="180"/>
      </w:pPr>
    </w:lvl>
    <w:lvl w:ilvl="6" w:tplc="04090001" w:tentative="1">
      <w:start w:val="1"/>
      <w:numFmt w:val="decimal"/>
      <w:lvlText w:val="%7."/>
      <w:lvlJc w:val="left"/>
      <w:pPr>
        <w:tabs>
          <w:tab w:val="num" w:pos="5210"/>
        </w:tabs>
        <w:ind w:left="5210" w:hanging="360"/>
      </w:pPr>
    </w:lvl>
    <w:lvl w:ilvl="7" w:tplc="04090003" w:tentative="1">
      <w:start w:val="1"/>
      <w:numFmt w:val="lowerLetter"/>
      <w:lvlText w:val="%8."/>
      <w:lvlJc w:val="left"/>
      <w:pPr>
        <w:tabs>
          <w:tab w:val="num" w:pos="5930"/>
        </w:tabs>
        <w:ind w:left="5930" w:hanging="360"/>
      </w:pPr>
    </w:lvl>
    <w:lvl w:ilvl="8" w:tplc="04090005" w:tentative="1">
      <w:start w:val="1"/>
      <w:numFmt w:val="lowerRoman"/>
      <w:lvlText w:val="%9."/>
      <w:lvlJc w:val="right"/>
      <w:pPr>
        <w:tabs>
          <w:tab w:val="num" w:pos="6650"/>
        </w:tabs>
        <w:ind w:left="6650" w:hanging="180"/>
      </w:pPr>
    </w:lvl>
  </w:abstractNum>
  <w:abstractNum w:abstractNumId="21" w15:restartNumberingAfterBreak="0">
    <w:nsid w:val="7B13643D"/>
    <w:multiLevelType w:val="multilevel"/>
    <w:tmpl w:val="7B807486"/>
    <w:lvl w:ilvl="0">
      <w:start w:val="1"/>
      <w:numFmt w:val="decimal"/>
      <w:lvlText w:val="%1."/>
      <w:lvlJc w:val="left"/>
      <w:pPr>
        <w:tabs>
          <w:tab w:val="num" w:pos="794"/>
        </w:tabs>
        <w:ind w:left="794" w:hanging="567"/>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2"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4"/>
  </w:num>
  <w:num w:numId="2">
    <w:abstractNumId w:val="5"/>
  </w:num>
  <w:num w:numId="3">
    <w:abstractNumId w:val="2"/>
  </w:num>
  <w:num w:numId="4">
    <w:abstractNumId w:val="16"/>
  </w:num>
  <w:num w:numId="5">
    <w:abstractNumId w:val="0"/>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6"/>
  </w:num>
  <w:num w:numId="9">
    <w:abstractNumId w:val="3"/>
  </w:num>
  <w:num w:numId="10">
    <w:abstractNumId w:val="9"/>
  </w:num>
  <w:num w:numId="11">
    <w:abstractNumId w:val="15"/>
  </w:num>
  <w:num w:numId="12">
    <w:abstractNumId w:val="1"/>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num>
  <w:num w:numId="19">
    <w:abstractNumId w:val="8"/>
  </w:num>
  <w:num w:numId="2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D1023"/>
    <w:rsid w:val="0007509B"/>
    <w:rsid w:val="000B788B"/>
    <w:rsid w:val="000C506C"/>
    <w:rsid w:val="001D4A5F"/>
    <w:rsid w:val="001F3D6A"/>
    <w:rsid w:val="002B4349"/>
    <w:rsid w:val="002D2659"/>
    <w:rsid w:val="00351230"/>
    <w:rsid w:val="00375DF3"/>
    <w:rsid w:val="003774C0"/>
    <w:rsid w:val="003E5D80"/>
    <w:rsid w:val="00401B2E"/>
    <w:rsid w:val="005431CB"/>
    <w:rsid w:val="005B097D"/>
    <w:rsid w:val="005D1B42"/>
    <w:rsid w:val="00686C9B"/>
    <w:rsid w:val="006F591D"/>
    <w:rsid w:val="00705312"/>
    <w:rsid w:val="007910F7"/>
    <w:rsid w:val="007B127C"/>
    <w:rsid w:val="007C4576"/>
    <w:rsid w:val="007C596F"/>
    <w:rsid w:val="00881E70"/>
    <w:rsid w:val="009504DD"/>
    <w:rsid w:val="00A24E34"/>
    <w:rsid w:val="00A759D6"/>
    <w:rsid w:val="00A90D2F"/>
    <w:rsid w:val="00AD1023"/>
    <w:rsid w:val="00C65F3A"/>
    <w:rsid w:val="00D31CB6"/>
    <w:rsid w:val="00D92E89"/>
    <w:rsid w:val="00E1401F"/>
    <w:rsid w:val="00ED50F9"/>
    <w:rsid w:val="00F31DC2"/>
    <w:rsid w:val="00FF67CD"/>
  </w:rsids>
  <m:mathPr>
    <m:mathFont m:val="Cambria Math"/>
    <m:brkBin m:val="before"/>
    <m:brkBinSub m:val="--"/>
    <m:smallFrac m:val="0"/>
    <m:dispDef/>
    <m:lMargin m:val="0"/>
    <m:rMargin m:val="0"/>
    <m:defJc m:val="centerGroup"/>
    <m:wrapIndent m:val="1440"/>
    <m:intLim m:val="subSup"/>
    <m:naryLim m:val="undOvr"/>
  </m:mathPr>
  <w:themeFontLang w:val="en-ZA"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2702ED5E"/>
  <w15:chartTrackingRefBased/>
  <w15:docId w15:val="{1F2E42CD-5233-4AAF-A61C-A32CCAB33E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ZA"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D1023"/>
    <w:pPr>
      <w:spacing w:before="120" w:after="120" w:line="240" w:lineRule="auto"/>
      <w:jc w:val="both"/>
    </w:pPr>
    <w:rPr>
      <w:rFonts w:ascii="Verdana" w:eastAsia="Times New Roman" w:hAnsi="Verdana" w:cs="Arial"/>
      <w:sz w:val="20"/>
      <w:szCs w:val="24"/>
      <w:lang w:val="en-GB" w:bidi="ar-SA"/>
    </w:rPr>
  </w:style>
  <w:style w:type="paragraph" w:styleId="Heading1">
    <w:name w:val="heading 1"/>
    <w:aliases w:val="Part,Header1"/>
    <w:basedOn w:val="Normal"/>
    <w:next w:val="Normal"/>
    <w:link w:val="Heading1Char"/>
    <w:qFormat/>
    <w:rsid w:val="00AD1023"/>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AD1023"/>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AD1023"/>
    <w:pPr>
      <w:keepNext/>
      <w:spacing w:before="240" w:after="60"/>
      <w:jc w:val="center"/>
      <w:outlineLvl w:val="2"/>
    </w:pPr>
    <w:rPr>
      <w:rFonts w:cs="Times New Roman"/>
      <w:b/>
      <w:bCs/>
      <w:color w:val="000000"/>
      <w:sz w:val="28"/>
      <w:szCs w:val="28"/>
    </w:rPr>
  </w:style>
  <w:style w:type="paragraph" w:styleId="Heading4">
    <w:name w:val="heading 4"/>
    <w:basedOn w:val="Normal"/>
    <w:next w:val="Normal"/>
    <w:link w:val="Heading4Char"/>
    <w:qFormat/>
    <w:rsid w:val="00AD1023"/>
    <w:pPr>
      <w:keepNext/>
      <w:spacing w:before="240" w:after="60"/>
      <w:jc w:val="left"/>
      <w:outlineLvl w:val="3"/>
    </w:pPr>
    <w:rPr>
      <w:rFonts w:ascii="Bookman Old Style" w:hAnsi="Bookman Old Style" w:cs="Times New Roman"/>
      <w:b/>
      <w:bCs/>
      <w:i/>
      <w:sz w:val="28"/>
    </w:rPr>
  </w:style>
  <w:style w:type="paragraph" w:styleId="Heading5">
    <w:name w:val="heading 5"/>
    <w:aliases w:val="Block Label"/>
    <w:basedOn w:val="Normal"/>
    <w:next w:val="Normal"/>
    <w:link w:val="Heading5Char"/>
    <w:rsid w:val="00AD1023"/>
    <w:pPr>
      <w:keepNext/>
      <w:ind w:left="2160"/>
      <w:outlineLvl w:val="4"/>
    </w:pPr>
    <w:rPr>
      <w:rFonts w:ascii="Arial" w:hAnsi="Arial" w:cs="Times New Roman"/>
      <w:b/>
      <w:sz w:val="28"/>
      <w:szCs w:val="20"/>
    </w:rPr>
  </w:style>
  <w:style w:type="paragraph" w:styleId="Heading6">
    <w:name w:val="heading 6"/>
    <w:basedOn w:val="Normal"/>
    <w:next w:val="Normal"/>
    <w:link w:val="Heading6Char"/>
    <w:rsid w:val="00AD1023"/>
    <w:pPr>
      <w:keepNext/>
      <w:jc w:val="center"/>
      <w:outlineLvl w:val="5"/>
    </w:pPr>
    <w:rPr>
      <w:rFonts w:ascii="Arial" w:hAnsi="Arial" w:cs="Times New Roman"/>
      <w:sz w:val="96"/>
    </w:rPr>
  </w:style>
  <w:style w:type="paragraph" w:styleId="Heading7">
    <w:name w:val="heading 7"/>
    <w:basedOn w:val="Normal"/>
    <w:next w:val="Normal"/>
    <w:link w:val="Heading7Char"/>
    <w:rsid w:val="00AD1023"/>
    <w:pPr>
      <w:keepNext/>
      <w:jc w:val="center"/>
      <w:outlineLvl w:val="6"/>
    </w:pPr>
    <w:rPr>
      <w:rFonts w:ascii="Arial" w:hAnsi="Arial" w:cs="Times New Roman"/>
      <w:b/>
      <w:sz w:val="72"/>
    </w:rPr>
  </w:style>
  <w:style w:type="paragraph" w:styleId="Heading8">
    <w:name w:val="heading 8"/>
    <w:basedOn w:val="Normal"/>
    <w:next w:val="Normal"/>
    <w:link w:val="Heading8Char"/>
    <w:rsid w:val="00AD1023"/>
    <w:pPr>
      <w:keepNext/>
      <w:spacing w:line="480" w:lineRule="auto"/>
      <w:outlineLvl w:val="7"/>
    </w:pPr>
    <w:rPr>
      <w:rFonts w:ascii="Arial" w:hAnsi="Arial"/>
      <w:b/>
      <w:sz w:val="28"/>
    </w:rPr>
  </w:style>
  <w:style w:type="paragraph" w:styleId="Heading9">
    <w:name w:val="heading 9"/>
    <w:basedOn w:val="Normal"/>
    <w:next w:val="Normal"/>
    <w:link w:val="Heading9Char"/>
    <w:rsid w:val="00AD1023"/>
    <w:pPr>
      <w:keepNext/>
      <w:spacing w:line="480" w:lineRule="auto"/>
      <w:ind w:left="2160"/>
      <w:outlineLvl w:val="8"/>
    </w:pPr>
    <w:rPr>
      <w:rFonts w:ascii="Arial" w:hAnsi="Arial"/>
      <w:b/>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AD1023"/>
    <w:rPr>
      <w:rFonts w:ascii="Verdana" w:eastAsia="Times New Roman" w:hAnsi="Verdana" w:cs="Arial"/>
      <w:b/>
      <w:bCs/>
      <w:sz w:val="36"/>
      <w:szCs w:val="24"/>
      <w:lang w:val="en-US" w:bidi="ar-SA"/>
    </w:rPr>
  </w:style>
  <w:style w:type="character" w:customStyle="1" w:styleId="Heading2Char">
    <w:name w:val="Heading 2 Char"/>
    <w:aliases w:val="Chapter Title Char"/>
    <w:basedOn w:val="DefaultParagraphFont"/>
    <w:link w:val="Heading2"/>
    <w:rsid w:val="00AD1023"/>
    <w:rPr>
      <w:rFonts w:ascii="Bookman Old Style" w:eastAsia="Times New Roman" w:hAnsi="Bookman Old Style" w:cs="Times New Roman"/>
      <w:b/>
      <w:i/>
      <w:sz w:val="36"/>
      <w:szCs w:val="24"/>
      <w:lang w:val="en-GB" w:bidi="ar-SA"/>
    </w:rPr>
  </w:style>
  <w:style w:type="character" w:customStyle="1" w:styleId="Heading3Char">
    <w:name w:val="Heading 3 Char"/>
    <w:basedOn w:val="DefaultParagraphFont"/>
    <w:link w:val="Heading3"/>
    <w:rsid w:val="00AD1023"/>
    <w:rPr>
      <w:rFonts w:ascii="Verdana" w:eastAsia="Times New Roman" w:hAnsi="Verdana" w:cs="Times New Roman"/>
      <w:b/>
      <w:bCs/>
      <w:color w:val="000000"/>
      <w:sz w:val="28"/>
      <w:szCs w:val="28"/>
      <w:lang w:val="en-GB" w:bidi="ar-SA"/>
    </w:rPr>
  </w:style>
  <w:style w:type="character" w:customStyle="1" w:styleId="Heading4Char">
    <w:name w:val="Heading 4 Char"/>
    <w:basedOn w:val="DefaultParagraphFont"/>
    <w:link w:val="Heading4"/>
    <w:rsid w:val="00AD1023"/>
    <w:rPr>
      <w:rFonts w:ascii="Bookman Old Style" w:eastAsia="Times New Roman" w:hAnsi="Bookman Old Style" w:cs="Times New Roman"/>
      <w:b/>
      <w:bCs/>
      <w:i/>
      <w:sz w:val="28"/>
      <w:szCs w:val="24"/>
      <w:lang w:val="en-GB" w:bidi="ar-SA"/>
    </w:rPr>
  </w:style>
  <w:style w:type="character" w:customStyle="1" w:styleId="Heading5Char">
    <w:name w:val="Heading 5 Char"/>
    <w:aliases w:val="Block Label Char"/>
    <w:basedOn w:val="DefaultParagraphFont"/>
    <w:link w:val="Heading5"/>
    <w:rsid w:val="00AD1023"/>
    <w:rPr>
      <w:rFonts w:ascii="Arial" w:eastAsia="Times New Roman" w:hAnsi="Arial" w:cs="Times New Roman"/>
      <w:b/>
      <w:sz w:val="28"/>
      <w:szCs w:val="20"/>
      <w:lang w:val="en-GB" w:bidi="ar-SA"/>
    </w:rPr>
  </w:style>
  <w:style w:type="character" w:customStyle="1" w:styleId="Heading6Char">
    <w:name w:val="Heading 6 Char"/>
    <w:basedOn w:val="DefaultParagraphFont"/>
    <w:link w:val="Heading6"/>
    <w:rsid w:val="00AD1023"/>
    <w:rPr>
      <w:rFonts w:ascii="Arial" w:eastAsia="Times New Roman" w:hAnsi="Arial" w:cs="Times New Roman"/>
      <w:sz w:val="96"/>
      <w:szCs w:val="24"/>
      <w:lang w:val="en-GB" w:bidi="ar-SA"/>
    </w:rPr>
  </w:style>
  <w:style w:type="character" w:customStyle="1" w:styleId="Heading7Char">
    <w:name w:val="Heading 7 Char"/>
    <w:basedOn w:val="DefaultParagraphFont"/>
    <w:link w:val="Heading7"/>
    <w:rsid w:val="00AD1023"/>
    <w:rPr>
      <w:rFonts w:ascii="Arial" w:eastAsia="Times New Roman" w:hAnsi="Arial" w:cs="Times New Roman"/>
      <w:b/>
      <w:sz w:val="72"/>
      <w:szCs w:val="24"/>
      <w:lang w:val="en-GB" w:bidi="ar-SA"/>
    </w:rPr>
  </w:style>
  <w:style w:type="character" w:customStyle="1" w:styleId="Heading8Char">
    <w:name w:val="Heading 8 Char"/>
    <w:basedOn w:val="DefaultParagraphFont"/>
    <w:link w:val="Heading8"/>
    <w:rsid w:val="00AD1023"/>
    <w:rPr>
      <w:rFonts w:ascii="Arial" w:eastAsia="Times New Roman" w:hAnsi="Arial" w:cs="Arial"/>
      <w:b/>
      <w:sz w:val="28"/>
      <w:szCs w:val="24"/>
      <w:lang w:val="en-GB" w:bidi="ar-SA"/>
    </w:rPr>
  </w:style>
  <w:style w:type="character" w:customStyle="1" w:styleId="Heading9Char">
    <w:name w:val="Heading 9 Char"/>
    <w:basedOn w:val="DefaultParagraphFont"/>
    <w:link w:val="Heading9"/>
    <w:rsid w:val="00AD1023"/>
    <w:rPr>
      <w:rFonts w:ascii="Arial" w:eastAsia="Times New Roman" w:hAnsi="Arial" w:cs="Arial"/>
      <w:b/>
      <w:sz w:val="28"/>
      <w:szCs w:val="24"/>
      <w:lang w:val="en-GB" w:bidi="ar-SA"/>
    </w:rPr>
  </w:style>
  <w:style w:type="paragraph" w:styleId="Footer">
    <w:name w:val="footer"/>
    <w:basedOn w:val="Normal"/>
    <w:link w:val="FooterChar"/>
    <w:semiHidden/>
    <w:rsid w:val="00AD1023"/>
    <w:pPr>
      <w:tabs>
        <w:tab w:val="center" w:pos="4153"/>
        <w:tab w:val="right" w:pos="8306"/>
      </w:tabs>
    </w:pPr>
    <w:rPr>
      <w:rFonts w:cs="Times New Roman"/>
    </w:rPr>
  </w:style>
  <w:style w:type="character" w:customStyle="1" w:styleId="FooterChar">
    <w:name w:val="Footer Char"/>
    <w:basedOn w:val="DefaultParagraphFont"/>
    <w:link w:val="Footer"/>
    <w:semiHidden/>
    <w:rsid w:val="00AD1023"/>
    <w:rPr>
      <w:rFonts w:ascii="Verdana" w:eastAsia="Times New Roman" w:hAnsi="Verdana" w:cs="Times New Roman"/>
      <w:sz w:val="20"/>
      <w:szCs w:val="24"/>
      <w:lang w:val="en-GB" w:bidi="ar-SA"/>
    </w:rPr>
  </w:style>
  <w:style w:type="paragraph" w:styleId="BodyText2">
    <w:name w:val="Body Text 2"/>
    <w:basedOn w:val="Normal"/>
    <w:link w:val="BodyText2Char"/>
    <w:semiHidden/>
    <w:rsid w:val="00AD1023"/>
    <w:rPr>
      <w:rFonts w:ascii="Arial" w:hAnsi="Arial" w:cs="Times New Roman"/>
    </w:rPr>
  </w:style>
  <w:style w:type="character" w:customStyle="1" w:styleId="BodyText2Char">
    <w:name w:val="Body Text 2 Char"/>
    <w:basedOn w:val="DefaultParagraphFont"/>
    <w:link w:val="BodyText2"/>
    <w:semiHidden/>
    <w:rsid w:val="00AD1023"/>
    <w:rPr>
      <w:rFonts w:ascii="Arial" w:eastAsia="Times New Roman" w:hAnsi="Arial" w:cs="Times New Roman"/>
      <w:sz w:val="20"/>
      <w:szCs w:val="24"/>
      <w:lang w:val="en-GB" w:bidi="ar-SA"/>
    </w:rPr>
  </w:style>
  <w:style w:type="paragraph" w:styleId="BodyText">
    <w:name w:val="Body Text"/>
    <w:basedOn w:val="Normal"/>
    <w:link w:val="BodyTextChar"/>
    <w:semiHidden/>
    <w:rsid w:val="00AD1023"/>
    <w:rPr>
      <w:rFonts w:cs="Times New Roman"/>
      <w:b/>
      <w:bCs/>
    </w:rPr>
  </w:style>
  <w:style w:type="character" w:customStyle="1" w:styleId="BodyTextChar">
    <w:name w:val="Body Text Char"/>
    <w:basedOn w:val="DefaultParagraphFont"/>
    <w:link w:val="BodyText"/>
    <w:semiHidden/>
    <w:rsid w:val="00AD1023"/>
    <w:rPr>
      <w:rFonts w:ascii="Verdana" w:eastAsia="Times New Roman" w:hAnsi="Verdana" w:cs="Times New Roman"/>
      <w:b/>
      <w:bCs/>
      <w:sz w:val="20"/>
      <w:szCs w:val="24"/>
      <w:lang w:val="en-GB" w:bidi="ar-SA"/>
    </w:rPr>
  </w:style>
  <w:style w:type="paragraph" w:styleId="BodyTextIndent">
    <w:name w:val="Body Text Indent"/>
    <w:basedOn w:val="Normal"/>
    <w:link w:val="BodyTextIndentChar"/>
    <w:semiHidden/>
    <w:rsid w:val="00AD1023"/>
    <w:pPr>
      <w:tabs>
        <w:tab w:val="left" w:pos="0"/>
      </w:tabs>
      <w:ind w:left="720"/>
    </w:pPr>
    <w:rPr>
      <w:rFonts w:ascii="Arial" w:hAnsi="Arial"/>
    </w:rPr>
  </w:style>
  <w:style w:type="character" w:customStyle="1" w:styleId="BodyTextIndentChar">
    <w:name w:val="Body Text Indent Char"/>
    <w:basedOn w:val="DefaultParagraphFont"/>
    <w:link w:val="BodyTextIndent"/>
    <w:semiHidden/>
    <w:rsid w:val="00AD1023"/>
    <w:rPr>
      <w:rFonts w:ascii="Arial" w:eastAsia="Times New Roman" w:hAnsi="Arial" w:cs="Arial"/>
      <w:sz w:val="20"/>
      <w:szCs w:val="24"/>
      <w:lang w:val="en-GB" w:bidi="ar-SA"/>
    </w:rPr>
  </w:style>
  <w:style w:type="paragraph" w:styleId="BodyTextIndent2">
    <w:name w:val="Body Text Indent 2"/>
    <w:basedOn w:val="Normal"/>
    <w:link w:val="BodyTextIndent2Char"/>
    <w:semiHidden/>
    <w:rsid w:val="00AD1023"/>
    <w:pPr>
      <w:ind w:left="360"/>
    </w:pPr>
    <w:rPr>
      <w:rFonts w:ascii="Arial" w:hAnsi="Arial"/>
      <w:lang w:val="en-US"/>
    </w:rPr>
  </w:style>
  <w:style w:type="character" w:customStyle="1" w:styleId="BodyTextIndent2Char">
    <w:name w:val="Body Text Indent 2 Char"/>
    <w:basedOn w:val="DefaultParagraphFont"/>
    <w:link w:val="BodyTextIndent2"/>
    <w:semiHidden/>
    <w:rsid w:val="00AD1023"/>
    <w:rPr>
      <w:rFonts w:ascii="Arial" w:eastAsia="Times New Roman" w:hAnsi="Arial" w:cs="Arial"/>
      <w:sz w:val="20"/>
      <w:szCs w:val="24"/>
      <w:lang w:val="en-US" w:bidi="ar-SA"/>
    </w:rPr>
  </w:style>
  <w:style w:type="paragraph" w:styleId="Header">
    <w:name w:val="header"/>
    <w:aliases w:val="ContentsHeader"/>
    <w:basedOn w:val="Normal"/>
    <w:link w:val="HeaderChar"/>
    <w:autoRedefine/>
    <w:uiPriority w:val="99"/>
    <w:rsid w:val="00AD1023"/>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1435"/>
    </w:pPr>
    <w:rPr>
      <w:b/>
      <w:bCs/>
      <w:lang w:val="en-US"/>
    </w:rPr>
  </w:style>
  <w:style w:type="character" w:customStyle="1" w:styleId="HeaderChar">
    <w:name w:val="Header Char"/>
    <w:aliases w:val="ContentsHeader Char"/>
    <w:basedOn w:val="DefaultParagraphFont"/>
    <w:link w:val="Header"/>
    <w:uiPriority w:val="99"/>
    <w:rsid w:val="00AD1023"/>
    <w:rPr>
      <w:rFonts w:ascii="Verdana" w:eastAsia="Times New Roman" w:hAnsi="Verdana" w:cs="Arial"/>
      <w:b/>
      <w:bCs/>
      <w:sz w:val="20"/>
      <w:szCs w:val="24"/>
      <w:lang w:val="en-US" w:bidi="ar-SA"/>
    </w:rPr>
  </w:style>
  <w:style w:type="character" w:styleId="PageNumber">
    <w:name w:val="page number"/>
    <w:basedOn w:val="DefaultParagraphFont"/>
    <w:semiHidden/>
    <w:rsid w:val="00AD1023"/>
  </w:style>
  <w:style w:type="paragraph" w:styleId="BodyText3">
    <w:name w:val="Body Text 3"/>
    <w:basedOn w:val="Normal"/>
    <w:link w:val="BodyText3Char"/>
    <w:semiHidden/>
    <w:rsid w:val="00AD1023"/>
    <w:rPr>
      <w:rFonts w:ascii="Arial" w:hAnsi="Arial" w:cs="Times New Roman"/>
      <w:b/>
      <w:sz w:val="28"/>
      <w:szCs w:val="20"/>
    </w:rPr>
  </w:style>
  <w:style w:type="character" w:customStyle="1" w:styleId="BodyText3Char">
    <w:name w:val="Body Text 3 Char"/>
    <w:basedOn w:val="DefaultParagraphFont"/>
    <w:link w:val="BodyText3"/>
    <w:semiHidden/>
    <w:rsid w:val="00AD1023"/>
    <w:rPr>
      <w:rFonts w:ascii="Arial" w:eastAsia="Times New Roman" w:hAnsi="Arial" w:cs="Times New Roman"/>
      <w:b/>
      <w:sz w:val="28"/>
      <w:szCs w:val="20"/>
      <w:lang w:val="en-GB" w:bidi="ar-SA"/>
    </w:rPr>
  </w:style>
  <w:style w:type="paragraph" w:styleId="BodyTextIndent3">
    <w:name w:val="Body Text Indent 3"/>
    <w:basedOn w:val="Normal"/>
    <w:link w:val="BodyTextIndent3Char"/>
    <w:semiHidden/>
    <w:rsid w:val="00AD1023"/>
    <w:pPr>
      <w:tabs>
        <w:tab w:val="left" w:pos="0"/>
        <w:tab w:val="num" w:pos="720"/>
      </w:tabs>
      <w:spacing w:line="480" w:lineRule="auto"/>
      <w:ind w:left="720" w:hanging="360"/>
    </w:pPr>
    <w:rPr>
      <w:rFonts w:ascii="Arial" w:hAnsi="Arial"/>
    </w:rPr>
  </w:style>
  <w:style w:type="character" w:customStyle="1" w:styleId="BodyTextIndent3Char">
    <w:name w:val="Body Text Indent 3 Char"/>
    <w:basedOn w:val="DefaultParagraphFont"/>
    <w:link w:val="BodyTextIndent3"/>
    <w:semiHidden/>
    <w:rsid w:val="00AD1023"/>
    <w:rPr>
      <w:rFonts w:ascii="Arial" w:eastAsia="Times New Roman" w:hAnsi="Arial" w:cs="Arial"/>
      <w:sz w:val="20"/>
      <w:szCs w:val="24"/>
      <w:lang w:val="en-GB" w:bidi="ar-SA"/>
    </w:rPr>
  </w:style>
  <w:style w:type="paragraph" w:styleId="TOC1">
    <w:name w:val="toc 1"/>
    <w:basedOn w:val="Normal"/>
    <w:next w:val="Normal"/>
    <w:autoRedefine/>
    <w:uiPriority w:val="39"/>
    <w:rsid w:val="00AD1023"/>
  </w:style>
  <w:style w:type="paragraph" w:styleId="TOC2">
    <w:name w:val="toc 2"/>
    <w:basedOn w:val="Normal"/>
    <w:next w:val="Normal"/>
    <w:autoRedefine/>
    <w:uiPriority w:val="39"/>
    <w:rsid w:val="00AD1023"/>
    <w:pPr>
      <w:ind w:left="240"/>
    </w:pPr>
  </w:style>
  <w:style w:type="paragraph" w:styleId="TOC3">
    <w:name w:val="toc 3"/>
    <w:basedOn w:val="Normal"/>
    <w:next w:val="Normal"/>
    <w:autoRedefine/>
    <w:uiPriority w:val="39"/>
    <w:rsid w:val="00AD1023"/>
    <w:pPr>
      <w:ind w:left="480"/>
    </w:pPr>
  </w:style>
  <w:style w:type="paragraph" w:styleId="TOC4">
    <w:name w:val="toc 4"/>
    <w:basedOn w:val="Normal"/>
    <w:next w:val="Normal"/>
    <w:autoRedefine/>
    <w:uiPriority w:val="39"/>
    <w:rsid w:val="00AD1023"/>
    <w:pPr>
      <w:ind w:left="720"/>
    </w:pPr>
  </w:style>
  <w:style w:type="paragraph" w:styleId="TOC5">
    <w:name w:val="toc 5"/>
    <w:basedOn w:val="Normal"/>
    <w:next w:val="Normal"/>
    <w:autoRedefine/>
    <w:uiPriority w:val="39"/>
    <w:rsid w:val="00AD1023"/>
    <w:pPr>
      <w:ind w:left="960"/>
    </w:pPr>
  </w:style>
  <w:style w:type="paragraph" w:styleId="TOC6">
    <w:name w:val="toc 6"/>
    <w:basedOn w:val="Normal"/>
    <w:next w:val="Normal"/>
    <w:autoRedefine/>
    <w:uiPriority w:val="39"/>
    <w:rsid w:val="00AD1023"/>
    <w:pPr>
      <w:ind w:left="1200"/>
    </w:pPr>
  </w:style>
  <w:style w:type="paragraph" w:styleId="TOC7">
    <w:name w:val="toc 7"/>
    <w:basedOn w:val="Normal"/>
    <w:next w:val="Normal"/>
    <w:autoRedefine/>
    <w:uiPriority w:val="39"/>
    <w:rsid w:val="00AD1023"/>
    <w:pPr>
      <w:ind w:left="1440"/>
    </w:pPr>
  </w:style>
  <w:style w:type="paragraph" w:styleId="TOC8">
    <w:name w:val="toc 8"/>
    <w:basedOn w:val="Normal"/>
    <w:next w:val="Normal"/>
    <w:autoRedefine/>
    <w:uiPriority w:val="39"/>
    <w:rsid w:val="00AD1023"/>
    <w:pPr>
      <w:ind w:left="1680"/>
    </w:pPr>
  </w:style>
  <w:style w:type="paragraph" w:styleId="TOC9">
    <w:name w:val="toc 9"/>
    <w:basedOn w:val="Normal"/>
    <w:next w:val="Normal"/>
    <w:autoRedefine/>
    <w:uiPriority w:val="39"/>
    <w:rsid w:val="00AD1023"/>
    <w:pPr>
      <w:ind w:left="1920"/>
    </w:pPr>
  </w:style>
  <w:style w:type="paragraph" w:styleId="NormalWeb">
    <w:name w:val="Normal (Web)"/>
    <w:basedOn w:val="Normal"/>
    <w:uiPriority w:val="99"/>
    <w:semiHidden/>
    <w:rsid w:val="00AD1023"/>
    <w:pPr>
      <w:spacing w:before="100" w:beforeAutospacing="1" w:after="100" w:afterAutospacing="1"/>
    </w:pPr>
    <w:rPr>
      <w:rFonts w:cs="Times New Roman"/>
      <w:color w:val="000066"/>
    </w:rPr>
  </w:style>
  <w:style w:type="paragraph" w:styleId="Caption">
    <w:name w:val="caption"/>
    <w:basedOn w:val="Normal"/>
    <w:next w:val="Normal"/>
    <w:rsid w:val="00AD1023"/>
    <w:pPr>
      <w:spacing w:line="480" w:lineRule="auto"/>
      <w:jc w:val="right"/>
    </w:pPr>
    <w:rPr>
      <w:b/>
      <w:bCs/>
      <w:color w:val="000080"/>
    </w:rPr>
  </w:style>
  <w:style w:type="paragraph" w:customStyle="1" w:styleId="Subhead2">
    <w:name w:val="Subhead 2"/>
    <w:basedOn w:val="Normal"/>
    <w:semiHidden/>
    <w:rsid w:val="00AD1023"/>
    <w:pPr>
      <w:autoSpaceDE w:val="0"/>
      <w:autoSpaceDN w:val="0"/>
      <w:adjustRightInd w:val="0"/>
      <w:spacing w:after="57" w:line="360" w:lineRule="atLeast"/>
    </w:pPr>
    <w:rPr>
      <w:b/>
      <w:bCs/>
      <w:sz w:val="28"/>
      <w:szCs w:val="28"/>
    </w:rPr>
  </w:style>
  <w:style w:type="paragraph" w:styleId="BlockText">
    <w:name w:val="Block Text"/>
    <w:basedOn w:val="Normal"/>
    <w:semiHidden/>
    <w:rsid w:val="00AD1023"/>
    <w:pPr>
      <w:spacing w:line="312" w:lineRule="auto"/>
      <w:ind w:left="90" w:right="1534"/>
    </w:pPr>
  </w:style>
  <w:style w:type="paragraph" w:customStyle="1" w:styleId="TableText">
    <w:name w:val="Table Text"/>
    <w:basedOn w:val="Normal"/>
    <w:semiHidden/>
    <w:rsid w:val="00AD1023"/>
    <w:rPr>
      <w:rFonts w:ascii="Comic Sans MS" w:hAnsi="Comic Sans MS" w:cs="Times New Roman"/>
      <w:szCs w:val="20"/>
    </w:rPr>
  </w:style>
  <w:style w:type="paragraph" w:customStyle="1" w:styleId="TableHeaderText">
    <w:name w:val="Table Header Text"/>
    <w:basedOn w:val="TableText"/>
    <w:semiHidden/>
    <w:rsid w:val="00AD1023"/>
    <w:pPr>
      <w:jc w:val="center"/>
    </w:pPr>
    <w:rPr>
      <w:b/>
    </w:rPr>
  </w:style>
  <w:style w:type="paragraph" w:customStyle="1" w:styleId="BlockLine">
    <w:name w:val="Block Line"/>
    <w:basedOn w:val="Normal"/>
    <w:next w:val="Normal"/>
    <w:semiHidden/>
    <w:rsid w:val="00AD1023"/>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rsid w:val="00AD1023"/>
    <w:pPr>
      <w:pBdr>
        <w:top w:val="single" w:sz="6" w:space="1" w:color="auto"/>
        <w:between w:val="single" w:sz="6" w:space="1" w:color="auto"/>
      </w:pBdr>
      <w:ind w:left="1700"/>
      <w:jc w:val="right"/>
    </w:pPr>
    <w:rPr>
      <w:rFonts w:ascii="Times New Roman" w:eastAsia="PMingLiU" w:hAnsi="Times New Roman" w:cs="Times New Roman"/>
      <w:i/>
      <w:szCs w:val="20"/>
      <w:lang w:val="en-US"/>
    </w:rPr>
  </w:style>
  <w:style w:type="paragraph" w:customStyle="1" w:styleId="newform">
    <w:name w:val="newform"/>
    <w:basedOn w:val="Normal"/>
    <w:next w:val="Normal"/>
    <w:semiHidden/>
    <w:rsid w:val="00AD1023"/>
    <w:pPr>
      <w:tabs>
        <w:tab w:val="left" w:pos="255"/>
      </w:tabs>
    </w:pPr>
    <w:rPr>
      <w:rFonts w:cs="Times New Roman"/>
      <w:snapToGrid w:val="0"/>
      <w:sz w:val="16"/>
      <w:szCs w:val="20"/>
    </w:rPr>
  </w:style>
  <w:style w:type="paragraph" w:customStyle="1" w:styleId="UNIT">
    <w:name w:val="UNIT"/>
    <w:basedOn w:val="Heading3"/>
    <w:semiHidden/>
    <w:rsid w:val="00AD1023"/>
    <w:pPr>
      <w:jc w:val="left"/>
      <w:outlineLvl w:val="9"/>
    </w:pPr>
    <w:rPr>
      <w:bCs w:val="0"/>
      <w:szCs w:val="20"/>
    </w:rPr>
  </w:style>
  <w:style w:type="paragraph" w:customStyle="1" w:styleId="ELEMENT">
    <w:name w:val="ELEMENT"/>
    <w:basedOn w:val="Heading1"/>
    <w:semiHidden/>
    <w:rsid w:val="00AD1023"/>
    <w:pPr>
      <w:jc w:val="left"/>
      <w:outlineLvl w:val="9"/>
    </w:pPr>
    <w:rPr>
      <w:rFonts w:cs="Times New Roman"/>
      <w:bCs w:val="0"/>
      <w:sz w:val="20"/>
      <w:szCs w:val="20"/>
      <w:lang w:val="en-GB"/>
    </w:rPr>
  </w:style>
  <w:style w:type="character" w:styleId="Emphasis">
    <w:name w:val="Emphasis"/>
    <w:rsid w:val="00AD1023"/>
    <w:rPr>
      <w:i/>
      <w:iCs/>
    </w:rPr>
  </w:style>
  <w:style w:type="paragraph" w:customStyle="1" w:styleId="Handouttextbullet">
    <w:name w:val="Handout text bullet"/>
    <w:basedOn w:val="Normal"/>
    <w:semiHidden/>
    <w:rsid w:val="00AD1023"/>
    <w:pPr>
      <w:numPr>
        <w:numId w:val="1"/>
      </w:numPr>
      <w:spacing w:after="240"/>
    </w:pPr>
    <w:rPr>
      <w:rFonts w:eastAsia="PMingLiU" w:cs="Times New Roman"/>
      <w:szCs w:val="20"/>
      <w:lang w:val="en-US"/>
    </w:rPr>
  </w:style>
  <w:style w:type="character" w:styleId="Hyperlink">
    <w:name w:val="Hyperlink"/>
    <w:uiPriority w:val="99"/>
    <w:rsid w:val="00AD1023"/>
    <w:rPr>
      <w:color w:val="0000FF"/>
      <w:u w:val="single"/>
    </w:rPr>
  </w:style>
  <w:style w:type="paragraph" w:styleId="Title">
    <w:name w:val="Title"/>
    <w:basedOn w:val="Normal"/>
    <w:link w:val="TitleChar"/>
    <w:rsid w:val="00AD1023"/>
    <w:pPr>
      <w:jc w:val="center"/>
    </w:pPr>
    <w:rPr>
      <w:rFonts w:ascii="Comic Sans MS" w:hAnsi="Comic Sans MS"/>
      <w:b/>
      <w:bCs/>
      <w:lang w:val="en-ZA"/>
    </w:rPr>
  </w:style>
  <w:style w:type="character" w:customStyle="1" w:styleId="TitleChar">
    <w:name w:val="Title Char"/>
    <w:basedOn w:val="DefaultParagraphFont"/>
    <w:link w:val="Title"/>
    <w:rsid w:val="00AD1023"/>
    <w:rPr>
      <w:rFonts w:ascii="Comic Sans MS" w:eastAsia="Times New Roman" w:hAnsi="Comic Sans MS" w:cs="Arial"/>
      <w:b/>
      <w:bCs/>
      <w:sz w:val="20"/>
      <w:szCs w:val="24"/>
      <w:lang w:bidi="ar-SA"/>
    </w:rPr>
  </w:style>
  <w:style w:type="paragraph" w:styleId="Subtitle">
    <w:name w:val="Subtitle"/>
    <w:basedOn w:val="Normal"/>
    <w:link w:val="SubtitleChar"/>
    <w:qFormat/>
    <w:rsid w:val="00AD1023"/>
    <w:pPr>
      <w:jc w:val="center"/>
    </w:pPr>
    <w:rPr>
      <w:b/>
      <w:bCs/>
      <w:sz w:val="18"/>
      <w:lang w:val="en-ZA"/>
    </w:rPr>
  </w:style>
  <w:style w:type="character" w:customStyle="1" w:styleId="SubtitleChar">
    <w:name w:val="Subtitle Char"/>
    <w:basedOn w:val="DefaultParagraphFont"/>
    <w:link w:val="Subtitle"/>
    <w:rsid w:val="00AD1023"/>
    <w:rPr>
      <w:rFonts w:ascii="Verdana" w:eastAsia="Times New Roman" w:hAnsi="Verdana" w:cs="Arial"/>
      <w:b/>
      <w:bCs/>
      <w:sz w:val="18"/>
      <w:szCs w:val="24"/>
      <w:lang w:bidi="ar-SA"/>
    </w:rPr>
  </w:style>
  <w:style w:type="paragraph" w:customStyle="1" w:styleId="Question2">
    <w:name w:val="Question2"/>
    <w:basedOn w:val="Normal"/>
    <w:next w:val="Normal"/>
    <w:semiHidden/>
    <w:rsid w:val="00AD1023"/>
    <w:pPr>
      <w:jc w:val="center"/>
    </w:pPr>
    <w:rPr>
      <w:rFonts w:cs="Times New Roman"/>
      <w:b/>
      <w:szCs w:val="20"/>
      <w:lang w:val="en-US"/>
    </w:rPr>
  </w:style>
  <w:style w:type="character" w:customStyle="1" w:styleId="Style10ptBold">
    <w:name w:val="Style 10 pt Bold"/>
    <w:semiHidden/>
    <w:rsid w:val="00AD1023"/>
    <w:rPr>
      <w:b/>
      <w:bCs/>
      <w:sz w:val="22"/>
    </w:rPr>
  </w:style>
  <w:style w:type="paragraph" w:customStyle="1" w:styleId="StyleHeading1PartHeader114ptBlackLeft032cmRight">
    <w:name w:val="Style Heading 1PartHeader1 + 14 pt Black Left:  0.32 cm Right:..."/>
    <w:basedOn w:val="Heading1"/>
    <w:link w:val="StyleHeading1PartHeader114ptBlackLeft032cmRightChar"/>
    <w:rsid w:val="00AD1023"/>
    <w:pPr>
      <w:pBdr>
        <w:top w:val="single" w:sz="4" w:space="1" w:color="auto"/>
        <w:left w:val="single" w:sz="4" w:space="4" w:color="auto"/>
        <w:bottom w:val="single" w:sz="4" w:space="1" w:color="auto"/>
        <w:right w:val="single" w:sz="4" w:space="4" w:color="auto"/>
      </w:pBdr>
      <w:shd w:val="clear" w:color="auto" w:fill="0000FF"/>
      <w:spacing w:before="120" w:after="120"/>
    </w:pPr>
    <w:rPr>
      <w:rFonts w:cs="Times New Roman"/>
      <w:color w:val="FFFFFF"/>
      <w:sz w:val="28"/>
      <w:szCs w:val="28"/>
    </w:rPr>
  </w:style>
  <w:style w:type="paragraph" w:customStyle="1" w:styleId="StyleHeading410ptBlackBefore6ptAfter6pt">
    <w:name w:val="Style Heading 4 + 10 pt Black Before:  6 pt After:  6 pt"/>
    <w:basedOn w:val="Heading4"/>
    <w:link w:val="StyleHeading410ptBlackBefore6ptAfter6ptChar"/>
    <w:semiHidden/>
    <w:rsid w:val="00AD1023"/>
    <w:pPr>
      <w:spacing w:before="120" w:after="120"/>
    </w:pPr>
    <w:rPr>
      <w:color w:val="000000"/>
      <w:szCs w:val="20"/>
    </w:rPr>
  </w:style>
  <w:style w:type="paragraph" w:customStyle="1" w:styleId="StyleBlackLeft032cmRight254cm">
    <w:name w:val="Style Black Left:  0.32 cm Right:  2.54 cm"/>
    <w:basedOn w:val="Normal"/>
    <w:semiHidden/>
    <w:rsid w:val="00AD1023"/>
    <w:pPr>
      <w:ind w:right="1440"/>
    </w:pPr>
    <w:rPr>
      <w:rFonts w:cs="Times New Roman"/>
      <w:color w:val="000000"/>
      <w:szCs w:val="20"/>
    </w:rPr>
  </w:style>
  <w:style w:type="paragraph" w:customStyle="1" w:styleId="StyleHeading310pt">
    <w:name w:val="Style Heading 3 + 10 pt"/>
    <w:basedOn w:val="Heading3"/>
    <w:link w:val="StyleHeading310ptChar"/>
    <w:semiHidden/>
    <w:rsid w:val="00AD1023"/>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AD1023"/>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AD1023"/>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semiHidden/>
    <w:rsid w:val="00AD1023"/>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AD1023"/>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AD1023"/>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rsid w:val="00AD1023"/>
    <w:pPr>
      <w:pBdr>
        <w:top w:val="single" w:sz="4" w:space="1" w:color="auto"/>
        <w:left w:val="single" w:sz="4" w:space="4" w:color="auto"/>
        <w:bottom w:val="single" w:sz="4" w:space="1" w:color="auto"/>
        <w:right w:val="single" w:sz="4" w:space="4" w:color="auto"/>
      </w:pBdr>
      <w:shd w:val="clear" w:color="auto" w:fill="0000FF"/>
      <w:spacing w:before="120" w:after="120"/>
      <w:ind w:left="284" w:right="113"/>
    </w:pPr>
    <w:rPr>
      <w:b w:val="0"/>
      <w:color w:val="FFFFFF"/>
      <w:szCs w:val="28"/>
    </w:rPr>
  </w:style>
  <w:style w:type="paragraph" w:customStyle="1" w:styleId="listhead2">
    <w:name w:val="list head 2"/>
    <w:basedOn w:val="Normal"/>
    <w:rsid w:val="00AD1023"/>
    <w:pPr>
      <w:numPr>
        <w:numId w:val="2"/>
      </w:numPr>
    </w:pPr>
  </w:style>
  <w:style w:type="paragraph" w:customStyle="1" w:styleId="headingbody2">
    <w:name w:val="heading body 2"/>
    <w:basedOn w:val="Normal"/>
    <w:link w:val="headingbody2Char"/>
    <w:semiHidden/>
    <w:rsid w:val="00AD1023"/>
    <w:rPr>
      <w:rFonts w:cs="Times New Roman"/>
      <w:szCs w:val="20"/>
    </w:rPr>
  </w:style>
  <w:style w:type="paragraph" w:customStyle="1" w:styleId="StyleHeading2Before0pt">
    <w:name w:val="Style Heading 2 + Before:  0 pt"/>
    <w:basedOn w:val="Heading2"/>
    <w:semiHidden/>
    <w:rsid w:val="00AD1023"/>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AD1023"/>
    <w:pPr>
      <w:spacing w:before="180" w:after="120" w:line="300" w:lineRule="atLeast"/>
      <w:ind w:left="391"/>
      <w:jc w:val="left"/>
    </w:pPr>
    <w:rPr>
      <w:bCs w:val="0"/>
      <w:sz w:val="20"/>
      <w:szCs w:val="20"/>
      <w:lang w:val="en-ZA" w:eastAsia="zh-CN"/>
    </w:rPr>
  </w:style>
  <w:style w:type="paragraph" w:customStyle="1" w:styleId="Styleheadingbody3Arial">
    <w:name w:val="Style heading body 3 + Arial"/>
    <w:basedOn w:val="Normal"/>
    <w:semiHidden/>
    <w:rsid w:val="00AD1023"/>
    <w:pPr>
      <w:spacing w:line="280" w:lineRule="atLeast"/>
      <w:ind w:left="391"/>
    </w:pPr>
    <w:rPr>
      <w:rFonts w:cs="Times New Roman"/>
      <w:szCs w:val="20"/>
    </w:rPr>
  </w:style>
  <w:style w:type="table" w:styleId="TableGrid">
    <w:name w:val="Table Grid"/>
    <w:basedOn w:val="TableNormal"/>
    <w:rsid w:val="00AD1023"/>
    <w:pPr>
      <w:spacing w:after="0" w:line="240" w:lineRule="auto"/>
    </w:pPr>
    <w:rPr>
      <w:rFonts w:ascii="Times New Roman" w:eastAsia="Times New Roman" w:hAnsi="Times New Roman" w:cs="Times New Roman"/>
      <w:sz w:val="20"/>
      <w:szCs w:val="20"/>
      <w:lang w:eastAsia="en-ZA"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AD1023"/>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AD1023"/>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AD1023"/>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AD1023"/>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rsid w:val="00AD1023"/>
    <w:rPr>
      <w:color w:val="FFFFFF"/>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AD1023"/>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AD1023"/>
    <w:pPr>
      <w:spacing w:line="280" w:lineRule="atLeast"/>
    </w:pPr>
    <w:rPr>
      <w:rFonts w:cs="Times New Roman"/>
      <w:sz w:val="22"/>
      <w:szCs w:val="20"/>
    </w:rPr>
  </w:style>
  <w:style w:type="paragraph" w:customStyle="1" w:styleId="StyleStyleHeading2ChapterTitleCenteredLeft032cmRight1">
    <w:name w:val="Style Style Heading 2Chapter Title + Centered Left:  0.32 cm Right:...1"/>
    <w:basedOn w:val="Normal"/>
    <w:link w:val="StyleStyleHeading2ChapterTitleCenteredLeft032cmRight1Char"/>
    <w:semiHidden/>
    <w:rsid w:val="00AD1023"/>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paragraph" w:customStyle="1" w:styleId="StyleStyleHeading3PatternClearBlueBorderSinglesol">
    <w:name w:val="Style Style Heading 3 + Pattern: Clear (Blue) Border: : (Single sol..."/>
    <w:basedOn w:val="Normal"/>
    <w:semiHidden/>
    <w:rsid w:val="00AD1023"/>
    <w:pPr>
      <w:keepNext/>
      <w:jc w:val="center"/>
      <w:outlineLvl w:val="2"/>
    </w:pPr>
    <w:rPr>
      <w:rFonts w:cs="Times New Roman"/>
      <w:b/>
      <w:bCs/>
      <w:color w:val="FFFFFF"/>
      <w:sz w:val="28"/>
      <w:szCs w:val="20"/>
      <w:bdr w:val="single" w:sz="4"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AD1023"/>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semiHidden/>
    <w:rsid w:val="00AD1023"/>
    <w:rPr>
      <w:rFonts w:ascii="Verdana" w:eastAsia="Times New Roman" w:hAnsi="Verdana" w:cs="Times New Roman"/>
      <w:b/>
      <w:bCs/>
      <w:color w:val="FFFFFF"/>
      <w:sz w:val="28"/>
      <w:szCs w:val="28"/>
      <w:shd w:val="clear" w:color="auto" w:fill="0000FF"/>
      <w:lang w:val="en-GB" w:bidi="ar-SA"/>
    </w:rPr>
  </w:style>
  <w:style w:type="paragraph" w:customStyle="1" w:styleId="StyleStyleHeading410ptBlackBefore6ptAfter6ptPa">
    <w:name w:val="Style Style Heading 4 + 10 pt Black Before:  6 pt After:  6 pt + Pa..."/>
    <w:basedOn w:val="Normal"/>
    <w:semiHidden/>
    <w:rsid w:val="00AD1023"/>
    <w:pPr>
      <w:keepNext/>
      <w:ind w:left="176"/>
      <w:outlineLvl w:val="3"/>
    </w:pPr>
    <w:rPr>
      <w:rFonts w:cs="Times New Roman"/>
      <w:b/>
      <w:bCs/>
      <w:color w:val="FFFFFF"/>
      <w:szCs w:val="20"/>
      <w:bdr w:val="single" w:sz="12" w:space="0" w:color="auto"/>
      <w:shd w:val="clear" w:color="auto" w:fill="0000FF"/>
    </w:rPr>
  </w:style>
  <w:style w:type="paragraph" w:customStyle="1" w:styleId="StyleStyleHeading310ptPatternClearBlueTopNobor">
    <w:name w:val="Style Style Heading 3 + 10 pt + Pattern: Clear (Blue) Top: (No bor..."/>
    <w:basedOn w:val="Normal"/>
    <w:semiHidden/>
    <w:rsid w:val="00AD1023"/>
    <w:pPr>
      <w:keepNext/>
      <w:ind w:left="176"/>
      <w:jc w:val="center"/>
      <w:outlineLvl w:val="2"/>
    </w:pPr>
    <w:rPr>
      <w:rFonts w:cs="Times New Roman"/>
      <w:b/>
      <w:bCs/>
      <w:color w:val="FFFFFF"/>
      <w:sz w:val="28"/>
      <w:szCs w:val="20"/>
      <w:shd w:val="clear" w:color="auto" w:fill="0000FF"/>
    </w:rPr>
  </w:style>
  <w:style w:type="paragraph" w:customStyle="1" w:styleId="StyleStyleHeading2ChapterTitleCenteredLeft032cmRight3">
    <w:name w:val="Style Style Heading 2Chapter Title + Centered Left:  0.32 cm Right:...3"/>
    <w:basedOn w:val="Normal"/>
    <w:semiHidden/>
    <w:rsid w:val="00AD1023"/>
    <w:pPr>
      <w:keepNext/>
      <w:pBdr>
        <w:top w:val="single" w:sz="4" w:space="0" w:color="auto"/>
        <w:left w:val="single" w:sz="4" w:space="4" w:color="auto"/>
        <w:bottom w:val="single" w:sz="4" w:space="1" w:color="auto"/>
        <w:right w:val="single" w:sz="4" w:space="4" w:color="auto"/>
      </w:pBdr>
      <w:shd w:val="clear" w:color="auto" w:fill="0000FF"/>
      <w:ind w:left="176" w:right="346"/>
      <w:jc w:val="center"/>
      <w:outlineLvl w:val="1"/>
    </w:pPr>
    <w:rPr>
      <w:rFonts w:cs="Times New Roman"/>
      <w:b/>
      <w:bCs/>
      <w:color w:val="FFFFFF"/>
      <w:sz w:val="28"/>
      <w:szCs w:val="20"/>
    </w:rPr>
  </w:style>
  <w:style w:type="character" w:customStyle="1" w:styleId="StyleHeading310ptChar">
    <w:name w:val="Style Heading 3 + 10 pt Char"/>
    <w:link w:val="StyleHeading310pt"/>
    <w:semiHidden/>
    <w:rsid w:val="00AD1023"/>
    <w:rPr>
      <w:rFonts w:ascii="Verdana" w:eastAsia="Times New Roman" w:hAnsi="Verdana" w:cs="Times New Roman"/>
      <w:b/>
      <w:bCs/>
      <w:color w:val="FFFFFF"/>
      <w:sz w:val="28"/>
      <w:szCs w:val="28"/>
      <w:shd w:val="clear" w:color="auto" w:fill="0000FF"/>
      <w:lang w:val="en-GB" w:bidi="ar-SA"/>
    </w:rPr>
  </w:style>
  <w:style w:type="paragraph" w:customStyle="1" w:styleId="StyleStyleHeading310ptPatternClearBlueBorderS2">
    <w:name w:val="Style Style Heading 3 + 10 pt + Pattern: Clear (Blue) Border: : (S...2"/>
    <w:basedOn w:val="Normal"/>
    <w:semiHidden/>
    <w:rsid w:val="00AD1023"/>
    <w:pPr>
      <w:keepNext/>
      <w:ind w:left="176"/>
      <w:jc w:val="center"/>
      <w:outlineLvl w:val="2"/>
    </w:pPr>
    <w:rPr>
      <w:rFonts w:cs="Times New Roman"/>
      <w:b/>
      <w:bCs/>
      <w:color w:val="FFFFFF"/>
      <w:sz w:val="28"/>
      <w:szCs w:val="20"/>
      <w:bdr w:val="single" w:sz="12" w:space="0" w:color="auto"/>
      <w:shd w:val="clear" w:color="auto" w:fill="0000FF"/>
    </w:rPr>
  </w:style>
  <w:style w:type="character" w:customStyle="1" w:styleId="StyleStyleHeading2ChapterTitleCenteredLeft032cmRight1Char">
    <w:name w:val="Style Style Heading 2Chapter Title + Centered Left:  0.32 cm Right:...1 Char"/>
    <w:link w:val="StyleStyleHeading2ChapterTitleCenteredLeft032cmRight1"/>
    <w:semiHidden/>
    <w:rsid w:val="00AD1023"/>
    <w:rPr>
      <w:rFonts w:ascii="Verdana" w:eastAsia="Times New Roman" w:hAnsi="Verdana" w:cs="Times New Roman"/>
      <w:b/>
      <w:bCs/>
      <w:color w:val="FFFFFF"/>
      <w:sz w:val="28"/>
      <w:szCs w:val="28"/>
      <w:shd w:val="clear" w:color="auto" w:fill="0000FF"/>
      <w:lang w:val="en-GB" w:bidi="ar-SA"/>
    </w:rPr>
  </w:style>
  <w:style w:type="paragraph" w:customStyle="1" w:styleId="StyleStyleStyleHeading410ptBlackBefore6ptAfter6p">
    <w:name w:val="Style Style Style Heading 4 + 10 pt Black Before:  6 pt After:  6 p..."/>
    <w:basedOn w:val="Normal"/>
    <w:semiHidden/>
    <w:rsid w:val="00AD1023"/>
    <w:pPr>
      <w:keepNext/>
      <w:outlineLvl w:val="3"/>
    </w:pPr>
    <w:rPr>
      <w:rFonts w:cs="Times New Roman"/>
      <w:b/>
      <w:bCs/>
      <w:color w:val="FFFFFF"/>
      <w:szCs w:val="20"/>
      <w:bdr w:val="single" w:sz="12" w:space="0" w:color="auto"/>
      <w:shd w:val="clear" w:color="auto" w:fill="0000FF"/>
    </w:rPr>
  </w:style>
  <w:style w:type="character" w:customStyle="1" w:styleId="StyleHeading1PartHeader114ptBlackLeft032cmRightChar">
    <w:name w:val="Style Heading 1PartHeader1 + 14 pt Black Left:  0.32 cm Right:... Char"/>
    <w:link w:val="StyleHeading1PartHeader114ptBlackLeft032cmRight"/>
    <w:rsid w:val="00AD1023"/>
    <w:rPr>
      <w:rFonts w:ascii="Verdana" w:eastAsia="Times New Roman" w:hAnsi="Verdana" w:cs="Times New Roman"/>
      <w:b/>
      <w:bCs/>
      <w:color w:val="FFFFFF"/>
      <w:sz w:val="28"/>
      <w:szCs w:val="28"/>
      <w:shd w:val="clear" w:color="auto" w:fill="0000FF"/>
      <w:lang w:val="en-US" w:bidi="ar-SA"/>
    </w:rPr>
  </w:style>
  <w:style w:type="character" w:customStyle="1" w:styleId="Style115pt">
    <w:name w:val="Style 11.5 pt"/>
    <w:semiHidden/>
    <w:rsid w:val="00AD1023"/>
    <w:rPr>
      <w:rFonts w:ascii="Arial" w:hAnsi="Arial"/>
      <w:sz w:val="22"/>
    </w:rPr>
  </w:style>
  <w:style w:type="paragraph" w:customStyle="1" w:styleId="StyleHeading3Bold">
    <w:name w:val="Style Heading 3 + Bold"/>
    <w:basedOn w:val="Heading3"/>
    <w:semiHidden/>
    <w:rsid w:val="00AD1023"/>
    <w:pPr>
      <w:spacing w:before="0" w:after="0"/>
      <w:jc w:val="left"/>
    </w:pPr>
    <w:rPr>
      <w:color w:val="auto"/>
      <w:lang w:val="en-ZA" w:eastAsia="zh-CN"/>
    </w:rPr>
  </w:style>
  <w:style w:type="character" w:customStyle="1" w:styleId="StyleHeading3PatternClearBlueBorderSinglesolidliChar">
    <w:name w:val="Style Heading 3 + Pattern: Clear (Blue) Border: : (Single solid li... Char"/>
    <w:link w:val="StyleHeading3PatternClearBlueBorderSinglesolidli"/>
    <w:rsid w:val="00AD1023"/>
    <w:rPr>
      <w:rFonts w:ascii="Verdana" w:eastAsia="Times New Roman" w:hAnsi="Verdana" w:cs="Times New Roman"/>
      <w:b/>
      <w:bCs/>
      <w:color w:val="FFFFFF"/>
      <w:sz w:val="28"/>
      <w:szCs w:val="28"/>
      <w:bdr w:val="single" w:sz="4" w:space="0" w:color="auto"/>
      <w:lang w:val="en-GB" w:bidi="ar-SA"/>
    </w:rPr>
  </w:style>
  <w:style w:type="paragraph" w:customStyle="1" w:styleId="StyleHeading1NotBold">
    <w:name w:val="Style Heading 1 + Not Bold"/>
    <w:basedOn w:val="Heading1"/>
    <w:semiHidden/>
    <w:rsid w:val="00AD1023"/>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paragraph" w:customStyle="1" w:styleId="StyleStyleHeading3PatternClearBlueBorderSinglesol1">
    <w:name w:val="Style Style Heading 3 + Pattern: Clear (Blue) Border: : (Single sol...1"/>
    <w:basedOn w:val="StyleHeading3PatternClearBlueBorderSinglesolidli"/>
    <w:semiHidden/>
    <w:rsid w:val="00AD1023"/>
    <w:rPr>
      <w:szCs w:val="20"/>
    </w:rPr>
  </w:style>
  <w:style w:type="paragraph" w:styleId="ListBullet2">
    <w:name w:val="List Bullet 2"/>
    <w:basedOn w:val="Normal"/>
    <w:link w:val="ListBullet2Char"/>
    <w:qFormat/>
    <w:rsid w:val="00AD1023"/>
    <w:pPr>
      <w:numPr>
        <w:numId w:val="5"/>
      </w:numPr>
    </w:pPr>
  </w:style>
  <w:style w:type="character" w:customStyle="1" w:styleId="StyleHeading2ChapterTitleCenteredLeft032cmRight2Char">
    <w:name w:val="Style Heading 2Chapter Title + Centered Left:  0.32 cm Right:  2... Char"/>
    <w:link w:val="StyleHeading2ChapterTitleCenteredLeft032cmRight2"/>
    <w:locked/>
    <w:rsid w:val="00AD1023"/>
    <w:rPr>
      <w:rFonts w:ascii="Bookman Old Style" w:eastAsia="Times New Roman" w:hAnsi="Bookman Old Style" w:cs="Times New Roman"/>
      <w:i/>
      <w:color w:val="FFFFFF"/>
      <w:sz w:val="36"/>
      <w:szCs w:val="28"/>
      <w:shd w:val="clear" w:color="auto" w:fill="0000FF"/>
      <w:lang w:val="en-GB" w:bidi="ar-SA"/>
    </w:rPr>
  </w:style>
  <w:style w:type="paragraph" w:customStyle="1" w:styleId="StyleStyleHeading2ChapterTitleCenteredLeft032cmRight2">
    <w:name w:val="Style Style Heading 2Chapter Title + Centered Left:  0.32 cm Right:...2"/>
    <w:basedOn w:val="StyleHeading2ChapterTitleCenteredLeft032cmRight2"/>
    <w:semiHidden/>
    <w:rsid w:val="00AD1023"/>
    <w:rPr>
      <w:rFonts w:cs="Arial"/>
      <w:bCs/>
      <w:lang w:val="en-ZA"/>
    </w:rPr>
  </w:style>
  <w:style w:type="paragraph" w:customStyle="1" w:styleId="StyleBoldLinespacing15lines">
    <w:name w:val="Style Bold Line spacing:  1.5 lines"/>
    <w:basedOn w:val="Normal"/>
    <w:semiHidden/>
    <w:rsid w:val="00AD1023"/>
    <w:pPr>
      <w:spacing w:line="360" w:lineRule="auto"/>
    </w:pPr>
    <w:rPr>
      <w:rFonts w:ascii="Comic Sans MS" w:hAnsi="Comic Sans MS" w:cs="Times New Roman"/>
      <w:b/>
      <w:bCs/>
      <w:sz w:val="24"/>
      <w:szCs w:val="20"/>
      <w:lang w:val="en-ZA"/>
    </w:rPr>
  </w:style>
  <w:style w:type="character" w:customStyle="1" w:styleId="StyleStyleHeading410ptBlackBefore6ptAfter6ptWh1Char">
    <w:name w:val="Style Style Heading 4 + 10 pt Black Before:  6 pt After:  6 pt + Wh...1 Char"/>
    <w:link w:val="StyleStyleHeading410ptBlackBefore6ptAfter6ptWh1"/>
    <w:semiHidden/>
    <w:locked/>
    <w:rsid w:val="00AD1023"/>
    <w:rPr>
      <w:rFonts w:ascii="Bookman Old Style" w:eastAsia="Times New Roman" w:hAnsi="Bookman Old Style" w:cs="Times New Roman"/>
      <w:b/>
      <w:bCs/>
      <w:i/>
      <w:color w:val="FFFFFF"/>
      <w:bdr w:val="single" w:sz="12" w:space="0" w:color="auto"/>
      <w:lang w:val="en-GB" w:bidi="ar-SA"/>
    </w:rPr>
  </w:style>
  <w:style w:type="paragraph" w:customStyle="1" w:styleId="StyleStyleHeading410ptBlackBefore6ptAfter6ptIt">
    <w:name w:val="Style Style Heading 4 + 10 pt Black Before:  6 pt After:  6 pt + It..."/>
    <w:basedOn w:val="Normal"/>
    <w:semiHidden/>
    <w:rsid w:val="00AD1023"/>
    <w:pPr>
      <w:keepNext/>
      <w:outlineLvl w:val="3"/>
    </w:pPr>
    <w:rPr>
      <w:rFonts w:cs="Times New Roman"/>
      <w:b/>
      <w:bCs/>
      <w:iCs/>
      <w:color w:val="FFFFFF"/>
      <w:sz w:val="24"/>
      <w:szCs w:val="20"/>
      <w:bdr w:val="single" w:sz="12" w:space="0" w:color="auto"/>
      <w:shd w:val="clear" w:color="auto" w:fill="0000FF"/>
    </w:rPr>
  </w:style>
  <w:style w:type="paragraph" w:styleId="ListBullet3">
    <w:name w:val="List Bullet 3"/>
    <w:basedOn w:val="Normal"/>
    <w:semiHidden/>
    <w:rsid w:val="00AD1023"/>
    <w:pPr>
      <w:tabs>
        <w:tab w:val="num" w:pos="1080"/>
      </w:tabs>
      <w:ind w:left="1080" w:hanging="360"/>
    </w:pPr>
  </w:style>
  <w:style w:type="character" w:customStyle="1" w:styleId="headingbody2Char">
    <w:name w:val="heading body 2 Char"/>
    <w:link w:val="headingbody2"/>
    <w:semiHidden/>
    <w:rsid w:val="00AD1023"/>
    <w:rPr>
      <w:rFonts w:ascii="Verdana" w:eastAsia="Times New Roman" w:hAnsi="Verdana" w:cs="Times New Roman"/>
      <w:sz w:val="20"/>
      <w:szCs w:val="20"/>
      <w:lang w:val="en-GB" w:bidi="ar-SA"/>
    </w:rPr>
  </w:style>
  <w:style w:type="character" w:customStyle="1" w:styleId="Style10pt">
    <w:name w:val="Style 10 pt"/>
    <w:semiHidden/>
    <w:rsid w:val="00AD1023"/>
    <w:rPr>
      <w:rFonts w:ascii="Arial" w:hAnsi="Arial"/>
      <w:sz w:val="22"/>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AD1023"/>
    <w:rPr>
      <w:szCs w:val="24"/>
      <w:bdr w:val="single" w:sz="12" w:space="0" w:color="auto"/>
      <w:shd w:val="clear" w:color="auto" w:fill="0000FF"/>
    </w:rPr>
  </w:style>
  <w:style w:type="character" w:customStyle="1" w:styleId="StyleHeading3WhitePatternClearBlueBorderSinglesChar">
    <w:name w:val="Style Heading 3 + White Pattern: Clear (Blue) Border: : (Single s... Char"/>
    <w:link w:val="StyleHeading3WhitePatternClearBlueBorderSingles"/>
    <w:semiHidden/>
    <w:rsid w:val="00AD1023"/>
    <w:rPr>
      <w:rFonts w:ascii="Verdana" w:eastAsia="Times New Roman" w:hAnsi="Verdana" w:cs="Times New Roman"/>
      <w:b/>
      <w:bCs/>
      <w:color w:val="000000"/>
      <w:sz w:val="28"/>
      <w:szCs w:val="24"/>
      <w:bdr w:val="single" w:sz="12" w:space="0" w:color="auto"/>
      <w:lang w:val="en-GB" w:bidi="ar-SA"/>
    </w:rPr>
  </w:style>
  <w:style w:type="paragraph" w:styleId="ListNumber">
    <w:name w:val="List Number"/>
    <w:basedOn w:val="Normal"/>
    <w:semiHidden/>
    <w:rsid w:val="00AD1023"/>
    <w:pPr>
      <w:numPr>
        <w:numId w:val="4"/>
      </w:numPr>
    </w:pPr>
    <w:rPr>
      <w:sz w:val="22"/>
    </w:rPr>
  </w:style>
  <w:style w:type="paragraph" w:customStyle="1" w:styleId="OmniPage11523">
    <w:name w:val="OmniPage #11523"/>
    <w:basedOn w:val="Normal"/>
    <w:semiHidden/>
    <w:rsid w:val="00AD1023"/>
    <w:pPr>
      <w:numPr>
        <w:numId w:val="12"/>
      </w:numPr>
      <w:tabs>
        <w:tab w:val="clear" w:pos="391"/>
        <w:tab w:val="right" w:pos="8772"/>
      </w:tabs>
      <w:overflowPunct w:val="0"/>
      <w:autoSpaceDE w:val="0"/>
      <w:autoSpaceDN w:val="0"/>
      <w:adjustRightInd w:val="0"/>
      <w:spacing w:line="423" w:lineRule="exact"/>
      <w:ind w:left="762" w:right="50" w:firstLine="0"/>
      <w:jc w:val="left"/>
    </w:pPr>
    <w:rPr>
      <w:rFonts w:ascii="Times New Roman" w:hAnsi="Times New Roman" w:cs="Times New Roman"/>
      <w:noProof/>
      <w:szCs w:val="20"/>
      <w:lang w:val="en-US"/>
    </w:rPr>
  </w:style>
  <w:style w:type="paragraph" w:customStyle="1" w:styleId="OmniPage10247">
    <w:name w:val="OmniPage #10247"/>
    <w:basedOn w:val="Normal"/>
    <w:semiHidden/>
    <w:rsid w:val="00AD1023"/>
    <w:pPr>
      <w:tabs>
        <w:tab w:val="right" w:pos="8107"/>
      </w:tabs>
      <w:overflowPunct w:val="0"/>
      <w:autoSpaceDE w:val="0"/>
      <w:autoSpaceDN w:val="0"/>
      <w:adjustRightInd w:val="0"/>
      <w:spacing w:line="426" w:lineRule="exact"/>
      <w:ind w:left="764" w:right="50"/>
      <w:jc w:val="left"/>
    </w:pPr>
    <w:rPr>
      <w:rFonts w:ascii="Times New Roman" w:hAnsi="Times New Roman" w:cs="Times New Roman"/>
      <w:noProof/>
      <w:szCs w:val="20"/>
      <w:lang w:val="en-US"/>
    </w:rPr>
  </w:style>
  <w:style w:type="paragraph" w:styleId="NormalIndent">
    <w:name w:val="Normal Indent"/>
    <w:basedOn w:val="Normal"/>
    <w:semiHidden/>
    <w:rsid w:val="00AD1023"/>
    <w:pPr>
      <w:ind w:left="720" w:right="720"/>
    </w:pPr>
    <w:rPr>
      <w:rFonts w:cs="Times New Roman"/>
      <w:lang w:val="en-ZA"/>
    </w:rPr>
  </w:style>
  <w:style w:type="paragraph" w:customStyle="1" w:styleId="Tableheading">
    <w:name w:val="Table heading"/>
    <w:basedOn w:val="Normal"/>
    <w:semiHidden/>
    <w:rsid w:val="00AD1023"/>
    <w:pPr>
      <w:keepNext/>
      <w:spacing w:before="40" w:after="40" w:line="300" w:lineRule="atLeast"/>
      <w:jc w:val="center"/>
    </w:pPr>
    <w:rPr>
      <w:rFonts w:ascii="Gill Sans" w:hAnsi="Gill Sans" w:cs="Times New Roman"/>
      <w:b/>
      <w:sz w:val="22"/>
      <w:szCs w:val="20"/>
    </w:rPr>
  </w:style>
  <w:style w:type="character" w:styleId="Strong">
    <w:name w:val="Strong"/>
    <w:uiPriority w:val="22"/>
    <w:qFormat/>
    <w:rsid w:val="00AD1023"/>
    <w:rPr>
      <w:rFonts w:ascii="Bookman Old Style" w:hAnsi="Bookman Old Style" w:cs="Arial"/>
      <w:b/>
      <w:bCs/>
      <w:i/>
      <w:dstrike w:val="0"/>
      <w:color w:val="000000"/>
      <w:sz w:val="22"/>
      <w:szCs w:val="30"/>
      <w:u w:val="none"/>
      <w:effect w:val="none"/>
    </w:rPr>
  </w:style>
  <w:style w:type="paragraph" w:styleId="ListBullet">
    <w:name w:val="List Bullet"/>
    <w:basedOn w:val="Normal"/>
    <w:rsid w:val="00AD1023"/>
    <w:pPr>
      <w:tabs>
        <w:tab w:val="num" w:pos="360"/>
      </w:tabs>
      <w:ind w:left="360" w:hanging="360"/>
    </w:pPr>
    <w:rPr>
      <w:sz w:val="22"/>
    </w:rPr>
  </w:style>
  <w:style w:type="paragraph" w:customStyle="1" w:styleId="Picture">
    <w:name w:val="Picture"/>
    <w:basedOn w:val="Normal"/>
    <w:semiHidden/>
    <w:rsid w:val="00AD1023"/>
    <w:pPr>
      <w:keepNext/>
      <w:widowControl w:val="0"/>
      <w:spacing w:before="240"/>
      <w:jc w:val="center"/>
    </w:pPr>
    <w:rPr>
      <w:rFonts w:cs="Times New Roman"/>
      <w:lang w:val="en-ZA"/>
    </w:rPr>
  </w:style>
  <w:style w:type="paragraph" w:customStyle="1" w:styleId="Equation">
    <w:name w:val="Equation"/>
    <w:basedOn w:val="NormalIndent"/>
    <w:semiHidden/>
    <w:rsid w:val="00AD1023"/>
    <w:pPr>
      <w:ind w:left="0"/>
      <w:jc w:val="center"/>
    </w:pPr>
  </w:style>
  <w:style w:type="paragraph" w:customStyle="1" w:styleId="Table">
    <w:name w:val="Table"/>
    <w:basedOn w:val="Normal"/>
    <w:semiHidden/>
    <w:rsid w:val="00AD1023"/>
    <w:pPr>
      <w:keepNext/>
      <w:widowControl w:val="0"/>
      <w:jc w:val="right"/>
    </w:pPr>
    <w:rPr>
      <w:rFonts w:cs="Times New Roman"/>
      <w:lang w:val="en-ZA"/>
    </w:rPr>
  </w:style>
  <w:style w:type="paragraph" w:customStyle="1" w:styleId="Questionshangingindent">
    <w:name w:val="Questions hanging indent"/>
    <w:basedOn w:val="NormalIndent"/>
    <w:semiHidden/>
    <w:rsid w:val="00AD1023"/>
    <w:pPr>
      <w:tabs>
        <w:tab w:val="left" w:pos="1588"/>
        <w:tab w:val="left" w:pos="1814"/>
      </w:tabs>
      <w:ind w:left="2251" w:hanging="1531"/>
    </w:pPr>
    <w:rPr>
      <w:rFonts w:eastAsia="MS Mincho"/>
    </w:rPr>
  </w:style>
  <w:style w:type="paragraph" w:customStyle="1" w:styleId="Tablefortext">
    <w:name w:val="Table for text"/>
    <w:basedOn w:val="Normal"/>
    <w:semiHidden/>
    <w:rsid w:val="00AD1023"/>
    <w:pPr>
      <w:keepNext/>
      <w:widowControl w:val="0"/>
      <w:jc w:val="left"/>
    </w:pPr>
    <w:rPr>
      <w:rFonts w:eastAsia="MS Mincho" w:cs="Times New Roman"/>
      <w:lang w:val="en-ZA"/>
    </w:rPr>
  </w:style>
  <w:style w:type="paragraph" w:customStyle="1" w:styleId="Item4">
    <w:name w:val="Item 4"/>
    <w:basedOn w:val="Normal"/>
    <w:next w:val="BodyText"/>
    <w:semiHidden/>
    <w:rsid w:val="00AD1023"/>
    <w:pPr>
      <w:outlineLvl w:val="7"/>
    </w:pPr>
    <w:rPr>
      <w:rFonts w:cs="Times New Roman"/>
      <w:lang w:val="en-ZA"/>
    </w:rPr>
  </w:style>
  <w:style w:type="paragraph" w:customStyle="1" w:styleId="OZH1">
    <w:name w:val="OZH1"/>
    <w:basedOn w:val="StyleHeading1PartHeader114ptBlackLeft032cmRight"/>
    <w:rsid w:val="00AD1023"/>
  </w:style>
  <w:style w:type="paragraph" w:customStyle="1" w:styleId="OZH4">
    <w:name w:val="OZH4"/>
    <w:basedOn w:val="StyleStyleHeading410ptBlackBefore6ptAfter6ptWh"/>
    <w:link w:val="OZH4Char"/>
    <w:rsid w:val="00AD1023"/>
  </w:style>
  <w:style w:type="paragraph" w:customStyle="1" w:styleId="OZH2">
    <w:name w:val="OZH2"/>
    <w:basedOn w:val="OZH1"/>
    <w:rsid w:val="00AD1023"/>
  </w:style>
  <w:style w:type="character" w:customStyle="1" w:styleId="StyleHeading410ptBlackBefore6ptAfter6ptChar">
    <w:name w:val="Style Heading 4 + 10 pt Black Before:  6 pt After:  6 pt Char"/>
    <w:link w:val="StyleHeading410ptBlackBefore6ptAfter6pt"/>
    <w:semiHidden/>
    <w:rsid w:val="00AD1023"/>
    <w:rPr>
      <w:rFonts w:ascii="Bookman Old Style" w:eastAsia="Times New Roman" w:hAnsi="Bookman Old Style" w:cs="Times New Roman"/>
      <w:b/>
      <w:bCs/>
      <w:i/>
      <w:color w:val="000000"/>
      <w:sz w:val="28"/>
      <w:szCs w:val="20"/>
      <w:lang w:val="en-GB" w:bidi="ar-SA"/>
    </w:rPr>
  </w:style>
  <w:style w:type="character" w:customStyle="1" w:styleId="StyleStyleHeading410ptBlackBefore6ptAfter6ptWhChar">
    <w:name w:val="Style Style Heading 4 + 10 pt Black Before:  6 pt After:  6 pt + Wh... Char"/>
    <w:link w:val="StyleStyleHeading410ptBlackBefore6ptAfter6ptWh"/>
    <w:semiHidden/>
    <w:rsid w:val="00AD1023"/>
    <w:rPr>
      <w:rFonts w:ascii="Bookman Old Style" w:eastAsia="Times New Roman" w:hAnsi="Bookman Old Style" w:cs="Times New Roman"/>
      <w:b/>
      <w:bCs/>
      <w:i/>
      <w:color w:val="FFFFFF"/>
      <w:sz w:val="28"/>
      <w:szCs w:val="20"/>
      <w:bdr w:val="single" w:sz="12" w:space="0" w:color="auto"/>
      <w:lang w:val="en-GB" w:bidi="ar-SA"/>
    </w:rPr>
  </w:style>
  <w:style w:type="character" w:customStyle="1" w:styleId="OZH4Char">
    <w:name w:val="OZH4 Char"/>
    <w:basedOn w:val="StyleStyleHeading410ptBlackBefore6ptAfter6ptWhChar"/>
    <w:link w:val="OZH4"/>
    <w:rsid w:val="00AD1023"/>
    <w:rPr>
      <w:rFonts w:ascii="Bookman Old Style" w:eastAsia="Times New Roman" w:hAnsi="Bookman Old Style" w:cs="Times New Roman"/>
      <w:b/>
      <w:bCs/>
      <w:i/>
      <w:color w:val="FFFFFF"/>
      <w:sz w:val="28"/>
      <w:szCs w:val="20"/>
      <w:bdr w:val="single" w:sz="12" w:space="0" w:color="auto"/>
      <w:lang w:val="en-GB" w:bidi="ar-SA"/>
    </w:rPr>
  </w:style>
  <w:style w:type="paragraph" w:customStyle="1" w:styleId="OZH3">
    <w:name w:val="OZ H3"/>
    <w:basedOn w:val="Normal"/>
    <w:link w:val="OZH3Char"/>
    <w:rsid w:val="00AD1023"/>
    <w:pPr>
      <w:keepNext/>
      <w:jc w:val="center"/>
      <w:outlineLvl w:val="2"/>
    </w:pPr>
    <w:rPr>
      <w:rFonts w:cs="Times New Roman"/>
      <w:b/>
      <w:bCs/>
      <w:color w:val="FFFFFF"/>
      <w:sz w:val="28"/>
      <w:szCs w:val="28"/>
      <w:bdr w:val="single" w:sz="4" w:space="0" w:color="auto"/>
      <w:shd w:val="clear" w:color="auto" w:fill="0000FF"/>
      <w:lang w:val="en-US"/>
    </w:rPr>
  </w:style>
  <w:style w:type="character" w:customStyle="1" w:styleId="OZH3Char">
    <w:name w:val="OZ H3 Char"/>
    <w:link w:val="OZH3"/>
    <w:rsid w:val="00AD1023"/>
    <w:rPr>
      <w:rFonts w:ascii="Verdana" w:eastAsia="Times New Roman" w:hAnsi="Verdana" w:cs="Times New Roman"/>
      <w:b/>
      <w:bCs/>
      <w:color w:val="FFFFFF"/>
      <w:sz w:val="28"/>
      <w:szCs w:val="28"/>
      <w:bdr w:val="single" w:sz="4" w:space="0" w:color="auto"/>
      <w:lang w:val="en-US" w:bidi="ar-SA"/>
    </w:rPr>
  </w:style>
  <w:style w:type="character" w:customStyle="1" w:styleId="HSFigTextChar">
    <w:name w:val="HS Fig Text Char"/>
    <w:link w:val="HSFigText"/>
    <w:semiHidden/>
    <w:locked/>
    <w:rsid w:val="00AD1023"/>
    <w:rPr>
      <w:rFonts w:ascii="Century Schoolbook" w:hAnsi="Century Schoolbook"/>
      <w:i/>
      <w:szCs w:val="24"/>
      <w:lang w:val="en-US"/>
    </w:rPr>
  </w:style>
  <w:style w:type="paragraph" w:customStyle="1" w:styleId="HSFigText">
    <w:name w:val="HS Fig Text"/>
    <w:basedOn w:val="Normal"/>
    <w:link w:val="HSFigTextChar"/>
    <w:semiHidden/>
    <w:rsid w:val="00AD1023"/>
    <w:pPr>
      <w:spacing w:before="0" w:after="360"/>
      <w:jc w:val="center"/>
    </w:pPr>
    <w:rPr>
      <w:rFonts w:ascii="Century Schoolbook" w:eastAsiaTheme="minorHAnsi" w:hAnsi="Century Schoolbook" w:cstheme="minorBidi"/>
      <w:i/>
      <w:sz w:val="22"/>
      <w:lang w:val="en-US" w:bidi="he-IL"/>
    </w:rPr>
  </w:style>
  <w:style w:type="character" w:customStyle="1" w:styleId="mw-headline">
    <w:name w:val="mw-headline"/>
    <w:basedOn w:val="DefaultParagraphFont"/>
    <w:semiHidden/>
    <w:rsid w:val="00AD1023"/>
  </w:style>
  <w:style w:type="paragraph" w:customStyle="1" w:styleId="MyNormalText">
    <w:name w:val="My Normal Text"/>
    <w:basedOn w:val="Normal"/>
    <w:link w:val="MyNormalTextChar"/>
    <w:semiHidden/>
    <w:rsid w:val="00AD1023"/>
    <w:rPr>
      <w:rFonts w:ascii="Century Schoolbook" w:hAnsi="Century Schoolbook"/>
      <w:sz w:val="22"/>
      <w:lang w:val="en-US"/>
    </w:rPr>
  </w:style>
  <w:style w:type="paragraph" w:customStyle="1" w:styleId="MyFigureText">
    <w:name w:val="My Figure Text"/>
    <w:basedOn w:val="Normal"/>
    <w:semiHidden/>
    <w:rsid w:val="00AD1023"/>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semiHidden/>
    <w:rsid w:val="00AD1023"/>
    <w:rPr>
      <w:rFonts w:ascii="Century Schoolbook" w:eastAsia="Times New Roman" w:hAnsi="Century Schoolbook" w:cs="Arial"/>
      <w:szCs w:val="24"/>
      <w:lang w:val="en-US" w:bidi="ar-SA"/>
    </w:rPr>
  </w:style>
  <w:style w:type="character" w:customStyle="1" w:styleId="ListBullet2Char">
    <w:name w:val="List Bullet 2 Char"/>
    <w:link w:val="ListBullet2"/>
    <w:locked/>
    <w:rsid w:val="00AD1023"/>
    <w:rPr>
      <w:rFonts w:ascii="Verdana" w:eastAsia="Times New Roman" w:hAnsi="Verdana" w:cs="Arial"/>
      <w:sz w:val="20"/>
      <w:szCs w:val="24"/>
      <w:lang w:val="en-GB" w:bidi="ar-SA"/>
    </w:rPr>
  </w:style>
  <w:style w:type="character" w:customStyle="1" w:styleId="OZL2Char">
    <w:name w:val="OZ L2 Char"/>
    <w:link w:val="OZL2"/>
    <w:locked/>
    <w:rsid w:val="00AD1023"/>
    <w:rPr>
      <w:rFonts w:ascii="Verdana" w:hAnsi="Verdana" w:cs="Arial"/>
      <w:szCs w:val="24"/>
      <w:lang w:val="en-GB"/>
    </w:rPr>
  </w:style>
  <w:style w:type="paragraph" w:customStyle="1" w:styleId="OZL2">
    <w:name w:val="OZ L2"/>
    <w:basedOn w:val="Normal"/>
    <w:link w:val="OZL2Char"/>
    <w:rsid w:val="00AD1023"/>
    <w:pPr>
      <w:numPr>
        <w:numId w:val="3"/>
      </w:numPr>
      <w:spacing w:before="60" w:after="60"/>
    </w:pPr>
    <w:rPr>
      <w:rFonts w:eastAsiaTheme="minorHAnsi"/>
      <w:sz w:val="22"/>
      <w:lang w:bidi="he-IL"/>
    </w:rPr>
  </w:style>
  <w:style w:type="character" w:customStyle="1" w:styleId="OZH2Char">
    <w:name w:val="OZ H2 Char"/>
    <w:link w:val="OZH20"/>
    <w:locked/>
    <w:rsid w:val="00AD1023"/>
    <w:rPr>
      <w:rFonts w:ascii="Century Schoolbook" w:hAnsi="Century Schoolbook"/>
      <w:b/>
      <w:bCs/>
      <w:iCs/>
      <w:color w:val="FFFFFF"/>
      <w:kern w:val="32"/>
      <w:sz w:val="32"/>
      <w:szCs w:val="28"/>
      <w:shd w:val="clear" w:color="auto" w:fill="0000FF"/>
      <w:lang w:val="en-US"/>
    </w:rPr>
  </w:style>
  <w:style w:type="paragraph" w:customStyle="1" w:styleId="OZH20">
    <w:name w:val="OZ H2"/>
    <w:basedOn w:val="Normal"/>
    <w:link w:val="OZH2Char"/>
    <w:rsid w:val="00AD1023"/>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eastAsiaTheme="minorHAnsi" w:hAnsi="Century Schoolbook" w:cstheme="minorBidi"/>
      <w:b/>
      <w:bCs/>
      <w:iCs/>
      <w:color w:val="FFFFFF"/>
      <w:kern w:val="32"/>
      <w:sz w:val="32"/>
      <w:szCs w:val="28"/>
      <w:lang w:val="en-US" w:bidi="he-IL"/>
    </w:rPr>
  </w:style>
  <w:style w:type="paragraph" w:customStyle="1" w:styleId="Tableclear">
    <w:name w:val="Table clear"/>
    <w:basedOn w:val="Normal"/>
    <w:rsid w:val="00AD1023"/>
    <w:pPr>
      <w:keepNext/>
      <w:widowControl w:val="0"/>
      <w:spacing w:before="0" w:after="0"/>
      <w:jc w:val="center"/>
    </w:pPr>
    <w:rPr>
      <w:rFonts w:cs="Times New Roman"/>
      <w:lang w:val="en-ZA"/>
    </w:rPr>
  </w:style>
  <w:style w:type="character" w:customStyle="1" w:styleId="HSNormalChar">
    <w:name w:val="HS Normal Char"/>
    <w:link w:val="HSNormal"/>
    <w:semiHidden/>
    <w:locked/>
    <w:rsid w:val="00AD1023"/>
    <w:rPr>
      <w:rFonts w:ascii="Century Schoolbook" w:hAnsi="Century Schoolbook"/>
      <w:sz w:val="24"/>
      <w:szCs w:val="24"/>
      <w:lang w:val="en-US"/>
    </w:rPr>
  </w:style>
  <w:style w:type="paragraph" w:customStyle="1" w:styleId="HSNormal">
    <w:name w:val="HS Normal"/>
    <w:basedOn w:val="Normal"/>
    <w:link w:val="HSNormalChar"/>
    <w:semiHidden/>
    <w:rsid w:val="00AD1023"/>
    <w:rPr>
      <w:rFonts w:ascii="Century Schoolbook" w:eastAsiaTheme="minorHAnsi" w:hAnsi="Century Schoolbook" w:cstheme="minorBidi"/>
      <w:sz w:val="24"/>
      <w:lang w:val="en-US" w:bidi="he-IL"/>
    </w:rPr>
  </w:style>
  <w:style w:type="paragraph" w:customStyle="1" w:styleId="HSFormattingSpace">
    <w:name w:val="HS Formatting Space"/>
    <w:basedOn w:val="Normal"/>
    <w:semiHidden/>
    <w:rsid w:val="00AD1023"/>
    <w:pPr>
      <w:spacing w:before="0" w:after="0"/>
    </w:pPr>
    <w:rPr>
      <w:rFonts w:ascii="Century Schoolbook" w:hAnsi="Century Schoolbook" w:cs="Times New Roman"/>
      <w:sz w:val="6"/>
      <w:lang w:val="en-ZA"/>
    </w:rPr>
  </w:style>
  <w:style w:type="paragraph" w:customStyle="1" w:styleId="Headingbody20">
    <w:name w:val="Heading body 2"/>
    <w:basedOn w:val="Normal"/>
    <w:link w:val="Headingbody2Char0"/>
    <w:rsid w:val="00AD1023"/>
    <w:rPr>
      <w:rFonts w:cs="Times New Roman"/>
      <w:lang w:val="en-ZA"/>
    </w:rPr>
  </w:style>
  <w:style w:type="character" w:customStyle="1" w:styleId="Headingbody2Char0">
    <w:name w:val="Heading body 2 Char"/>
    <w:link w:val="Headingbody20"/>
    <w:rsid w:val="00AD1023"/>
    <w:rPr>
      <w:rFonts w:ascii="Verdana" w:eastAsia="Times New Roman" w:hAnsi="Verdana" w:cs="Times New Roman"/>
      <w:sz w:val="20"/>
      <w:szCs w:val="24"/>
      <w:lang w:bidi="ar-SA"/>
    </w:rPr>
  </w:style>
  <w:style w:type="paragraph" w:customStyle="1" w:styleId="HSList">
    <w:name w:val="HS List"/>
    <w:basedOn w:val="Normal"/>
    <w:semiHidden/>
    <w:rsid w:val="00AD1023"/>
    <w:pPr>
      <w:numPr>
        <w:numId w:val="16"/>
      </w:numPr>
      <w:tabs>
        <w:tab w:val="clear" w:pos="227"/>
        <w:tab w:val="num" w:pos="360"/>
        <w:tab w:val="num" w:pos="780"/>
      </w:tabs>
      <w:ind w:left="0" w:firstLine="0"/>
      <w:contextualSpacing/>
    </w:pPr>
    <w:rPr>
      <w:rFonts w:ascii="Century Schoolbook" w:hAnsi="Century Schoolbook" w:cs="Times New Roman"/>
      <w:lang w:val="en-US"/>
    </w:rPr>
  </w:style>
  <w:style w:type="paragraph" w:customStyle="1" w:styleId="OZH30">
    <w:name w:val="OZH3"/>
    <w:basedOn w:val="Heading3"/>
    <w:rsid w:val="00AD1023"/>
    <w:pPr>
      <w:pBdr>
        <w:top w:val="single" w:sz="4" w:space="0" w:color="auto"/>
        <w:left w:val="single" w:sz="4" w:space="0" w:color="auto"/>
        <w:bottom w:val="single" w:sz="4" w:space="0" w:color="auto"/>
        <w:right w:val="single" w:sz="4" w:space="0" w:color="auto"/>
      </w:pBdr>
      <w:shd w:val="clear" w:color="auto" w:fill="0000FF"/>
    </w:pPr>
    <w:rPr>
      <w:rFonts w:cs="Arial"/>
      <w:lang w:val="en-US"/>
    </w:rPr>
  </w:style>
  <w:style w:type="character" w:customStyle="1" w:styleId="EnNormalChar">
    <w:name w:val="En Normal Char"/>
    <w:link w:val="EnNormal"/>
    <w:semiHidden/>
    <w:locked/>
    <w:rsid w:val="00AD1023"/>
    <w:rPr>
      <w:rFonts w:ascii="Arial" w:hAnsi="Arial" w:cs="Arial"/>
      <w:szCs w:val="24"/>
    </w:rPr>
  </w:style>
  <w:style w:type="paragraph" w:customStyle="1" w:styleId="EnNormal">
    <w:name w:val="En Normal"/>
    <w:basedOn w:val="Normal"/>
    <w:link w:val="EnNormalChar"/>
    <w:semiHidden/>
    <w:rsid w:val="00AD1023"/>
    <w:rPr>
      <w:rFonts w:ascii="Arial" w:eastAsiaTheme="minorHAnsi" w:hAnsi="Arial"/>
      <w:sz w:val="22"/>
      <w:lang w:val="en-ZA" w:bidi="he-IL"/>
    </w:rPr>
  </w:style>
  <w:style w:type="paragraph" w:customStyle="1" w:styleId="HSTabletext">
    <w:name w:val="HS Table text"/>
    <w:basedOn w:val="HSNormal"/>
    <w:semiHidden/>
    <w:rsid w:val="00AD1023"/>
    <w:pPr>
      <w:spacing w:before="80" w:after="40"/>
      <w:ind w:left="720" w:hanging="720"/>
      <w:contextualSpacing/>
    </w:pPr>
  </w:style>
  <w:style w:type="numbering" w:customStyle="1" w:styleId="bulletOutline">
    <w:name w:val="bulletOutline"/>
    <w:rsid w:val="00AD1023"/>
    <w:pPr>
      <w:numPr>
        <w:numId w:val="1"/>
      </w:numPr>
    </w:pPr>
  </w:style>
  <w:style w:type="paragraph" w:customStyle="1" w:styleId="TipLF">
    <w:name w:val="Tip LF"/>
    <w:basedOn w:val="TOC2"/>
    <w:qFormat/>
    <w:rsid w:val="00AD1023"/>
    <w:pPr>
      <w:pBdr>
        <w:top w:val="single" w:sz="4" w:space="1" w:color="auto"/>
        <w:left w:val="single" w:sz="4" w:space="4" w:color="auto"/>
        <w:bottom w:val="single" w:sz="4" w:space="1" w:color="auto"/>
        <w:right w:val="single" w:sz="4" w:space="4" w:color="auto"/>
      </w:pBdr>
      <w:shd w:val="clear" w:color="auto" w:fill="C0C0C0"/>
      <w:tabs>
        <w:tab w:val="right" w:leader="dot" w:pos="9485"/>
      </w:tabs>
    </w:pPr>
    <w:rPr>
      <w:rFonts w:ascii="Bookman Old Style" w:hAnsi="Bookman Old Style"/>
      <w:b/>
      <w:i/>
      <w:noProof/>
      <w:sz w:val="26"/>
    </w:rPr>
  </w:style>
  <w:style w:type="character" w:styleId="SubtleEmphasis">
    <w:name w:val="Subtle Emphasis"/>
    <w:uiPriority w:val="19"/>
    <w:qFormat/>
    <w:rsid w:val="00AD1023"/>
    <w:rPr>
      <w:i/>
      <w:iCs/>
      <w:color w:val="808080"/>
    </w:rPr>
  </w:style>
  <w:style w:type="paragraph" w:customStyle="1" w:styleId="Notes">
    <w:name w:val="Notes"/>
    <w:basedOn w:val="Normal"/>
    <w:link w:val="NotesChar"/>
    <w:rsid w:val="00AD1023"/>
    <w:pPr>
      <w:jc w:val="left"/>
    </w:pPr>
    <w:rPr>
      <w:rFonts w:eastAsia="Calibri" w:cs="Times New Roman"/>
      <w:b/>
      <w:color w:val="808080"/>
      <w:sz w:val="22"/>
      <w:szCs w:val="22"/>
      <w:lang w:val="en-US"/>
    </w:rPr>
  </w:style>
  <w:style w:type="character" w:customStyle="1" w:styleId="NotesChar">
    <w:name w:val="Notes Char"/>
    <w:link w:val="Notes"/>
    <w:rsid w:val="00AD1023"/>
    <w:rPr>
      <w:rFonts w:ascii="Verdana" w:eastAsia="Calibri" w:hAnsi="Verdana" w:cs="Times New Roman"/>
      <w:b/>
      <w:color w:val="808080"/>
      <w:lang w:val="en-US" w:bidi="ar-SA"/>
    </w:rPr>
  </w:style>
  <w:style w:type="paragraph" w:customStyle="1" w:styleId="MyFormAssmtHdg">
    <w:name w:val="My Form Assmt Hdg"/>
    <w:basedOn w:val="Normal"/>
    <w:qFormat/>
    <w:rsid w:val="00AD1023"/>
    <w:pPr>
      <w:shd w:val="clear" w:color="auto" w:fill="C0C0C0"/>
      <w:spacing w:before="240"/>
      <w:outlineLvl w:val="2"/>
    </w:pPr>
    <w:rPr>
      <w:rFonts w:ascii="Palatino Linotype" w:hAnsi="Palatino Linotype" w:cs="Times New Roman"/>
      <w:color w:val="FFFFFF"/>
      <w:sz w:val="32"/>
      <w:szCs w:val="32"/>
      <w:lang w:val="en-ZA"/>
    </w:rPr>
  </w:style>
  <w:style w:type="paragraph" w:customStyle="1" w:styleId="H1">
    <w:name w:val="H1"/>
    <w:basedOn w:val="Normal"/>
    <w:qFormat/>
    <w:rsid w:val="00AD1023"/>
    <w:pPr>
      <w:spacing w:before="240" w:after="240"/>
      <w:jc w:val="center"/>
      <w:outlineLvl w:val="0"/>
    </w:pPr>
    <w:rPr>
      <w:b/>
      <w:bCs/>
      <w:smallCaps/>
      <w:color w:val="000000"/>
      <w:sz w:val="36"/>
      <w:szCs w:val="22"/>
      <w:lang w:val="en-ZA" w:eastAsia="en-ZA"/>
    </w:rPr>
  </w:style>
  <w:style w:type="paragraph" w:styleId="BalloonText">
    <w:name w:val="Balloon Text"/>
    <w:basedOn w:val="Normal"/>
    <w:link w:val="BalloonTextChar"/>
    <w:rsid w:val="00AD1023"/>
    <w:pPr>
      <w:spacing w:before="0" w:after="0"/>
    </w:pPr>
    <w:rPr>
      <w:rFonts w:ascii="Tahoma" w:hAnsi="Tahoma" w:cs="Tahoma"/>
      <w:sz w:val="16"/>
      <w:szCs w:val="16"/>
    </w:rPr>
  </w:style>
  <w:style w:type="character" w:customStyle="1" w:styleId="BalloonTextChar">
    <w:name w:val="Balloon Text Char"/>
    <w:basedOn w:val="DefaultParagraphFont"/>
    <w:link w:val="BalloonText"/>
    <w:rsid w:val="00AD1023"/>
    <w:rPr>
      <w:rFonts w:ascii="Tahoma" w:eastAsia="Times New Roman" w:hAnsi="Tahoma" w:cs="Tahoma"/>
      <w:sz w:val="16"/>
      <w:szCs w:val="16"/>
      <w:lang w:val="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32" Type="http://schemas.openxmlformats.org/officeDocument/2006/relationships/image" Target="media/image9.wmf"/><Relationship Id="rId5" Type="http://schemas.openxmlformats.org/officeDocument/2006/relationships/image" Target="media/image1.wmf"/><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22" Type="http://schemas.openxmlformats.org/officeDocument/2006/relationships/image" Target="media/image7.wmf"/><Relationship Id="rId30"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52</Pages>
  <Words>3958</Words>
  <Characters>22565</Characters>
  <Application>Microsoft Office Word</Application>
  <DocSecurity>0</DocSecurity>
  <Lines>188</Lines>
  <Paragraphs>52</Paragraphs>
  <ScaleCrop>false</ScaleCrop>
  <Company/>
  <LinksUpToDate>false</LinksUpToDate>
  <CharactersWithSpaces>26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e Levin</dc:creator>
  <cp:keywords/>
  <dc:description/>
  <cp:lastModifiedBy>Dave Levin</cp:lastModifiedBy>
  <cp:revision>34</cp:revision>
  <dcterms:created xsi:type="dcterms:W3CDTF">2021-04-12T12:54:00Z</dcterms:created>
  <dcterms:modified xsi:type="dcterms:W3CDTF">2021-04-12T13:22:00Z</dcterms:modified>
</cp:coreProperties>
</file>